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9.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BDE1E17" w14:textId="5B861E64" w:rsidR="00F37F1D" w:rsidRDefault="002B739F" w:rsidP="00F37F1D">
      <w:pPr>
        <w:rPr>
          <w:rStyle w:val="s1"/>
        </w:rPr>
        <w:sectPr w:rsidR="00F37F1D" w:rsidSect="00F37F1D">
          <w:headerReference w:type="even" r:id="rId11"/>
          <w:headerReference w:type="default" r:id="rId12"/>
          <w:footerReference w:type="even" r:id="rId13"/>
          <w:footerReference w:type="default" r:id="rId14"/>
          <w:headerReference w:type="first" r:id="rId15"/>
          <w:footerReference w:type="first" r:id="rId16"/>
          <w:pgSz w:w="11900" w:h="16840"/>
          <w:pgMar w:top="1134" w:right="1134" w:bottom="851" w:left="1134" w:header="709" w:footer="709" w:gutter="0"/>
          <w:cols w:space="708"/>
          <w:docGrid w:linePitch="360"/>
        </w:sectPr>
      </w:pPr>
      <w:r>
        <w:rPr>
          <w:noProof/>
        </w:rPr>
        <mc:AlternateContent>
          <mc:Choice Requires="wpg">
            <w:drawing>
              <wp:anchor distT="0" distB="0" distL="114300" distR="114300" simplePos="0" relativeHeight="251658245" behindDoc="0" locked="0" layoutInCell="1" allowOverlap="1" wp14:anchorId="4348DA97" wp14:editId="4FEED121">
                <wp:simplePos x="0" y="0"/>
                <wp:positionH relativeFrom="column">
                  <wp:posOffset>-704324</wp:posOffset>
                </wp:positionH>
                <wp:positionV relativeFrom="paragraph">
                  <wp:posOffset>-704324</wp:posOffset>
                </wp:positionV>
                <wp:extent cx="7560310" cy="10691672"/>
                <wp:effectExtent l="0" t="0" r="2540" b="0"/>
                <wp:wrapNone/>
                <wp:docPr id="18" name="Group 18">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Group">
                    <wpg:wgp>
                      <wpg:cNvGrpSpPr/>
                      <wpg:grpSpPr>
                        <a:xfrm>
                          <a:off x="0" y="0"/>
                          <a:ext cx="7559835" cy="10691672"/>
                          <a:chOff x="0" y="0"/>
                          <a:chExt cx="7558885" cy="10691672"/>
                        </a:xfrm>
                      </wpg:grpSpPr>
                      <pic:pic xmlns:pic="http://schemas.openxmlformats.org/drawingml/2006/picture">
                        <pic:nvPicPr>
                          <pic:cNvPr id="13" name="Picture 13"/>
                          <pic:cNvPicPr>
                            <a:picLocks noChangeAspect="1"/>
                          </pic:cNvPicPr>
                        </pic:nvPicPr>
                        <pic:blipFill>
                          <a:blip r:embed="rId17"/>
                          <a:srcRect/>
                          <a:stretch/>
                        </pic:blipFill>
                        <pic:spPr>
                          <a:xfrm>
                            <a:off x="1424" y="0"/>
                            <a:ext cx="7557461" cy="10691495"/>
                          </a:xfrm>
                          <a:prstGeom prst="rect">
                            <a:avLst/>
                          </a:prstGeom>
                        </pic:spPr>
                      </pic:pic>
                      <wps:wsp>
                        <wps:cNvPr id="15" name="Text Box 15"/>
                        <wps:cNvSpPr txBox="1"/>
                        <wps:spPr>
                          <a:xfrm>
                            <a:off x="0" y="10121462"/>
                            <a:ext cx="7307950" cy="570210"/>
                          </a:xfrm>
                          <a:prstGeom prst="rect">
                            <a:avLst/>
                          </a:prstGeom>
                          <a:solidFill>
                            <a:schemeClr val="bg1"/>
                          </a:solidFill>
                          <a:ln>
                            <a:noFill/>
                          </a:ln>
                          <a:effectLst/>
                          <a:extLst>
                            <a:ext uri="{C572A759-6A51-4108-AA02-DFA0A04FC94B}">
                              <ma14:wrappingTextBoxFlag xmlns:arto="http://schemas.microsoft.com/office/word/2006/arto"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728EEF6D" w14:textId="77777777" w:rsidR="00595CDB" w:rsidRPr="00BC3360" w:rsidRDefault="00595CDB" w:rsidP="002B739F">
                              <w:pPr>
                                <w:jc w:val="right"/>
                                <w:rPr>
                                  <w:b/>
                                  <w:bCs/>
                                  <w:color w:val="D31920"/>
                                  <w:sz w:val="28"/>
                                  <w:szCs w:val="28"/>
                                </w:rPr>
                              </w:pPr>
                              <w:r>
                                <w:fldChar w:fldCharType="begin"/>
                              </w:r>
                              <w:r>
                                <w:instrText xml:space="preserve"> HYPERLINK "https://www.ocr.org.uk/subjects/mathematics/" </w:instrText>
                              </w:r>
                              <w:r>
                                <w:fldChar w:fldCharType="separate"/>
                              </w:r>
                              <w:r w:rsidRPr="00BC3360">
                                <w:rPr>
                                  <w:rStyle w:val="Hyperlink"/>
                                  <w:b/>
                                  <w:bCs/>
                                  <w:color w:val="D31920"/>
                                  <w:sz w:val="28"/>
                                  <w:szCs w:val="28"/>
                                  <w:u w:val="none"/>
                                </w:rPr>
                                <w:t>www.ocr.org.uk/maths</w:t>
                              </w:r>
                              <w:r>
                                <w:rPr>
                                  <w:rStyle w:val="Hyperlink"/>
                                  <w:b/>
                                  <w:bCs/>
                                  <w:color w:val="D31920"/>
                                  <w:sz w:val="28"/>
                                  <w:szCs w:val="28"/>
                                  <w:u w:val="none"/>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4348DA97" id="Group 18" o:spid="_x0000_s1026" alt="&quot;&quot;" style="position:absolute;margin-left:-55.45pt;margin-top:-55.45pt;width:595.3pt;height:841.85pt;z-index:251658245" coordsize="75588,106916"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WKtFgMVdzHjirda4q3irsVdirsVdirsVdirsVdirsVdirsVdirsVdirsVdiq0sB1xVYbpF6s&#10;PvGGlW/XY/5l+8Y0q4XSH9ofeMaVeHDdDg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WsVbxVrFW8VdirWKt4q1ireKuxV2KuxV&#10;2KuxVrFXYq3irWKuxVvFWsVbxV2KtYq7FXYq7FW8VaxVj/mK6vrV1a0jSRKfErGjcvbplkQDzQWP&#10;ajFqnmhPQeNbeJvtsW5MR4bE5YKixZro+lrpMKQJ9lBT5++UE2yRuBLWKt4q7FWsVdireKuxV2Kt&#10;Yq3irsVaxVvFXYq1irsVb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K/Mmvx+Xbd7mX7KDYd2bso+ZxV5jb/n410yxpaVZiFUet1J2&#10;A/usVevwsWUFhRqCoBrQ+Fdq4qvxV2KuxV2KuxV2KuxV2KuxV2KuxV2KuxV2KuxVgHnv8zX8nTLG&#10;1vzR15JJ6nGtPtCnA9Pn3GKqvkL80I/N7tCY/SkUclXlz5jvT4V6Yqzr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qXax5ft9cULcxrIFNVDdjiqAsfIljpzrLFAqOpqr&#10;LWo/HFWQYq7FXYq7FXYq7FXYq7FXYq7FXYq7FXYq7FXYq7FUu1jQINcUJcoJFU1AatK+OKoCw8iW&#10;OnOssUCK6mqsK7H78VZB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Vbe5e1blGxVh3Uk&#10;H7xixMRLmzvy9+a01oQl0PUT+cbOP4H8PnkxJ1GbQiW8NvJ6npWsRaugkgYMv4j2I7ZYDboJ4zjN&#10;SRuFqdirsVdirsVdirsVdirsVdirsVdirsVdirsVdirsVdirsVdirsVdirsVdirsVdirsVdirsVd&#10;irsVdirsVdirsVdirsVdirsVdirsVdirsVdirsVdirsVdirsVdirsVdirsVfL+Y73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THRddm0OT1YGoe4/ZYeBGFoyYhlFSe4+VPNkfmSPkvwyD7cfce48R75aD&#10;bymfAcJ35dCn2ScR2KuxV2KuxV2KuxV2KuxV2KuxV2KuxV2KuxV2KuxV2KuxV2KuxV2KuxV2KuxV&#10;2KuxV2KuxV2KuxV2KuxV2KuxV2KuxV2KuxV2KuxV2KuxV2KuxV2KuxV2KuxV2KuxV2Kvl/Md71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HaPq8mjSrNEaMv3EdwfY4WrJjGQcJfQGg62muQrPH0PUd1&#10;buDlwNvG5cZxnhKZYWl2KuxV2KuxV2KuxV2KuxV2KuxV2KuxV2KuxV2KuxV2KuxV2KuxV2KuxV2K&#10;uxV2KuxV2KuxV2KuxV2KuxV2KuxV2KuxV2KuxV2KuxV2KuxV2KuxV2KuxV2KuxV2KuxV8v5jve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mf5aeZP0Vcei5/dykL8n/ZP8D/ZkgadXrcPHHiHMfc9&#10;ty55Z2KuxV2KuxV2KuxV2KuxV2KuxV2KuxV2KuxV2KuxV2KuxV2KuxV2KuxV2KuxV2KuxV2KuxV2&#10;KuxV2KuxV2KuxV2KuxV2KuxV2KuxV2KuxV2KuxV2KuxV2KuxV2KuxV8v5jve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sHjuMVfQ/lTV/0zaxzH7RFG/1l2b8cvBt4rPj8ORinGFx3Yq7FXYq7FXY&#10;q7FXYq7FXYq7FXYq7FXYq7FXYq7FXYq7FXYq7FXYq7FXYq7FXYq7FXYq7FXYq7FXYq7FXYq7FXYq&#10;7FXYq7FXYq7FXYq7FXYq7FXYq7FXYq7FXYq+X8x3v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rX5O3/qRSwn9lg4/2Yp/xrlkXnO0I0RLvH3f2vRssdK7FXYq7FXYq7FXYq7FXYq7FXYq7FXYq&#10;7FXYq7FXYq7FXYq7FXYq7FXYq7FXYq7FXYq7FXYq7FXYq7FXYq7FXYq7FXYq7FXYq7FXYq7FXYq7&#10;FXYq7FXYq7FXYq7FXy/mO96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9B/J6fjcSJ2MfL/g&#10;WUf8bZOLpu0B6QfP8fc9fy15t2KuxV2KuxV2KuxV2KuxV2KuxV2KuxV2KuxV2KuxV2KuxV2KuxV2&#10;KuxV2KuxV2KuxV2KuxV2KuxV2KuxV2KuxV2KuxV2KuxV2KuxV2KuxV2KuxV2KuxV2KuxV2Kvl/Md&#10;71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nP5R/72N/xib/AIkuTi6nX/R8f1vZ8teYdirs&#10;VdirsVdirsVdirsVdirsVdirsVdirsVdirsVdirsVdirsVdirsVdirsVdirsVdirsVdirsVdirsV&#10;dirsVdirsVdirsVdirsVdirsVdirsVdirsVdirsVdir5fzHe9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Zz+Uf+9jf8Ym/4kuTi6nX/AEfH9b2fLXmHYq7FXYq7FXYq7FXYq7FXYq7FXYq7FXYq&#10;7FXYq7FXYq7FXYq7FXYq7FXYq7FXYq7FXYq7FXYq7FXYq7FXYq7FXYq7FXYq7FXYq7FXYq7FXYq7&#10;FXYq7FXYq7FXYq+X8x3v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Wc/lH/vY3/GJv8AiS5O&#10;Lqdf9Hx/W9ny15h2KuxV2KuxV2KuxV2KuxV2KuxV2KuxV2KuxV2KuxV2KuxV2KuxV2KuxV2KuxV2&#10;KuxV2KuxV2KuxV2KuxV2KuxV2KuxV2KuxV2KuxV2KuxV2KuxV2KuxV2KuxV2Kvl/Md71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nP5R/72N/xib/iS5OLqdf8AR8f1vZ8teYdirsVdirsVdirs&#10;VdirsVdirsVdirsVdirsVdirsVdirsVdirsVdirsVdirsVdirsVdirsVdirsVdirsVdirsVdirsV&#10;dirsVdirsVdirsVdirsVdirsVdirsVdir5fzHe9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Zz+Uf+9jf8Ym/wCJLk4up1/0fH9b2fLXmHYq7FXYq7FXYq7FXYq7FXYq7FXYq7FXYq7FXYq7FXYq&#10;7FXYq7FXYq7FXYq7FXYq7FXYq7FXYq7FXYq7FXYq7FXYq7FXYq7FXYq7FXYq7FXYq7FXYq7FXYq7&#10;FXYq+X8x3v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Wc/lH/vY3/GJv+JLk4up1/wBHx/W9&#10;ny15h2KuxV2KuxV2KuxV2KuxV2KuxV2KuxV2KuxV2KuxV2KuxV2KuxV2KuxV2KuxV2KuxV2KuxV2&#10;KuxV2KuxV2KuxV2KuxV2KuxV2KuxV2KuxV2KuxV2KuxV2KuxV2Kvl/Md71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Of&#10;yj/3sb/jE3/ElycXU6/6Pj+t7PlrzDsVdirsVdirsVdirsVdirsVdirsVdirsVdirsVdirsVdirs&#10;VdirsVdirsVdirsVdirsVdirsVdirsVdirsVdirsVdirsVdirsVdirsVdirsVdirsVdirsVdirsV&#10;fL+Y73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Ofyj/wB7G/4xN/xJcnF1Ov8Ao+P63s+W&#10;vMOxV2KuxV2KuxV2KuxV2KuxV2KuxV2KuxV2KuxV2KuxV2KuxV2KuxV2KuxV2KuxV2KuxV2KuxV2&#10;KuxV2KuxV2KuxV2KuxV2KuxV2KuxV2KuxV2KuxV2KuxV2KuxV8v5jve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s5/KP/exv+MTf8SXJxdTr/o+P63s+WvMOxV2KuxV2KuxV2KuxV2KuxV2KuxV&#10;2KuxV2KuxV2KuxV2KuxV2KuxV2KuxV2KuxV2KuxV2KuxV2KuxV2KuxV2KuxV2KuxV2KuxV2KuxV2&#10;KuxV2KuxV2KuxV2KuxV8v5jve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s5/KP/AHsb/jE3&#10;/ElycXU6/wCj4/rez5a8w7FXYq7FXYq7FXYq7FXYq7FXYq7FXYq7FXYq7FXYq7FXYq7FXYq7FXYq&#10;7FXYq7FXYq7FXYq7FXYq7FXYq7FXYq7FXYq7FXYq7FXYq7FXYq7FXYq7FXYq7FXYq7FXy/mO96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zn8o/97G/4xN/xJcnF1Ov+j4/rez5a8w7FXYq7FXY&#10;q7FXYq7FXYq7FXYq7FXYq7FXYq7FXYq7FXYq7FXYq7FXYq7FXYq7FXYq7FXYq7FXYq7FXYq7FXYq&#10;7FXYq7FXYq7FXYq7FXYq7FXYq7FXYq7FXYq7FXy/mO96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zn8o/8Aexv+MTf8SXJxdTr/AKPj+t7PlrzDsVdirsVdirsVdirsVdirsVdirsVdirsVdirs&#10;VdirsVdirsVdirsVdirsVdirsVdirsVdirsVdirsVdirsVdirsVdirsVdirsVdirsVdirsVdirsV&#10;dirsVdirsVfL+Y73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Ofyj/3sb/jE3/ElycXU6/6&#10;Pj+t7PlrzDsVdirsVdirsVdirsVdirsVdirsVdirsVdirsVdirsVdirsVdirsVdirsVdirsVdirs&#10;VdirsVdirsVdirsVdirsVdirsVdirsVdirsVdirsVdirsVdirsVdirsVfL+Y73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Ofyj/wB7G/4xN/xJcnF1Ov8Ao+P63s+WvMOxV2KuxV2KuxV2KuxV&#10;2KuxV2KuxV2KuxV2KuxV2KuxV2KuxV2KuxV2KuxV2KuxV2KuxV2KuxV2KuxV2KuxV2KuxV2KuxV2&#10;KuxV2KuxV2KuxV2KuxV2KuxV2KuxV8v5jve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s5/K&#10;P/exv+MTf8SXJxdTr/o+P63s+WvMOxV2KuxV2KuxV2KuxV2KuxV2KuxV2KuxV2KuxV2KuxV2KuxV&#10;2KuxV2KuxV2KuxV2KuxV2KuxV2KuxV2KuxV2KuxV2KuxV2KuxV2KuxV2KuxV2KuxV2KuxV2KuxV8&#10;v5jve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s5/KP/AHsb/jE3/ElycXU6/wCj4/rez5a8&#10;w7FXYq7FXYq7FXYq7FXYq7FXYq7FXYq7FXYq7FXYq7FXYq7FXYq7FXYq7FXYq7FXYq7FXYq7FXYq&#10;7FXYq7FXYq7FXYq7FXYq7FXYq7FXYq7FXYq7FXYq7FXYq7FXy/mO96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zn8o/97G/4xN/xJcnF1Ov+j4/rez5a8w7FXYq7FXYq7FXYq7FXYq7FXYq7FXY&#10;q7FXYq7FXYq7FXYq7FXYq7FXYq7FXYq7FXYq7FXYq7FXYq7FXYq7FXYq7FXYq7FXYq7FXYq7FXYq&#10;7FXYq7FXYq7FXYq7FXy/mO96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zn8o/8Aexv+MTf8&#10;SXJxdTr/AKPj+t7PlrzDsVdirsVdirsVdirsVdirsVdirsVdirsVdirsVdirsVdirsVdirsVdirs&#10;VdirsVdirsVdirsVdirsVdirsVdirsVdirsVdirsVdirsVdirsVdirsVdirsVdirsVfL+Y73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Ofyj/3sb/jE3/ElycXU6/6Pj+t7PlrzDsVdirsVdir&#10;sVdirsVdirsVdirsVdirsVdirsVdirsVdirsVdirsVdirsVdirsVdirsVdirsVdirsVdirsVdirs&#10;VdirsVdirsVdirsVdirsVdirsVdirsVdirsVfL+Y73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Ofyj/wB7G/4xN/xJcnF1Ov8Ao+P63s+WvMOxV2KuxV2KuxV2KuxV2KuxV2KuxV2KuxV2KuxV&#10;2KuxV2KuxV2KuxV2KuxV2KuxV2KuxV2KuxV2KuxV2KuxV2KuxV2KuxV2KuxV2KuxV2KuxV2KuxV2&#10;KuxV2KuxV8v5jve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s5/KP/exv+MTf8SXJxdTr/o+&#10;P63s+WvMOxV2KuxV2KuxV2KuxV2KuxV2KuxV2KuxV2KuxV2KuxV2KuxV2KuxV2KuxV2KuxV2KuxV&#10;2KuxV2KuxV2KuxV2KuxV2KuxV2KuxV2KuxV2KuxV2KuxV2KuxV2KuxV8v5jve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s5/KP/AHsb/jE3/ElycXU6/wCj4/rez5a8w7FXYq7FXYq7FXYq7FXY&#10;q7FXYq7FXYq7FXYq7FXYq7FXYq7FXYq7FXYq7FXYq7FXYq7FXYq7FXYq7FXYq7FXYq7FXYq7FXYq&#10;7FXYq7FXYq7FXYq7FXYq7FXYq7FXy/mO96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zn8o/&#10;97G/4xN/xJcnF1Ov+j4/rez5a8w7FXYq7FXYq7FXYq7FXYq7FXYq7FXYq7FXYq7FXYq7FXYq7FXY&#10;q7FXYq7FXYq7FXYq7FXYq7FXYq7FXYq7FXYq7FXYq7FXYq7FXYq7FXYq7FXYq7FXYq7FXYq7FXy/&#10;mO96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Ofyj/wB7G/4xN/xJcnF1Ov8Ao+P63s+WvMOxV2KuxV2KuxV2KuxV2Kux&#10;V2KuxV2KuxV2KuxV2KuxV2KuxV2KuxV2KuxV2KuxV2KuxV2KuxV2KuxV2KuxV2KuxV2KuxV2KuxV&#10;2KuxV2KuxV2KuxV2KuxV2KuxV8v5jve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s5/KP/ex&#10;v+MTf8SXJxdTr/o+P63s+WvMOxV2KuxV2KuxV2KuxV2KuxV2KuxV2KuxV2KuxV2KuxV2KuxV2Kux&#10;V2KuxV2KuxV2KuxV2KuxV2KuxV2KuxV2KuxV2KuxV2KuxV2KuxV2KuxV2KuxV2KuxV2KuxV8v5jv&#10;e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s5/KP/AHsb/jE3/ElycXU6/wCj4/rez5a8w7FX&#10;Yq7FXYq7FXYq7FXYq7FXYq7FXYq7FXYq7FXYq7FXYq7FXYq7FXYq7FXYq7FXYq7FXYq7FXYq7FXY&#10;q7FXYq7FXYq7FXYq7FXYq7FXYq7FXYq7FXYq7FXYq7FXy/mO96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nP5R/72N/xib/iS5OLqdf9Hx/W9ny15h2KuxV2KuxV2KuxV2KuxV2KuxV2KuxV&#10;2KuxV2KuxV2KuxV2KuxV2KuxV2KuxV2KuxV2KuxV2KuxV2KuxV2KuxV2KuxV2KuxV2KuxV2KuxV2&#10;KuxV2KuxV2KuxV2Kvl/Md71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nP5R/wC9jf8AGJv+&#10;JLk4up1/0fH9b2fLXmHYq7FXYq7FXYq7FXYq7FXYq7FXYq7FXYq7FXYq7FXYq7FXYq7FXYq7FXYq&#10;7FXYq7FXYq7FXYq7FXYq7FXYq7FXYq7FXYq7FXYq7FXYq7FXYq7FXYq7FXYq7FXYq+X8x3v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Wc/lH/vY3/GJv+JLk4up1/0fH9b2fLXmHYq7FXYq7FXY&#10;q7FXYq7FXYq7FXYq7FXYq7FXYq7FXYq7FXYq7FXYq7FXYq7FXYq7FXYq7FXYq7FXYq7FXYq7FXYq&#10;7FXYq7FXYq7FXYq7FXYq7FXYq7FXYq7FXYq+X8x3v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Wc/lH/AL2N/wAYm/4kuTi6nX/R8f1vZ8teYdirsVdirsVdirsVdirsVdirsVdirsVdirsVdirs&#10;VdirsVdirsVdirsVdirsVdirsVdirsVdirsVdirsVdirsVdirsVdirsVdirsVdirsVdirsVdirsV&#10;dirsVdir5fzHe9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Zz+Uf+9jf8Ym/4kuTi6nX/R8f&#10;1vZ8teYdirsVdirsVdirsVdirsVdirsVdirsVdirsVdirsVdirsVdirsVdirsVdirsVdirsVdirs&#10;VdirsVdirsVdirsVdirsVdirsVdirsVdirsVdirsVdirsVdirsVdir5fzHe9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Zz+Uf8AvY3/ABib/iS5OLqdf9Hx/W9ny15h2KuxV2KuxV2KuxV2KuxV&#10;2KuxV2KuxV2KuxV2KuxV2KuxV2KuxV2KuxV2KuxV2KuxV2KuxV2KuxV2KuxV2KuxV2KuxV2KuxV2&#10;KuxV2KuxV2KuxV2KuxV2KuxV2Kvl/Md71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nP5R/7&#10;2N/xib/iS5OLqdf9Hx/W9ny15h2KuxV2KuxV2KuxV2KuxV2KuxV2KuxV2KuxV2KuxV2KuxV2KuxV&#10;2KuxV2KuxV2KuxV2KuxV2KuxV2KuxV2KuxV2KuxV2KuxV2KuxV2KuxV2KuxV2KuxV2KuxV2Kvl/M&#10;d71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nP5R/wC9jf8AGJv+JLk4up1/0fH9b2fLXmHY&#10;q7FXYq7FXYq7FXYq7FXYq7FXYq7FXYq7FXYq7FXYq7FXYq7FXYq7FXYq7FXYq7FXYq7FXYq7FXYq&#10;7FXYq7FXYq7FXYq7FXYq7FXYq7FXYq7FXYq7FXYq7FXYq+X8x3v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Wc/lH/vY3/GJv+JLk4up1/0fH9b2fLXmHYq7FXYq7FXYq7FXYq7FXYq7FXYq7FXY&#10;q7FXYq7FXYq7FXYq7FXYq7FXYq7FXYq7FXYq7FXYq7FXYq7FXYq7FXYq7FXYq7FXYq7FXYq7FXYq&#10;7FXYq7FXYq7FXYq+X8x3v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Wc/lH/AL2N/wAYm/4k&#10;uTi6nX/R8f1vZ8teYdirsVdirsVdirsVdirsVdirsVdirsVdirsVdirsVdirsVdirsVdirsVdirs&#10;VdirsVdirsVdirsVdirsVdirsVdirsVdirsVdirsVdirsVdirsVdirsVdirsVdir5fzHe9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Zz+Uf+9jf8Ym/4kuTi6nX/AEfH9b2f&#10;LXmHYq7FXYq7FXYq7FXYq7FXYq7FXYq7FXYq7FXYq7FXYq7FXYq7FXYq7FXYq7FXYq7FXYq7FXYq&#10;7FXYq7FXYq7FXYq7FXYq7FXYq7FXYq7FXYq7FXYq7FXYq7FXYq+X8x3v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Wc/lH/vY3/GJv8AiS5OLqdf9Hx/W9ny15h2KuxV2KuxV2KuxV2KuxV2KuxV&#10;2KuxV2KuxV2KuxV2KuxV2KuxV2KuxV2KuxV2KuxV2KuxV2KuxV2KuxV2KuxV2KuxV2KuxV2KuxV2&#10;KuxV2KuxV2KuxV2KuxV2Kvl/Md71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&#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Zz+Uf+9jf8&#10;Ym/4kuTi6nX/AEfH9b2fLXmHYq7FXYq7FXYq7FXYq7FXYq7FXYq7FXYq7FXYq7FXYq7FXYq7FXYq&#10;7FXYq7FXYq7FXYq7FXYq7FXYq7FXYq7FXYq7FXYq7FXYq7FXYq7FXYq7FXYq7FXYq7FXYq+X8x3v&#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Wc/lH/vY3/GJv8AiS5OLqdf9Hx/W9ny15h2KuxV&#10;2KuxV2KuxV2KuxV2KuxV2KuxV2KuxV2KuxV2KuxV2KuxV2KuxV2KuxV2KuxV2KuxV2KuxV2KuxV2&#10;KuxV2KuxV2KuxV2KuxV2KuxV2KuxV2KuxV2KuxV2Kvl/Md71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nP5R/72N/xib/iS5OLqdf8AR8f1vZ8teYdirsVdirsVdirsVdirsVdirsVdirsVdirs&#10;VdirsVdirsVdirsVdirsVdirsVdirsVdirsVdirsVdirsVdirsVdirsVdirsVdirsVdirsVdirsV&#10;dirsVdirsVdir5fzHe9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Zz+Uf+9jf8Ym/wCJLk4u&#10;p1/0fH9b2fLXmHYq7FXYq7FXYq7FXYq7FXYq7FXYq7FXYq7FXYq7FXYq7FXYq7FXYq7FXYq7FXYq&#10;7FXYq7FXYq7FXYq7FXYq7FXYq7FXYq7FXYq7FXYq7FXYq7FXYq7FXYq7FXYq+X8x3v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Wc/lH/vY3/GJv+JLk4up1/wBHx/W9ny15h2KuxV2KuxV2KuxV&#10;2KuxV2KuxV2KuxV2KuxV2KuxV2KuxV2KuxV2KuxV2KuxV2KuxV2KuxV2KuxV2KuxV2KuxV2KuxV2&#10;KuxV2KuxV2KuxV2KuxV2KuxV2KuxV2Kvl/Md71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n&#10;P5R/72N/xib/AIkuTi6nX/R8f1vZ8teYdirsVdirsVdirsVdirsVdirsVdirsVdirsVdirsVdirs&#10;VdirsVdirsVdirsVdirsVdirsVdirsVdirsVdirsVdirsVdirsVdirsVdirsVdirsVdirsVdirsV&#10;dir5fzHe9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eg/k9AWuZH7CPj/wAEyn/jXJxdN2gf&#10;SB5vX8tebdirsVdirsVdirsVdirsVdirsVdirsVdirsVdirsVdirsVdirsVdirsVdirsVdirsVdi&#10;rsVdirsVdirsVdirsVdirsVdirsVdirsVdirsVdirsVdirsVdirsVdir5fzHe9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es/k7YcIpZj+0wQf7EV/42yyLzvaErIj+N3o+WOkdirsVdirsVdir&#10;sVdirsVdirsVdirsVdirsVdirsVdirsVdirsVdirsVdirsVdirsVdirsVdirsVdirsVdirsVdirs&#10;VdirsVdirsVdirsVdirsVdirsVdirsVdir5fzHe9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Y&#10;FcVfQ/lPSP0Paxwn7QFW/wBZtzl4FPF58niSMk4wuM7FXYq7FXYq7FXYq7FXYq7FXYq7FXYq7FXY&#10;q7FXYq7FXYq7FXYq7FXYq7FXYq7FXYq7FXYq7FXYq7FXYq7FXYq7FXYq7FXYq7FXYq7FXYq7FXYq&#10;7FXYq7FXYq7FXy/mO96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WZflr5c/S1wJWH7uKjH3b9k&#10;fx/28kBbrNZm4I8I5l7dlzyrsVdirsVdirsVdirsVdirsVdirsVdirsVdirsVdirsVdirsVdirsV&#10;dirsVdirsVdirsVdirsVdirsVdirsVdirsVdirsVdirsVdirsVdirsVdirsVdirsVdirsVdir5fz&#10;He9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RukaTJq8qwxCrMfuHcn2GLVkyDGOIvoDy9oSaDCsE&#10;fbdm7sx6nLwKeOy5DlPEUzwtDsVdirsVdirsVdirsVdirsVdirsVdirsVdirsVdirsVdirsVdirs&#10;VdirsVdirsVdirsVdirsVdirsVdirsVdirsVdirsVdirsVdirsVdirsVdirsVdirsVdirsVdir5f&#10;zHe9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qP0fRZdZkEUK8m7+CjxJ7DC05Moxi5PcPKXlGPy1HRf&#10;ikb7b+PsPAZaBTymfOcx8ugZDknDdirsVdirsVdirsVdirsVdirsVdirsVdirsVdirsVdirsVdir&#10;sVdirsVdirsVdirsVdirsVdirsVdirsVdirsVdirsVdirsVdirsVdirsVdirsVdirsVdirsVdirs&#10;Vdir5fzHe9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RuLVLocZFDDrRgCK/TiqH/Qlv/vqP/gF/piqLjiEQCqAAOgGwGKr8&#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l359/7xxf8Zh/xB8VeCYqnPkz/e61/wCM8X/JxcVf&#10;We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vLvz7/3ji/4zD/iD4q8ExVOfJn+91r/xni/5OLir6z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i3n7yX/AIxhWH1PT4v6&#10;nLjzr8JFKcl8cVYF/wBC9/8AL1/yR/6+4qjNG/Iv9FzxXH1nl6ciScfSpXgwalfUNK0xV61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RPHc9MVYFq35z6fpzFAXlI2JiUFfvZlB+iuKpv5X&#10;/MOz8znhA5ElK+m44t9HUH6CcVZP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sZ&#10;8oaxLdPcW1w3KWCUrXYExP8AFGSAB22+jFWTYqxjzRq80U9taWzcXlk5SNxDUhjFX61ArsAcVZPi&#10;rsVdirsVdirsVSPzDqV1ZPCLWESq78ZiTTgnj/n4e+Kp5irsVdirsVdirsVdirsVY/rfmKS1f0La&#10;JpZuPIk1SJB4u9P+FWpPtirvIuvSeYrKK6lCh35VCAhfhdlFKknoPHFWQ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kN3+bV3C7KEioGIHwv2P+vlXE9JHQRIBuX2fqeo6NeG+gilagZ0RzTpVlBNMsDoMkeGRHcS&#10;EbhanYq7FWK63+Ydvo0xt3WRnFP7sKd26DdhvkTKnYY9JLIOLYDz/sZSDXJOvbxV2KuxV2KuxV2K&#10;uxV2KuxV2KuxV2KvLfMX5nXOl3EkKJEVRioLB6/TRxlZk7/DooziJG9/d+pnPlHWH1u1juJAAzcq&#10;ha0+F2XuT4ZMG3VZ8YxyMR+Nk5wuK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aNS/vX/wBZ&#10;v15jvc4+Q9wfQflj/eS3/wCMMf8AxAZeHjs31y/rH700wuO7FVruEBJ6DFXiXlxD5l1T1G3Xm0xr&#10;/Ku6j9Qykbl6rN+5xV5U9vy55V2KuxV2KuxV2KuxV2KuxV2KpJ5x1Z9HtJJ4qc140qKj4nVf44C5&#10;WnxjJIRP42eXeXfNV1q17CJpWKlx8I+Ff+BWgyoF32bBHHCXCOj2zLnl3z552/3tn/1zlBex030R&#10;9z1v8tv+OfD/ALP/AJOPlsXndZ/eS+H3BlGScB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Ws3EVxV4MPOt7p8jlXZKsWMbjkByNaUYbf&#10;hlNvXfloTA2vbmP2LdU8+3mqKY3kohFCqALX6Rv+OC0w0sIbgfNW8o+SJtddWZSsANWc7ch4L418&#10;egwgWx1GpGIbfU91RAgAGwGwy55J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UZ7RLn7aq3+sAf14shIjkhrfQ7e1NY4o1P+Sij9QwUz&#10;OSUuZPzR2Fqb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3" o:spid="_x0000_s1027" type="#_x0000_t75" style="position:absolute;left:14;width:75574;height:1069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">
                  <v:imagedata r:id="rId18" o:title=""/>
                </v:shape>
                <v:shapetype id="_x0000_t202" coordsize="21600,21600" o:spt="202" path="m,l,21600r21600,l21600,xe">
                  <v:stroke joinstyle="miter"/>
                  <v:path gradientshapeok="t" o:connecttype="rect"/>
                </v:shapetype>
                <v:shape id="Text Box 15" o:spid="_x0000_s1028" type="#_x0000_t202" style="position:absolute;top:101214;width:73079;height:5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" fillcolor="white [3212]" stroked="f">
                  <v:textbox inset="0,0,0,0">
                    <w:txbxContent>
                      <w:p w14:paraId="728EEF6D" w14:textId="77777777" w:rsidR="00595CDB" w:rsidRPr="00BC3360" w:rsidRDefault="00595CDB" w:rsidP="002B739F">
                        <w:pPr>
                          <w:jc w:val="right"/>
                          <w:rPr>
                            <w:b/>
                            <w:bCs/>
                            <w:color w:val="D31920"/>
                            <w:sz w:val="28"/>
                            <w:szCs w:val="28"/>
                          </w:rPr>
                        </w:pPr>
                        <w:r>
                          <w:fldChar w:fldCharType="begin"/>
                        </w:r>
                        <w:r>
                          <w:instrText xml:space="preserve"> HYPERLINK "https://www.ocr.org.uk/subjects/mathematics/" </w:instrText>
                        </w:r>
                        <w:r>
                          <w:fldChar w:fldCharType="separate"/>
                        </w:r>
                        <w:r w:rsidRPr="00BC3360">
                          <w:rPr>
                            <w:rStyle w:val="Hyperlink"/>
                            <w:b/>
                            <w:bCs/>
                            <w:color w:val="D31920"/>
                            <w:sz w:val="28"/>
                            <w:szCs w:val="28"/>
                            <w:u w:val="none"/>
                          </w:rPr>
                          <w:t>www.ocr.org.uk/maths</w:t>
                        </w:r>
                        <w:r>
                          <w:rPr>
                            <w:rStyle w:val="Hyperlink"/>
                            <w:b/>
                            <w:bCs/>
                            <w:color w:val="D31920"/>
                            <w:sz w:val="28"/>
                            <w:szCs w:val="28"/>
                            <w:u w:val="none"/>
                          </w:rPr>
                          <w:fldChar w:fldCharType="end"/>
                        </w:r>
                      </w:p>
                    </w:txbxContent>
                  </v:textbox>
                </v:shape>
              </v:group>
            </w:pict>
          </mc:Fallback>
        </mc:AlternateContent>
      </w:r>
    </w:p>
    <w:p w14:paraId="24D051DC" w14:textId="210F1A66" w:rsidR="003C2D9D" w:rsidRPr="0076158A" w:rsidRDefault="003C2D9D" w:rsidP="00AB42DC">
      <w:pPr>
        <w:pStyle w:val="Mathsheading1"/>
      </w:pPr>
      <w:r>
        <w:lastRenderedPageBreak/>
        <w:t>Introduction</w:t>
      </w:r>
    </w:p>
    <w:p w14:paraId="0938E246" w14:textId="77777777" w:rsidR="00F37F1D" w:rsidRDefault="00F37F1D" w:rsidP="00F37F1D">
      <w:pPr>
        <w:spacing w:before="120" w:line="276" w:lineRule="auto"/>
        <w:rPr>
          <w:rFonts w:eastAsia="Times New Roman"/>
        </w:rPr>
      </w:pPr>
      <w:r w:rsidRPr="0076284E">
        <w:rPr>
          <w:rFonts w:eastAsia="Times New Roman"/>
        </w:rPr>
        <w:t>OCR’s Alternative Papers for GCSE (9-1) Mathematics</w:t>
      </w:r>
      <w:r>
        <w:rPr>
          <w:rFonts w:eastAsia="Times New Roman"/>
        </w:rPr>
        <w:t xml:space="preserve"> </w:t>
      </w:r>
      <w:r w:rsidRPr="0076284E">
        <w:rPr>
          <w:rFonts w:eastAsia="Times New Roman"/>
        </w:rPr>
        <w:t>are each created by taking one of our past papers and</w:t>
      </w:r>
      <w:r>
        <w:rPr>
          <w:rFonts w:eastAsia="Times New Roman"/>
        </w:rPr>
        <w:t xml:space="preserve"> </w:t>
      </w:r>
      <w:r w:rsidRPr="0076284E">
        <w:rPr>
          <w:rFonts w:eastAsia="Times New Roman"/>
        </w:rPr>
        <w:t>amending the numbers/graphs/diagrams/tables/etc. in</w:t>
      </w:r>
      <w:r>
        <w:rPr>
          <w:rFonts w:eastAsia="Times New Roman"/>
        </w:rPr>
        <w:t xml:space="preserve"> </w:t>
      </w:r>
      <w:r w:rsidRPr="0076284E">
        <w:rPr>
          <w:rFonts w:eastAsia="Times New Roman"/>
        </w:rPr>
        <w:t>its questions.</w:t>
      </w:r>
    </w:p>
    <w:p w14:paraId="664D4F79" w14:textId="77777777" w:rsidR="00F37F1D" w:rsidRDefault="00F37F1D" w:rsidP="00F37F1D">
      <w:pPr>
        <w:spacing w:before="120" w:line="276" w:lineRule="auto"/>
        <w:rPr>
          <w:rFonts w:eastAsia="Times New Roman"/>
        </w:rPr>
      </w:pPr>
      <w:r w:rsidRPr="0076284E">
        <w:rPr>
          <w:rFonts w:eastAsia="Times New Roman"/>
        </w:rPr>
        <w:t>This Alternative Paper is an amended version of one of</w:t>
      </w:r>
      <w:r>
        <w:rPr>
          <w:rFonts w:eastAsia="Times New Roman"/>
        </w:rPr>
        <w:t xml:space="preserve"> </w:t>
      </w:r>
      <w:r w:rsidRPr="0076284E">
        <w:rPr>
          <w:rFonts w:eastAsia="Times New Roman"/>
        </w:rPr>
        <w:t>the Summer 2019 series papers. The wording and topics</w:t>
      </w:r>
      <w:r>
        <w:rPr>
          <w:rFonts w:eastAsia="Times New Roman"/>
        </w:rPr>
        <w:t xml:space="preserve"> </w:t>
      </w:r>
      <w:r w:rsidRPr="0076284E">
        <w:rPr>
          <w:rFonts w:eastAsia="Times New Roman"/>
        </w:rPr>
        <w:t>assessed are essentially the same, but the responses</w:t>
      </w:r>
      <w:r>
        <w:rPr>
          <w:rFonts w:eastAsia="Times New Roman"/>
        </w:rPr>
        <w:t xml:space="preserve"> </w:t>
      </w:r>
      <w:r w:rsidRPr="0076284E">
        <w:rPr>
          <w:rFonts w:eastAsia="Times New Roman"/>
        </w:rPr>
        <w:t>students need to make will be different. Using both this</w:t>
      </w:r>
      <w:r>
        <w:rPr>
          <w:rFonts w:eastAsia="Times New Roman"/>
        </w:rPr>
        <w:t xml:space="preserve"> </w:t>
      </w:r>
      <w:r w:rsidRPr="0076284E">
        <w:rPr>
          <w:rFonts w:eastAsia="Times New Roman"/>
        </w:rPr>
        <w:t>paper and the corresponding Summer 2019 exam paper</w:t>
      </w:r>
      <w:r>
        <w:rPr>
          <w:rFonts w:eastAsia="Times New Roman"/>
        </w:rPr>
        <w:t xml:space="preserve"> </w:t>
      </w:r>
      <w:r w:rsidRPr="0076284E">
        <w:rPr>
          <w:rFonts w:eastAsia="Times New Roman"/>
        </w:rPr>
        <w:t>with your students at different points in the year will allow</w:t>
      </w:r>
      <w:r>
        <w:rPr>
          <w:rFonts w:eastAsia="Times New Roman"/>
        </w:rPr>
        <w:t xml:space="preserve"> </w:t>
      </w:r>
      <w:r w:rsidRPr="0076284E">
        <w:rPr>
          <w:rFonts w:eastAsia="Times New Roman"/>
        </w:rPr>
        <w:t>you to monitor how their learning has progressed in the</w:t>
      </w:r>
      <w:r>
        <w:rPr>
          <w:rFonts w:eastAsia="Times New Roman"/>
        </w:rPr>
        <w:t xml:space="preserve"> </w:t>
      </w:r>
      <w:r w:rsidRPr="0076284E">
        <w:rPr>
          <w:rFonts w:eastAsia="Times New Roman"/>
        </w:rPr>
        <w:t>time between the two papers.</w:t>
      </w:r>
    </w:p>
    <w:p w14:paraId="3EEED011" w14:textId="40DB752C" w:rsidR="00F37F1D" w:rsidRDefault="00F37F1D" w:rsidP="00F37F1D">
      <w:pPr>
        <w:spacing w:before="120" w:line="276" w:lineRule="auto"/>
        <w:rPr>
          <w:rFonts w:eastAsia="Times New Roman"/>
        </w:rPr>
      </w:pPr>
      <w:r w:rsidRPr="0076284E">
        <w:rPr>
          <w:rFonts w:eastAsia="Times New Roman"/>
        </w:rPr>
        <w:t>Additional Alternative Papers and past papers are</w:t>
      </w:r>
      <w:r>
        <w:rPr>
          <w:rFonts w:eastAsia="Times New Roman"/>
        </w:rPr>
        <w:t xml:space="preserve"> </w:t>
      </w:r>
      <w:r w:rsidRPr="0076284E">
        <w:rPr>
          <w:rFonts w:eastAsia="Times New Roman"/>
        </w:rPr>
        <w:t xml:space="preserve">available to download from </w:t>
      </w:r>
      <w:hyperlink r:id="rId19" w:history="1">
        <w:r w:rsidR="008B423C">
          <w:rPr>
            <w:rStyle w:val="Hyperlink"/>
            <w:rFonts w:eastAsia="Times New Roman"/>
          </w:rPr>
          <w:t>https://www.ocr.org.uk/qualifications/gcse/mathematics-j560-from-2015/assessment/</w:t>
        </w:r>
      </w:hyperlink>
      <w:r w:rsidRPr="0076284E">
        <w:rPr>
          <w:rFonts w:eastAsia="Times New Roman"/>
        </w:rPr>
        <w:t>.</w:t>
      </w:r>
    </w:p>
    <w:p w14:paraId="6BC8FCA8" w14:textId="4ABABD6D" w:rsidR="00D351AC" w:rsidRDefault="00D351AC" w:rsidP="00F37F1D">
      <w:pPr>
        <w:spacing w:before="120" w:line="276" w:lineRule="auto"/>
        <w:rPr>
          <w:rFonts w:eastAsia="Times New Roman"/>
        </w:rPr>
      </w:pPr>
      <w:r>
        <w:rPr>
          <w:rFonts w:eastAsia="Times New Roman"/>
        </w:rPr>
        <w:t xml:space="preserve">The mark scheme for this </w:t>
      </w:r>
      <w:r w:rsidR="003F7C4B">
        <w:rPr>
          <w:rFonts w:eastAsia="Times New Roman"/>
        </w:rPr>
        <w:t>resource</w:t>
      </w:r>
      <w:r>
        <w:rPr>
          <w:rFonts w:eastAsia="Times New Roman"/>
        </w:rPr>
        <w:t xml:space="preserve"> can be found in this document </w:t>
      </w:r>
      <w:hyperlink w:anchor="J560_01_Mark_Scheme" w:history="1">
        <w:r w:rsidRPr="00D351AC">
          <w:rPr>
            <w:rStyle w:val="Hyperlink"/>
            <w:rFonts w:eastAsia="Times New Roman"/>
          </w:rPr>
          <w:t>after the Alternative Paper</w:t>
        </w:r>
      </w:hyperlink>
      <w:r>
        <w:rPr>
          <w:rFonts w:eastAsia="Times New Roman"/>
        </w:rPr>
        <w:t>.</w:t>
      </w:r>
    </w:p>
    <w:p w14:paraId="6AB0E05C" w14:textId="77777777" w:rsidR="00F37F1D" w:rsidRPr="00994FFC" w:rsidRDefault="00F37F1D" w:rsidP="00F37F1D"/>
    <w:p w14:paraId="1E9C0E81" w14:textId="77777777" w:rsidR="00F37F1D" w:rsidRDefault="00F37F1D" w:rsidP="00F37F1D"/>
    <w:p w14:paraId="63E51F9C" w14:textId="77777777" w:rsidR="00F37F1D" w:rsidRDefault="00F37F1D" w:rsidP="00F37F1D"/>
    <w:p w14:paraId="67FA9F14" w14:textId="77777777" w:rsidR="00F37F1D" w:rsidRDefault="00F37F1D" w:rsidP="00F37F1D"/>
    <w:p w14:paraId="14B5A254" w14:textId="7F8CA8DD" w:rsidR="00F37F1D" w:rsidRDefault="00F37F1D" w:rsidP="00F37F1D"/>
    <w:p w14:paraId="523721D7" w14:textId="77777777" w:rsidR="00526DCA" w:rsidRDefault="00526DCA" w:rsidP="00F37F1D"/>
    <w:p w14:paraId="17211EC0" w14:textId="77777777" w:rsidR="00F37F1D" w:rsidRDefault="00F37F1D" w:rsidP="00F37F1D"/>
    <w:p w14:paraId="6CA561FF" w14:textId="77777777" w:rsidR="00F37F1D" w:rsidRDefault="00F37F1D" w:rsidP="00F37F1D"/>
    <w:p w14:paraId="1FAD60F6" w14:textId="1A5C6F62" w:rsidR="00F37F1D" w:rsidRPr="00994FFC" w:rsidRDefault="00F37F1D" w:rsidP="00F37F1D">
      <w:pPr>
        <w:sectPr w:rsidR="00F37F1D" w:rsidRPr="00994FFC" w:rsidSect="005D6783">
          <w:headerReference w:type="first" r:id="rId20"/>
          <w:pgSz w:w="11920" w:h="16840"/>
          <w:pgMar w:top="1134" w:right="1134" w:bottom="851" w:left="1134" w:header="709" w:footer="567" w:gutter="0"/>
          <w:pgNumType w:start="2"/>
          <w:cols w:num="2" w:space="720" w:equalWidth="0">
            <w:col w:w="8505" w:space="283"/>
            <w:col w:w="830"/>
          </w:cols>
          <w:docGrid w:linePitch="299"/>
        </w:sectPr>
      </w:pPr>
    </w:p>
    <w:p w14:paraId="5D8B3443" w14:textId="28C90314" w:rsidR="00F37F1D" w:rsidRDefault="00663AB1" w:rsidP="00F37F1D">
      <w:pPr>
        <w:rPr>
          <w:rStyle w:val="s1"/>
        </w:rPr>
      </w:pPr>
      <w:r w:rsidRPr="00367D69">
        <w:rPr>
          <w:noProof/>
          <w:lang w:eastAsia="en-GB"/>
        </w:rPr>
        <w:lastRenderedPageBreak/>
        <w:drawing>
          <wp:inline distT="0" distB="0" distL="0" distR="0" wp14:anchorId="4287DBA6" wp14:editId="46208FA5">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Default="003D5E74" w:rsidP="003D5E74"/>
    <w:p w14:paraId="3DEB783A" w14:textId="77777777" w:rsidR="003D5E74" w:rsidRDefault="003D5E74" w:rsidP="003D5E74"/>
    <w:p w14:paraId="0D70272F" w14:textId="1F9C287C" w:rsidR="003D5E74" w:rsidRDefault="003D5E74" w:rsidP="003D5E74">
      <w:pPr>
        <w:spacing w:before="100"/>
        <w:ind w:right="-20"/>
        <w:rPr>
          <w:rFonts w:eastAsia="Arial"/>
          <w:sz w:val="40"/>
          <w:szCs w:val="40"/>
        </w:rPr>
      </w:pPr>
      <w:r>
        <w:rPr>
          <w:rFonts w:eastAsia="Arial"/>
          <w:b/>
          <w:bCs/>
          <w:color w:val="231F20"/>
          <w:sz w:val="40"/>
          <w:szCs w:val="40"/>
        </w:rPr>
        <w:t>GCSE (9-1) Mathematics</w:t>
      </w:r>
    </w:p>
    <w:p w14:paraId="229BEEF2" w14:textId="28A56E77" w:rsidR="003D5E74" w:rsidRDefault="003D5E74" w:rsidP="003D5E74">
      <w:pPr>
        <w:spacing w:before="4"/>
        <w:ind w:right="-1201"/>
        <w:rPr>
          <w:rFonts w:eastAsia="Arial"/>
          <w:b/>
          <w:bCs/>
          <w:color w:val="231F20"/>
          <w:sz w:val="34"/>
          <w:szCs w:val="34"/>
        </w:rPr>
      </w:pPr>
      <w:r>
        <w:rPr>
          <w:rFonts w:eastAsia="Arial"/>
          <w:b/>
          <w:bCs/>
          <w:color w:val="231F20"/>
          <w:sz w:val="34"/>
          <w:szCs w:val="34"/>
        </w:rPr>
        <w:t>J560/01 Paper 1 (Foundation Tier)</w:t>
      </w:r>
    </w:p>
    <w:p w14:paraId="532A8E95" w14:textId="7275C252" w:rsidR="003D5E74" w:rsidRDefault="003D5E74" w:rsidP="003D5E74">
      <w:pPr>
        <w:spacing w:before="4"/>
        <w:ind w:right="-1201"/>
        <w:rPr>
          <w:rFonts w:eastAsia="Arial"/>
          <w:b/>
          <w:bCs/>
          <w:color w:val="231F20"/>
          <w:spacing w:val="-9"/>
          <w:sz w:val="34"/>
          <w:szCs w:val="34"/>
        </w:rPr>
      </w:pPr>
      <w:r>
        <w:rPr>
          <w:rFonts w:eastAsia="Arial"/>
          <w:b/>
          <w:bCs/>
          <w:color w:val="231F20"/>
          <w:sz w:val="34"/>
          <w:szCs w:val="34"/>
        </w:rPr>
        <w:t>Alternative Paper (June 2019)</w:t>
      </w:r>
    </w:p>
    <w:p w14:paraId="22ACCDB6" w14:textId="48D6020D" w:rsidR="003D5E74" w:rsidRDefault="003D5E74" w:rsidP="003D5E74"/>
    <w:p w14:paraId="5A5C81F4" w14:textId="7FB6BF13" w:rsidR="003D5E74" w:rsidRDefault="003D5E74" w:rsidP="003D5E74"/>
    <w:p w14:paraId="29F24861" w14:textId="77777777" w:rsidR="003D5E74" w:rsidRDefault="003D5E74" w:rsidP="003D5E74">
      <w:pPr>
        <w:spacing w:before="26" w:line="361" w:lineRule="exact"/>
        <w:ind w:right="-20"/>
        <w:rPr>
          <w:rFonts w:eastAsia="Arial"/>
          <w:sz w:val="32"/>
          <w:szCs w:val="32"/>
        </w:rPr>
      </w:pPr>
      <w:r>
        <w:rPr>
          <w:rFonts w:eastAsia="Arial"/>
          <w:color w:val="231F20"/>
          <w:spacing w:val="-12"/>
          <w:position w:val="-1"/>
          <w:sz w:val="32"/>
          <w:szCs w:val="32"/>
        </w:rPr>
        <w:t>T</w:t>
      </w:r>
      <w:r>
        <w:rPr>
          <w:rFonts w:eastAsia="Arial"/>
          <w:color w:val="231F20"/>
          <w:position w:val="-1"/>
          <w:sz w:val="32"/>
          <w:szCs w:val="32"/>
        </w:rPr>
        <w:t>ime allowed: 1 hour 30 minutes</w:t>
      </w:r>
    </w:p>
    <w:p w14:paraId="4ECF89CE" w14:textId="77777777" w:rsidR="003D5E74" w:rsidRDefault="003D5E74" w:rsidP="003D5E74"/>
    <w:p w14:paraId="0AE67224" w14:textId="6475D6CB" w:rsidR="003D5E74" w:rsidRDefault="003D5E74" w:rsidP="003D5E74"/>
    <w:p w14:paraId="45B57B70" w14:textId="17BE034A" w:rsidR="003D5E74" w:rsidRDefault="009C5047" w:rsidP="003D5E74">
      <w:r>
        <w:rPr>
          <w:rFonts w:eastAsia="Arial"/>
          <w:b/>
          <w:bCs/>
          <w:noProof/>
          <w:color w:val="231F20"/>
          <w:spacing w:val="-13"/>
          <w:sz w:val="18"/>
          <w:szCs w:val="18"/>
          <w:lang w:eastAsia="en-GB"/>
        </w:rPr>
        <mc:AlternateContent>
          <mc:Choice Requires="wps">
            <w:drawing>
              <wp:anchor distT="0" distB="0" distL="114300" distR="114300" simplePos="0" relativeHeight="251658241" behindDoc="0" locked="0" layoutInCell="1" allowOverlap="1" wp14:anchorId="4AE2D43A" wp14:editId="6A337864">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7A569701" w14:textId="77777777" w:rsidR="00595CDB" w:rsidRPr="00FF61D6" w:rsidRDefault="00595CDB" w:rsidP="009C5047">
                            <w:pPr>
                              <w:ind w:right="-20"/>
                              <w:rPr>
                                <w:rFonts w:eastAsia="Arial"/>
                                <w:sz w:val="18"/>
                                <w:szCs w:val="18"/>
                              </w:rPr>
                            </w:pPr>
                            <w:r w:rsidRPr="00FF61D6">
                              <w:rPr>
                                <w:rFonts w:eastAsia="Arial"/>
                                <w:b/>
                                <w:bCs/>
                                <w:color w:val="231F20"/>
                                <w:spacing w:val="-13"/>
                                <w:sz w:val="18"/>
                                <w:szCs w:val="18"/>
                              </w:rPr>
                              <w:t>Y</w:t>
                            </w:r>
                            <w:r w:rsidRPr="00FF61D6">
                              <w:rPr>
                                <w:rFonts w:eastAsia="Arial"/>
                                <w:b/>
                                <w:bCs/>
                                <w:color w:val="231F20"/>
                                <w:sz w:val="18"/>
                                <w:szCs w:val="18"/>
                              </w:rPr>
                              <w:t>ou</w:t>
                            </w:r>
                            <w:r w:rsidRPr="00FF61D6">
                              <w:rPr>
                                <w:rFonts w:eastAsia="Arial"/>
                                <w:b/>
                                <w:bCs/>
                                <w:color w:val="231F20"/>
                                <w:spacing w:val="-3"/>
                                <w:sz w:val="18"/>
                                <w:szCs w:val="18"/>
                              </w:rPr>
                              <w:t xml:space="preserve"> </w:t>
                            </w:r>
                            <w:r w:rsidRPr="00FF61D6">
                              <w:rPr>
                                <w:rFonts w:eastAsia="Arial"/>
                                <w:b/>
                                <w:bCs/>
                                <w:color w:val="231F20"/>
                                <w:sz w:val="18"/>
                                <w:szCs w:val="18"/>
                              </w:rPr>
                              <w:t>may use:</w:t>
                            </w:r>
                          </w:p>
                          <w:p w14:paraId="66EC04DC" w14:textId="77777777" w:rsidR="00595CDB" w:rsidRPr="00FF61D6" w:rsidRDefault="00595CDB" w:rsidP="009C5047">
                            <w:pPr>
                              <w:pStyle w:val="ListParagraph"/>
                              <w:numPr>
                                <w:ilvl w:val="0"/>
                                <w:numId w:val="8"/>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A</w:t>
                            </w:r>
                            <w:r w:rsidRPr="00FF61D6">
                              <w:rPr>
                                <w:rFonts w:eastAsia="Arial"/>
                                <w:color w:val="231F20"/>
                                <w:sz w:val="18"/>
                                <w:szCs w:val="18"/>
                              </w:rPr>
                              <w:t xml:space="preserve"> scientific or graphical calculator</w:t>
                            </w:r>
                          </w:p>
                          <w:p w14:paraId="078363BC" w14:textId="77777777" w:rsidR="00595CDB" w:rsidRDefault="00595CDB" w:rsidP="009C5047">
                            <w:pPr>
                              <w:pStyle w:val="ListParagraph"/>
                              <w:numPr>
                                <w:ilvl w:val="0"/>
                                <w:numId w:val="8"/>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Geometrical instruments</w:t>
                            </w:r>
                          </w:p>
                          <w:p w14:paraId="5695E7C8" w14:textId="77777777" w:rsidR="00595CDB" w:rsidRPr="00FF61D6" w:rsidRDefault="00595CDB" w:rsidP="009C5047">
                            <w:pPr>
                              <w:pStyle w:val="ListParagraph"/>
                              <w:numPr>
                                <w:ilvl w:val="0"/>
                                <w:numId w:val="8"/>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Tracing paper</w:t>
                            </w:r>
                          </w:p>
                          <w:p w14:paraId="1029EB16" w14:textId="77777777" w:rsidR="00595CDB" w:rsidRPr="00FF61D6" w:rsidRDefault="00595CDB" w:rsidP="009C5047">
                            <w:pPr>
                              <w:pStyle w:val="ListParagraph"/>
                              <w:tabs>
                                <w:tab w:val="right" w:pos="426"/>
                              </w:tabs>
                              <w:spacing w:before="9" w:line="240" w:lineRule="auto"/>
                              <w:ind w:left="0" w:right="-20"/>
                              <w:rPr>
                                <w:rFonts w:eastAsia="Arial"/>
                                <w:color w:val="231F20"/>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9" style="position:absolute;margin-left:5.85pt;margin-top:5.75pt;width:223.35pt;height:119.05pt;z-index:251658241;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" filled="f" strokecolor="#5a5a5a [2109]" strokeweight=".5pt">
                <v:textbox>
                  <w:txbxContent>
                    <w:p w14:paraId="7A569701" w14:textId="77777777" w:rsidR="00595CDB" w:rsidRPr="00FF61D6" w:rsidRDefault="00595CDB" w:rsidP="009C5047">
                      <w:pPr>
                        <w:ind w:right="-20"/>
                        <w:rPr>
                          <w:rFonts w:eastAsia="Arial"/>
                          <w:sz w:val="18"/>
                          <w:szCs w:val="18"/>
                        </w:rPr>
                      </w:pPr>
                      <w:r w:rsidRPr="00FF61D6">
                        <w:rPr>
                          <w:rFonts w:eastAsia="Arial"/>
                          <w:b/>
                          <w:bCs/>
                          <w:color w:val="231F20"/>
                          <w:spacing w:val="-13"/>
                          <w:sz w:val="18"/>
                          <w:szCs w:val="18"/>
                        </w:rPr>
                        <w:t>Y</w:t>
                      </w:r>
                      <w:r w:rsidRPr="00FF61D6">
                        <w:rPr>
                          <w:rFonts w:eastAsia="Arial"/>
                          <w:b/>
                          <w:bCs/>
                          <w:color w:val="231F20"/>
                          <w:sz w:val="18"/>
                          <w:szCs w:val="18"/>
                        </w:rPr>
                        <w:t>ou</w:t>
                      </w:r>
                      <w:r w:rsidRPr="00FF61D6">
                        <w:rPr>
                          <w:rFonts w:eastAsia="Arial"/>
                          <w:b/>
                          <w:bCs/>
                          <w:color w:val="231F20"/>
                          <w:spacing w:val="-3"/>
                          <w:sz w:val="18"/>
                          <w:szCs w:val="18"/>
                        </w:rPr>
                        <w:t xml:space="preserve"> </w:t>
                      </w:r>
                      <w:r w:rsidRPr="00FF61D6">
                        <w:rPr>
                          <w:rFonts w:eastAsia="Arial"/>
                          <w:b/>
                          <w:bCs/>
                          <w:color w:val="231F20"/>
                          <w:sz w:val="18"/>
                          <w:szCs w:val="18"/>
                        </w:rPr>
                        <w:t>may use:</w:t>
                      </w:r>
                    </w:p>
                    <w:p w14:paraId="66EC04DC" w14:textId="77777777" w:rsidR="00595CDB" w:rsidRPr="00FF61D6" w:rsidRDefault="00595CDB" w:rsidP="009C5047">
                      <w:pPr>
                        <w:pStyle w:val="ListParagraph"/>
                        <w:numPr>
                          <w:ilvl w:val="0"/>
                          <w:numId w:val="8"/>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A</w:t>
                      </w:r>
                      <w:r w:rsidRPr="00FF61D6">
                        <w:rPr>
                          <w:rFonts w:eastAsia="Arial"/>
                          <w:color w:val="231F20"/>
                          <w:sz w:val="18"/>
                          <w:szCs w:val="18"/>
                        </w:rPr>
                        <w:t xml:space="preserve"> scientific or graphical calculator</w:t>
                      </w:r>
                    </w:p>
                    <w:p w14:paraId="078363BC" w14:textId="77777777" w:rsidR="00595CDB" w:rsidRDefault="00595CDB" w:rsidP="009C5047">
                      <w:pPr>
                        <w:pStyle w:val="ListParagraph"/>
                        <w:numPr>
                          <w:ilvl w:val="0"/>
                          <w:numId w:val="8"/>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Geometrical instruments</w:t>
                      </w:r>
                    </w:p>
                    <w:p w14:paraId="5695E7C8" w14:textId="77777777" w:rsidR="00595CDB" w:rsidRPr="00FF61D6" w:rsidRDefault="00595CDB" w:rsidP="009C5047">
                      <w:pPr>
                        <w:pStyle w:val="ListParagraph"/>
                        <w:numPr>
                          <w:ilvl w:val="0"/>
                          <w:numId w:val="8"/>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Tracing paper</w:t>
                      </w:r>
                    </w:p>
                    <w:p w14:paraId="1029EB16" w14:textId="77777777" w:rsidR="00595CDB" w:rsidRPr="00FF61D6" w:rsidRDefault="00595CDB" w:rsidP="009C5047">
                      <w:pPr>
                        <w:pStyle w:val="ListParagraph"/>
                        <w:tabs>
                          <w:tab w:val="right" w:pos="426"/>
                        </w:tabs>
                        <w:spacing w:before="9" w:line="240" w:lineRule="auto"/>
                        <w:ind w:left="0" w:right="-20"/>
                        <w:rPr>
                          <w:rFonts w:eastAsia="Arial"/>
                          <w:color w:val="231F20"/>
                          <w:sz w:val="18"/>
                          <w:szCs w:val="18"/>
                        </w:rPr>
                      </w:pPr>
                    </w:p>
                  </w:txbxContent>
                </v:textbox>
              </v:roundrect>
            </w:pict>
          </mc:Fallback>
        </mc:AlternateContent>
      </w:r>
      <w:r w:rsidR="00526DCA">
        <w:rPr>
          <w:rFonts w:eastAsia="Arial"/>
          <w:b/>
          <w:bCs/>
          <w:noProof/>
          <w:color w:val="231F20"/>
          <w:spacing w:val="-13"/>
          <w:sz w:val="18"/>
          <w:szCs w:val="18"/>
          <w:lang w:eastAsia="en-GB"/>
        </w:rPr>
        <mc:AlternateContent>
          <mc:Choice Requires="wps">
            <w:drawing>
              <wp:inline distT="0" distB="0" distL="0" distR="0" wp14:anchorId="3E24A15C" wp14:editId="539E9128">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595CDB" w:rsidRPr="00FF61D6" w:rsidRDefault="00595CDB"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30"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RihEw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" fillcolor="white [3212]" stroked="f" strokeweight="1pt">
                <v:shadow on="t" color="black" opacity="22937f" origin=",.5" offset="0,.63889mm"/>
                <v:textbox>
                  <w:txbxContent>
                    <w:p w14:paraId="567C0AA3" w14:textId="65D08ABA" w:rsidR="00595CDB" w:rsidRPr="00FF61D6" w:rsidRDefault="00595CDB" w:rsidP="009C5047">
                      <w:pPr>
                        <w:pStyle w:val="ListParagraph"/>
                        <w:tabs>
                          <w:tab w:val="right" w:pos="426"/>
                        </w:tabs>
                        <w:spacing w:before="9" w:line="240" w:lineRule="auto"/>
                        <w:ind w:left="0" w:right="-20"/>
                        <w:rPr>
                          <w:rFonts w:eastAsia="Arial"/>
                          <w:color w:val="231F20"/>
                          <w:sz w:val="18"/>
                          <w:szCs w:val="18"/>
                        </w:rPr>
                      </w:pPr>
                      <w:bookmarkStart w:id="3" w:name="_Hlk43448101"/>
                      <w:bookmarkEnd w:id="3"/>
                    </w:p>
                  </w:txbxContent>
                </v:textbox>
                <w10:anchorlock/>
              </v:roundrect>
            </w:pict>
          </mc:Fallback>
        </mc:AlternateContent>
      </w:r>
    </w:p>
    <w:p w14:paraId="5E4D3F8B" w14:textId="77777777" w:rsidR="003D5E74" w:rsidRDefault="003D5E74" w:rsidP="003D5E74"/>
    <w:p w14:paraId="548B98C1" w14:textId="77777777" w:rsidR="003D5E74" w:rsidRDefault="003D5E74" w:rsidP="003D5E74">
      <w:pPr>
        <w:tabs>
          <w:tab w:val="right" w:pos="0"/>
        </w:tabs>
      </w:pPr>
      <w:r>
        <w:rPr>
          <w:strike/>
          <w:noProof/>
          <w:sz w:val="20"/>
          <w:szCs w:val="20"/>
          <w:lang w:eastAsia="en-GB"/>
        </w:rPr>
        <mc:AlternateContent>
          <mc:Choice Requires="wpg">
            <w:drawing>
              <wp:anchor distT="0" distB="0" distL="114300" distR="114300" simplePos="0" relativeHeight="251658240" behindDoc="1" locked="0" layoutInCell="1" allowOverlap="1" wp14:anchorId="006EC765" wp14:editId="05339CE7">
                <wp:simplePos x="0" y="0"/>
                <wp:positionH relativeFrom="column">
                  <wp:posOffset>52705</wp:posOffset>
                </wp:positionH>
                <wp:positionV relativeFrom="paragraph">
                  <wp:posOffset>91811</wp:posOffset>
                </wp:positionV>
                <wp:extent cx="5520055" cy="1390650"/>
                <wp:effectExtent l="0" t="0" r="42545" b="0"/>
                <wp:wrapNone/>
                <wp:docPr id="459" name="Group 12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595CDB" w:rsidRPr="009470EE" w:rsidRDefault="00595CDB"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123" o:spid="_x0000_s1031" alt="&quot;&quot;" style="position:absolute;margin-left:4.15pt;margin-top:7.25pt;width:434.65pt;height:109.5pt;z-index:-251658240;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7HzFw0AAKZ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">
                <v:group id="Group 160" o:spid="_x0000_s1032"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3"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4"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5"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595CDB" w:rsidRPr="009470EE" w:rsidRDefault="00595CDB"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6"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7"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8"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9"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7777777" w:rsidR="003D5E74" w:rsidRDefault="003D5E74" w:rsidP="003D5E74"/>
    <w:p w14:paraId="1ED7465B" w14:textId="77777777" w:rsidR="003D5E74" w:rsidRDefault="003D5E74" w:rsidP="003D5E74"/>
    <w:p w14:paraId="43B2D970" w14:textId="77777777" w:rsidR="003D5E74" w:rsidRDefault="003D5E74" w:rsidP="003D5E74"/>
    <w:p w14:paraId="763E68EF" w14:textId="77777777" w:rsidR="003D5E74" w:rsidRPr="00FF0CCF" w:rsidRDefault="003D5E74" w:rsidP="003D5E74">
      <w:pPr>
        <w:spacing w:line="200" w:lineRule="exact"/>
        <w:rPr>
          <w:strike/>
          <w:sz w:val="20"/>
          <w:szCs w:val="20"/>
        </w:rPr>
      </w:pPr>
    </w:p>
    <w:p w14:paraId="39449992" w14:textId="77777777" w:rsidR="003D5E74" w:rsidRPr="003A19C4" w:rsidRDefault="003D5E74" w:rsidP="00FD5730">
      <w:pPr>
        <w:tabs>
          <w:tab w:val="left" w:pos="426"/>
        </w:tabs>
        <w:spacing w:before="32"/>
        <w:ind w:right="-20"/>
        <w:rPr>
          <w:rFonts w:eastAsia="Arial" w:cs="Arial"/>
        </w:rPr>
      </w:pPr>
      <w:r w:rsidRPr="003A19C4">
        <w:rPr>
          <w:rFonts w:eastAsia="Arial" w:cs="Arial"/>
          <w:b/>
          <w:bCs/>
          <w:color w:val="231F20"/>
        </w:rPr>
        <w:t>INSTRUCTIONS</w:t>
      </w:r>
    </w:p>
    <w:p w14:paraId="17C44E9B" w14:textId="77777777" w:rsidR="003D5E74" w:rsidRPr="003A19C4" w:rsidRDefault="003D5E74" w:rsidP="00FD5730">
      <w:pPr>
        <w:pStyle w:val="ListParagraph"/>
        <w:tabs>
          <w:tab w:val="clear" w:pos="567"/>
          <w:tab w:val="left" w:pos="426"/>
        </w:tabs>
        <w:ind w:left="426" w:hanging="426"/>
      </w:pPr>
      <w:r w:rsidRPr="003A19C4">
        <w:t>•</w:t>
      </w:r>
      <w:r w:rsidRPr="003A19C4">
        <w:tab/>
        <w:t xml:space="preserve">Use black ink. You may use an HB pencil for graphs and diagrams. </w:t>
      </w:r>
    </w:p>
    <w:p w14:paraId="61085E9B" w14:textId="77777777" w:rsidR="003D5E74" w:rsidRPr="003A19C4" w:rsidRDefault="003D5E74" w:rsidP="00FD5730">
      <w:pPr>
        <w:pStyle w:val="ListParagraph"/>
        <w:tabs>
          <w:tab w:val="clear" w:pos="567"/>
          <w:tab w:val="left" w:pos="426"/>
        </w:tabs>
        <w:ind w:left="426" w:hanging="426"/>
      </w:pPr>
      <w:r w:rsidRPr="003A19C4">
        <w:t>•</w:t>
      </w:r>
      <w:r w:rsidRPr="003A19C4">
        <w:tab/>
        <w:t>Complete the boxes above with your name.</w:t>
      </w:r>
    </w:p>
    <w:p w14:paraId="19225965" w14:textId="77777777" w:rsidR="003D5E74" w:rsidRPr="003A19C4" w:rsidRDefault="003D5E74" w:rsidP="00FD5730">
      <w:pPr>
        <w:pStyle w:val="ListParagraph"/>
        <w:tabs>
          <w:tab w:val="clear" w:pos="567"/>
          <w:tab w:val="left" w:pos="426"/>
        </w:tabs>
        <w:ind w:left="426" w:hanging="426"/>
      </w:pPr>
      <w:r w:rsidRPr="003A19C4">
        <w:t>•</w:t>
      </w:r>
      <w:r w:rsidRPr="003A19C4">
        <w:tab/>
        <w:t xml:space="preserve">Answer </w:t>
      </w:r>
      <w:r w:rsidRPr="003A19C4">
        <w:rPr>
          <w:b/>
          <w:bCs/>
        </w:rPr>
        <w:t>all</w:t>
      </w:r>
      <w:r w:rsidRPr="003A19C4">
        <w:rPr>
          <w:b/>
          <w:bCs/>
          <w:spacing w:val="-15"/>
        </w:rPr>
        <w:t xml:space="preserve"> </w:t>
      </w:r>
      <w:r w:rsidRPr="003A19C4">
        <w:t>the questions.</w:t>
      </w:r>
    </w:p>
    <w:p w14:paraId="55CC3F8C" w14:textId="4A474B01" w:rsidR="003D5E74" w:rsidRPr="003A19C4" w:rsidRDefault="003D5E74" w:rsidP="00FD5730">
      <w:pPr>
        <w:pStyle w:val="ListParagraph"/>
        <w:tabs>
          <w:tab w:val="clear" w:pos="567"/>
          <w:tab w:val="left" w:pos="426"/>
        </w:tabs>
        <w:ind w:left="426" w:hanging="426"/>
      </w:pPr>
      <w:r w:rsidRPr="003A19C4">
        <w:t>•</w:t>
      </w:r>
      <w:r w:rsidRPr="003A19C4">
        <w:tab/>
        <w:t>Read each question carefully before you start to write your answer</w:t>
      </w:r>
      <w:r w:rsidR="003E2266">
        <w:t>.</w:t>
      </w:r>
    </w:p>
    <w:p w14:paraId="17AEBF1E" w14:textId="7361E22A" w:rsidR="003D5E74" w:rsidRPr="003A19C4" w:rsidRDefault="003D5E74" w:rsidP="00FD5730">
      <w:pPr>
        <w:pStyle w:val="ListParagraph"/>
        <w:tabs>
          <w:tab w:val="clear" w:pos="567"/>
          <w:tab w:val="left" w:pos="426"/>
        </w:tabs>
        <w:ind w:left="426" w:hanging="426"/>
      </w:pPr>
      <w:r w:rsidRPr="003A19C4">
        <w:t>•</w:t>
      </w:r>
      <w:r w:rsidRPr="003A19C4">
        <w:tab/>
        <w:t>Where appropriate, your answers should be supported with working. Marks may be given</w:t>
      </w:r>
      <w:r w:rsidR="00FF6129">
        <w:br/>
      </w:r>
      <w:r w:rsidRPr="003A19C4">
        <w:t>for a correct method even if the answer is incorrect.</w:t>
      </w:r>
    </w:p>
    <w:p w14:paraId="1E69E298" w14:textId="71B87EFA" w:rsidR="003D5E74" w:rsidRPr="003A19C4" w:rsidRDefault="003D5E74" w:rsidP="003E2266">
      <w:pPr>
        <w:pStyle w:val="ListParagraph"/>
        <w:tabs>
          <w:tab w:val="clear" w:pos="567"/>
          <w:tab w:val="left" w:pos="426"/>
        </w:tabs>
        <w:ind w:left="426" w:hanging="426"/>
      </w:pPr>
      <w:r w:rsidRPr="003A19C4">
        <w:t>•</w:t>
      </w:r>
      <w:r w:rsidRPr="003A19C4">
        <w:tab/>
      </w:r>
      <w:r w:rsidRPr="003A19C4">
        <w:rPr>
          <w:spacing w:val="-4"/>
        </w:rPr>
        <w:t>W</w:t>
      </w:r>
      <w:r w:rsidRPr="003A19C4">
        <w:t>rite your answer to each question in the space provided.</w:t>
      </w:r>
    </w:p>
    <w:p w14:paraId="5F26AE2B" w14:textId="77777777" w:rsidR="003D5E74" w:rsidRPr="003A19C4" w:rsidRDefault="003D5E74" w:rsidP="00FD5730">
      <w:pPr>
        <w:pStyle w:val="ListParagraph"/>
        <w:tabs>
          <w:tab w:val="clear" w:pos="567"/>
          <w:tab w:val="left" w:pos="426"/>
        </w:tabs>
        <w:ind w:left="426" w:hanging="426"/>
      </w:pPr>
      <w:r w:rsidRPr="003A19C4">
        <w:t>•</w:t>
      </w:r>
      <w:r w:rsidRPr="003A19C4">
        <w:tab/>
        <w:t>Additional paper may be used if required.</w:t>
      </w:r>
    </w:p>
    <w:p w14:paraId="69F4965D" w14:textId="77777777" w:rsidR="003D5E74" w:rsidRPr="003A19C4" w:rsidRDefault="003D5E74" w:rsidP="00FD5730">
      <w:pPr>
        <w:tabs>
          <w:tab w:val="left" w:pos="426"/>
          <w:tab w:val="left" w:pos="660"/>
        </w:tabs>
        <w:spacing w:before="7" w:line="246" w:lineRule="auto"/>
        <w:ind w:right="583"/>
        <w:rPr>
          <w:rFonts w:eastAsia="Arial" w:cs="Arial"/>
          <w:color w:val="231F20"/>
        </w:rPr>
      </w:pPr>
    </w:p>
    <w:p w14:paraId="67395974" w14:textId="77777777" w:rsidR="003D5E74" w:rsidRPr="003A19C4" w:rsidRDefault="003D5E74" w:rsidP="00FD5730">
      <w:pPr>
        <w:tabs>
          <w:tab w:val="left" w:pos="426"/>
          <w:tab w:val="left" w:pos="660"/>
        </w:tabs>
        <w:spacing w:before="7" w:line="246" w:lineRule="auto"/>
        <w:ind w:right="583"/>
        <w:rPr>
          <w:rFonts w:eastAsia="Arial" w:cs="Arial"/>
          <w:color w:val="231F20"/>
        </w:rPr>
      </w:pPr>
    </w:p>
    <w:p w14:paraId="1E29B805" w14:textId="77777777" w:rsidR="003D5E74" w:rsidRPr="003A19C4" w:rsidRDefault="003D5E74" w:rsidP="00FD5730">
      <w:pPr>
        <w:tabs>
          <w:tab w:val="left" w:pos="426"/>
        </w:tabs>
        <w:spacing w:before="7" w:line="260" w:lineRule="exact"/>
        <w:rPr>
          <w:rFonts w:eastAsia="Arial" w:cs="Arial"/>
          <w:color w:val="231F20"/>
        </w:rPr>
      </w:pPr>
    </w:p>
    <w:p w14:paraId="41855B7A" w14:textId="77777777" w:rsidR="003D5E74" w:rsidRPr="003A19C4" w:rsidRDefault="003D5E74" w:rsidP="00FD5730">
      <w:pPr>
        <w:tabs>
          <w:tab w:val="left" w:pos="426"/>
        </w:tabs>
        <w:ind w:right="-20"/>
        <w:rPr>
          <w:rFonts w:eastAsia="Arial" w:cs="Arial"/>
        </w:rPr>
      </w:pPr>
      <w:r w:rsidRPr="003A19C4">
        <w:rPr>
          <w:rFonts w:eastAsia="Arial" w:cs="Arial"/>
          <w:b/>
          <w:bCs/>
          <w:color w:val="231F20"/>
        </w:rPr>
        <w:t>INFORM</w:t>
      </w:r>
      <w:r w:rsidRPr="003A19C4">
        <w:rPr>
          <w:rFonts w:eastAsia="Arial" w:cs="Arial"/>
          <w:b/>
          <w:bCs/>
          <w:color w:val="231F20"/>
          <w:spacing w:val="-16"/>
        </w:rPr>
        <w:t>A</w:t>
      </w:r>
      <w:r w:rsidRPr="003A19C4">
        <w:rPr>
          <w:rFonts w:eastAsia="Arial" w:cs="Arial"/>
          <w:b/>
          <w:bCs/>
          <w:color w:val="231F20"/>
        </w:rPr>
        <w:t>TION</w:t>
      </w:r>
    </w:p>
    <w:p w14:paraId="341331FC" w14:textId="77777777" w:rsidR="003D5E74" w:rsidRPr="003A19C4" w:rsidRDefault="003D5E74" w:rsidP="00FD5730">
      <w:pPr>
        <w:pStyle w:val="ListParagraph"/>
        <w:tabs>
          <w:tab w:val="clear" w:pos="567"/>
          <w:tab w:val="left" w:pos="426"/>
        </w:tabs>
        <w:ind w:left="0"/>
        <w:rPr>
          <w:rFonts w:eastAsia="Myriad Pro Light"/>
        </w:rPr>
      </w:pPr>
      <w:r w:rsidRPr="003A19C4">
        <w:t>•</w:t>
      </w:r>
      <w:r w:rsidRPr="003A19C4">
        <w:tab/>
        <w:t>The total mark for this paper is</w:t>
      </w:r>
      <w:r w:rsidRPr="003A19C4">
        <w:rPr>
          <w:spacing w:val="-13"/>
        </w:rPr>
        <w:t xml:space="preserve"> </w:t>
      </w:r>
      <w:r w:rsidRPr="003A19C4">
        <w:rPr>
          <w:b/>
          <w:bCs/>
        </w:rPr>
        <w:t>100</w:t>
      </w:r>
      <w:r w:rsidRPr="003A19C4">
        <w:rPr>
          <w:position w:val="-1"/>
        </w:rPr>
        <w:t>.</w:t>
      </w:r>
    </w:p>
    <w:p w14:paraId="5F716224" w14:textId="77777777" w:rsidR="003D5E74" w:rsidRPr="003A19C4" w:rsidRDefault="003D5E74" w:rsidP="00FD5730">
      <w:pPr>
        <w:pStyle w:val="ListParagraph"/>
        <w:tabs>
          <w:tab w:val="clear" w:pos="567"/>
          <w:tab w:val="left" w:pos="426"/>
        </w:tabs>
        <w:ind w:left="0"/>
      </w:pPr>
      <w:r w:rsidRPr="003A19C4">
        <w:t>•</w:t>
      </w:r>
      <w:r w:rsidRPr="003A19C4">
        <w:tab/>
        <w:t xml:space="preserve">The marks for each question are shown in brackets </w:t>
      </w:r>
      <w:r w:rsidRPr="003A19C4">
        <w:rPr>
          <w:b/>
          <w:bCs/>
        </w:rPr>
        <w:t>[</w:t>
      </w:r>
      <w:r w:rsidRPr="003A19C4">
        <w:rPr>
          <w:b/>
          <w:bCs/>
          <w:spacing w:val="61"/>
        </w:rPr>
        <w:t xml:space="preserve"> </w:t>
      </w:r>
      <w:r w:rsidRPr="003A19C4">
        <w:rPr>
          <w:b/>
          <w:bCs/>
        </w:rPr>
        <w:t>]</w:t>
      </w:r>
      <w:r w:rsidRPr="003A19C4">
        <w:t>.</w:t>
      </w:r>
    </w:p>
    <w:p w14:paraId="1BCEF7DD" w14:textId="29B37E45" w:rsidR="003D5E74" w:rsidRPr="003A19C4" w:rsidRDefault="003D5E74" w:rsidP="00FD5730">
      <w:pPr>
        <w:pStyle w:val="ListParagraph"/>
        <w:tabs>
          <w:tab w:val="clear" w:pos="567"/>
          <w:tab w:val="left" w:pos="426"/>
        </w:tabs>
        <w:ind w:left="0"/>
        <w:rPr>
          <w:position w:val="-1"/>
        </w:rPr>
      </w:pPr>
      <w:r w:rsidRPr="003A19C4">
        <w:rPr>
          <w:position w:val="-1"/>
        </w:rPr>
        <w:t>•</w:t>
      </w:r>
      <w:r w:rsidRPr="003A19C4">
        <w:rPr>
          <w:position w:val="-1"/>
        </w:rPr>
        <w:tab/>
        <w:t>Use the</w:t>
      </w:r>
      <w:r w:rsidRPr="003A19C4">
        <w:rPr>
          <w:position w:val="-6"/>
        </w:rPr>
        <w:object w:dxaOrig="200" w:dyaOrig="200" w14:anchorId="29511251">
          <v:shape id="_x0000_i1025" type="#_x0000_t75" style="width:10.5pt;height:10.5pt" o:ole="">
            <v:imagedata r:id="rId22" o:title=""/>
          </v:shape>
          <o:OLEObject Type="Embed" ProgID="Equation.DSMT4" ShapeID="_x0000_i1025" DrawAspect="Content" ObjectID="_1785142562" r:id="rId23"/>
        </w:object>
      </w:r>
      <w:r w:rsidRPr="003A19C4">
        <w:rPr>
          <w:position w:val="-1"/>
        </w:rPr>
        <w:t>button on your calculator or take</w:t>
      </w:r>
      <w:r w:rsidRPr="003A19C4">
        <w:rPr>
          <w:position w:val="-6"/>
        </w:rPr>
        <w:object w:dxaOrig="200" w:dyaOrig="200" w14:anchorId="2638870B">
          <v:shape id="_x0000_i1026" type="#_x0000_t75" style="width:10.5pt;height:10.5pt" o:ole="">
            <v:imagedata r:id="rId22" o:title=""/>
          </v:shape>
          <o:OLEObject Type="Embed" ProgID="Equation.DSMT4" ShapeID="_x0000_i1026" DrawAspect="Content" ObjectID="_1785142563" r:id="rId24"/>
        </w:object>
      </w:r>
      <w:r w:rsidRPr="003A19C4">
        <w:rPr>
          <w:position w:val="-1"/>
        </w:rPr>
        <w:t>to be 3.142 unless the question says otherwise.</w:t>
      </w:r>
    </w:p>
    <w:p w14:paraId="6E07ABA1" w14:textId="77777777" w:rsidR="003D5E74" w:rsidRDefault="003D5E74" w:rsidP="003D5E74"/>
    <w:p w14:paraId="72B3A145" w14:textId="77777777" w:rsidR="003D5E74" w:rsidRDefault="003D5E74" w:rsidP="00F37F1D">
      <w:pPr>
        <w:rPr>
          <w:rStyle w:val="s1"/>
        </w:rPr>
      </w:pPr>
    </w:p>
    <w:p w14:paraId="3484D6D9" w14:textId="77777777" w:rsidR="003D5E74" w:rsidRDefault="003D5E74" w:rsidP="00F37F1D">
      <w:pPr>
        <w:rPr>
          <w:rStyle w:val="s1"/>
        </w:rPr>
      </w:pPr>
    </w:p>
    <w:p w14:paraId="4B1D412F" w14:textId="703ECE7F" w:rsidR="003D5E74" w:rsidRDefault="003D5E74" w:rsidP="00F37F1D">
      <w:pPr>
        <w:rPr>
          <w:rStyle w:val="s1"/>
        </w:rPr>
        <w:sectPr w:rsidR="003D5E74" w:rsidSect="00526DCA">
          <w:headerReference w:type="default" r:id="rId25"/>
          <w:footerReference w:type="default" r:id="rId26"/>
          <w:pgSz w:w="11900" w:h="16840"/>
          <w:pgMar w:top="1134" w:right="1134" w:bottom="851" w:left="1134" w:header="709" w:footer="567" w:gutter="0"/>
          <w:pgNumType w:start="1"/>
          <w:cols w:space="708"/>
          <w:docGrid w:linePitch="360"/>
        </w:sectPr>
      </w:pPr>
    </w:p>
    <w:p w14:paraId="74A3C772" w14:textId="77777777" w:rsidR="00356B7A" w:rsidRDefault="00356B7A" w:rsidP="003D5E74">
      <w:pPr>
        <w:jc w:val="center"/>
      </w:pPr>
    </w:p>
    <w:p w14:paraId="07EABB74" w14:textId="3D6F5F32" w:rsidR="003D5E74" w:rsidRDefault="003D5E74" w:rsidP="003D5E74">
      <w:pPr>
        <w:jc w:val="center"/>
      </w:pPr>
      <w:r w:rsidRPr="00D25A3D">
        <w:t xml:space="preserve">Answer </w:t>
      </w:r>
      <w:r w:rsidRPr="00D25A3D">
        <w:rPr>
          <w:b/>
        </w:rPr>
        <w:t>all</w:t>
      </w:r>
      <w:r w:rsidRPr="00D25A3D">
        <w:t xml:space="preserve"> the questions.</w:t>
      </w:r>
    </w:p>
    <w:p w14:paraId="53260A03" w14:textId="77777777" w:rsidR="003D5E74" w:rsidRDefault="003D5E74" w:rsidP="003D5E74">
      <w:pPr>
        <w:rPr>
          <w:rFonts w:eastAsia="Arial Unicode MS"/>
          <w:position w:val="-1"/>
        </w:rPr>
      </w:pPr>
    </w:p>
    <w:p w14:paraId="755AE9C2" w14:textId="78910323" w:rsidR="003D5E74" w:rsidRPr="003A19C4" w:rsidRDefault="003D5E74" w:rsidP="005D284A">
      <w:pPr>
        <w:pStyle w:val="ListParagraph"/>
        <w:ind w:left="0"/>
      </w:pPr>
      <w:r w:rsidRPr="005D284A">
        <w:rPr>
          <w:b/>
          <w:bCs/>
        </w:rPr>
        <w:t>1</w:t>
      </w:r>
      <w:r w:rsidR="005D284A">
        <w:tab/>
      </w:r>
      <w:r w:rsidRPr="00CB030F">
        <w:rPr>
          <w:b/>
          <w:bCs/>
        </w:rPr>
        <w:t>(a)</w:t>
      </w:r>
      <w:r>
        <w:tab/>
      </w:r>
      <w:r w:rsidRPr="003A19C4">
        <w:t>Write down the mathematical name of this polygon.</w:t>
      </w:r>
    </w:p>
    <w:p w14:paraId="3BC69B0F" w14:textId="77777777" w:rsidR="003D5E74" w:rsidRDefault="003D5E74" w:rsidP="003D5E74"/>
    <w:p w14:paraId="4D37515C" w14:textId="77777777" w:rsidR="003D5E74" w:rsidRDefault="003D5E74" w:rsidP="003D5E74">
      <w:pPr>
        <w:jc w:val="center"/>
      </w:pPr>
      <w:r w:rsidRPr="003A19C4">
        <w:rPr>
          <w:noProof/>
        </w:rPr>
        <w:drawing>
          <wp:inline distT="0" distB="0" distL="0" distR="0" wp14:anchorId="65624AB6" wp14:editId="72B4D253">
            <wp:extent cx="1417246" cy="1435735"/>
            <wp:effectExtent l="0" t="0" r="0" b="0"/>
            <wp:docPr id="61" name="Picture 61" descr="Polyg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stretch>
                      <a:fillRect/>
                    </a:stretch>
                  </pic:blipFill>
                  <pic:spPr bwMode="auto">
                    <a:xfrm>
                      <a:off x="0" y="0"/>
                      <a:ext cx="1427543" cy="1446166"/>
                    </a:xfrm>
                    <a:prstGeom prst="rect">
                      <a:avLst/>
                    </a:prstGeom>
                    <a:noFill/>
                    <a:ln>
                      <a:noFill/>
                    </a:ln>
                  </pic:spPr>
                </pic:pic>
              </a:graphicData>
            </a:graphic>
          </wp:inline>
        </w:drawing>
      </w:r>
    </w:p>
    <w:p w14:paraId="5E391820" w14:textId="77777777" w:rsidR="003D5E74" w:rsidRPr="001D3F6B" w:rsidRDefault="003D5E74" w:rsidP="003D5E74"/>
    <w:p w14:paraId="4F5F7E6F" w14:textId="77777777" w:rsidR="003D5E74" w:rsidRPr="003A19C4" w:rsidRDefault="003D5E74" w:rsidP="005D284A">
      <w:pPr>
        <w:pStyle w:val="Markalignedright"/>
        <w:rPr>
          <w:b/>
        </w:rPr>
      </w:pPr>
      <w:r w:rsidRPr="003A19C4">
        <w:rPr>
          <w:b/>
        </w:rPr>
        <w:t>(</w:t>
      </w:r>
      <w:r>
        <w:rPr>
          <w:b/>
        </w:rPr>
        <w:t>a</w:t>
      </w:r>
      <w:r w:rsidRPr="003A19C4">
        <w:rPr>
          <w:b/>
        </w:rPr>
        <w:t>)</w:t>
      </w:r>
      <w:r>
        <w:rPr>
          <w:b/>
        </w:rPr>
        <w:t xml:space="preserve"> </w:t>
      </w:r>
      <w:r w:rsidRPr="005D284A">
        <w:t>…………….………………..</w:t>
      </w:r>
      <w:r>
        <w:t xml:space="preserve"> </w:t>
      </w:r>
      <w:r w:rsidRPr="003A19C4">
        <w:rPr>
          <w:b/>
        </w:rPr>
        <w:t>[1]</w:t>
      </w:r>
    </w:p>
    <w:p w14:paraId="1D823700" w14:textId="1E822784" w:rsidR="003D5E74" w:rsidRDefault="003D5E74" w:rsidP="003D5E74">
      <w:pPr>
        <w:rPr>
          <w:bCs/>
        </w:rPr>
      </w:pPr>
    </w:p>
    <w:p w14:paraId="0232C59A" w14:textId="77777777" w:rsidR="003D5E74" w:rsidRPr="001D3F6B" w:rsidRDefault="003D5E74" w:rsidP="003D5E74">
      <w:pPr>
        <w:rPr>
          <w:bCs/>
        </w:rPr>
      </w:pPr>
    </w:p>
    <w:p w14:paraId="2784CA33" w14:textId="6AC0E2EE" w:rsidR="003D5E74" w:rsidRDefault="00CB030F" w:rsidP="00CB030F">
      <w:r>
        <w:rPr>
          <w:b/>
        </w:rPr>
        <w:tab/>
      </w:r>
      <w:r w:rsidR="003D5E74" w:rsidRPr="003A19C4">
        <w:rPr>
          <w:b/>
        </w:rPr>
        <w:t>(b)</w:t>
      </w:r>
      <w:r w:rsidR="003D5E74">
        <w:rPr>
          <w:b/>
        </w:rPr>
        <w:tab/>
      </w:r>
      <w:r w:rsidR="003D5E74" w:rsidRPr="003A19C4">
        <w:t>Write down the order of rotation symmetry of the polygon.</w:t>
      </w:r>
    </w:p>
    <w:p w14:paraId="78F681C2" w14:textId="77777777" w:rsidR="003D5E74" w:rsidRDefault="003D5E74" w:rsidP="003D5E74"/>
    <w:p w14:paraId="2C4DE025" w14:textId="77777777" w:rsidR="003D5E74" w:rsidRPr="001D3F6B" w:rsidRDefault="003D5E74" w:rsidP="005D284A">
      <w:pPr>
        <w:pStyle w:val="Markalignedright"/>
      </w:pPr>
      <w:r w:rsidRPr="00671073">
        <w:rPr>
          <w:b/>
        </w:rPr>
        <w:t>(</w:t>
      </w:r>
      <w:r>
        <w:rPr>
          <w:b/>
        </w:rPr>
        <w:t>b</w:t>
      </w:r>
      <w:r w:rsidRPr="00671073">
        <w:rPr>
          <w:b/>
        </w:rPr>
        <w:t>)</w:t>
      </w:r>
      <w:r>
        <w:rPr>
          <w:b/>
        </w:rPr>
        <w:t xml:space="preserve"> </w:t>
      </w:r>
      <w:r w:rsidRPr="005D284A">
        <w:t>…………...….……………..</w:t>
      </w:r>
      <w:r>
        <w:t xml:space="preserve"> </w:t>
      </w:r>
      <w:r w:rsidRPr="00671073">
        <w:rPr>
          <w:b/>
        </w:rPr>
        <w:t>[1]</w:t>
      </w:r>
    </w:p>
    <w:p w14:paraId="429CA835" w14:textId="77777777" w:rsidR="003D5E74" w:rsidRPr="001D3F6B" w:rsidRDefault="003D5E74" w:rsidP="003D5E74">
      <w:pPr>
        <w:rPr>
          <w:bCs/>
        </w:rPr>
      </w:pPr>
    </w:p>
    <w:p w14:paraId="0EEDDF03" w14:textId="77777777" w:rsidR="003D5E74" w:rsidRPr="001D3F6B" w:rsidRDefault="003D5E74" w:rsidP="003D5E74">
      <w:pPr>
        <w:rPr>
          <w:bCs/>
        </w:rPr>
      </w:pPr>
    </w:p>
    <w:p w14:paraId="56911CD4" w14:textId="5E27A0DD" w:rsidR="003D5E74" w:rsidRDefault="003D5E74" w:rsidP="00CB030F">
      <w:r>
        <w:rPr>
          <w:b/>
        </w:rPr>
        <w:t>2</w:t>
      </w:r>
      <w:r>
        <w:rPr>
          <w:b/>
        </w:rPr>
        <w:tab/>
        <w:t>(a)</w:t>
      </w:r>
      <w:r>
        <w:tab/>
        <w:t>Write down each of the following.</w:t>
      </w:r>
    </w:p>
    <w:p w14:paraId="09A0D359" w14:textId="77777777" w:rsidR="00CB030F" w:rsidRDefault="00CB030F" w:rsidP="00CB030F">
      <w:pPr>
        <w:pStyle w:val="ListParagraph"/>
        <w:tabs>
          <w:tab w:val="clear" w:pos="567"/>
        </w:tabs>
        <w:ind w:left="0"/>
      </w:pPr>
    </w:p>
    <w:p w14:paraId="180BC756" w14:textId="4A4B64C2" w:rsidR="003D5E74" w:rsidRPr="000F29F2" w:rsidRDefault="00CB030F" w:rsidP="00CB030F">
      <w:pPr>
        <w:ind w:left="567" w:firstLine="567"/>
      </w:pPr>
      <w:r w:rsidRPr="00CB030F">
        <w:rPr>
          <w:b/>
          <w:bCs/>
        </w:rPr>
        <w:t>(i)</w:t>
      </w:r>
      <w:r>
        <w:tab/>
      </w:r>
      <w:r w:rsidR="003D5E74">
        <w:t xml:space="preserve">An even number. </w:t>
      </w:r>
    </w:p>
    <w:p w14:paraId="16EAEB50" w14:textId="77777777" w:rsidR="003D5E74" w:rsidRDefault="003D5E74" w:rsidP="003D5E74">
      <w:pPr>
        <w:rPr>
          <w:bCs/>
        </w:rPr>
      </w:pPr>
    </w:p>
    <w:p w14:paraId="4D5210F6" w14:textId="77777777" w:rsidR="003D5E74" w:rsidRPr="00FD66BC" w:rsidRDefault="003D5E74" w:rsidP="003D5E74">
      <w:pPr>
        <w:rPr>
          <w:bCs/>
        </w:rPr>
      </w:pPr>
    </w:p>
    <w:p w14:paraId="60619059" w14:textId="77777777" w:rsidR="003D5E74" w:rsidRDefault="003D5E74" w:rsidP="005D284A">
      <w:pPr>
        <w:pStyle w:val="Markalignedright"/>
        <w:rPr>
          <w:b/>
        </w:rPr>
      </w:pPr>
      <w:r>
        <w:rPr>
          <w:b/>
        </w:rPr>
        <w:t xml:space="preserve">(a)(i) </w:t>
      </w:r>
      <w:r w:rsidRPr="005D284A">
        <w:t>……………….………………..</w:t>
      </w:r>
      <w:r>
        <w:rPr>
          <w:b/>
        </w:rPr>
        <w:t xml:space="preserve"> [1]</w:t>
      </w:r>
    </w:p>
    <w:p w14:paraId="19EB7E27" w14:textId="77777777" w:rsidR="003D5E74" w:rsidRPr="00FD66BC" w:rsidRDefault="003D5E74" w:rsidP="003D5E74">
      <w:pPr>
        <w:rPr>
          <w:bCs/>
        </w:rPr>
      </w:pPr>
    </w:p>
    <w:p w14:paraId="7A534D25" w14:textId="7E4695E7" w:rsidR="003D5E74" w:rsidRPr="000F29F2" w:rsidRDefault="003D5E74" w:rsidP="00CB030F">
      <w:pPr>
        <w:pStyle w:val="ListParagraph"/>
        <w:tabs>
          <w:tab w:val="clear" w:pos="567"/>
        </w:tabs>
        <w:ind w:firstLine="567"/>
      </w:pPr>
      <w:r>
        <w:rPr>
          <w:b/>
        </w:rPr>
        <w:t>(ii)</w:t>
      </w:r>
      <w:r w:rsidR="00CB030F">
        <w:rPr>
          <w:b/>
        </w:rPr>
        <w:tab/>
      </w:r>
      <w:r w:rsidRPr="009952C9">
        <w:t>A</w:t>
      </w:r>
      <w:r>
        <w:t xml:space="preserve"> factor of 22.</w:t>
      </w:r>
    </w:p>
    <w:p w14:paraId="68C3805F" w14:textId="77777777" w:rsidR="003D5E74" w:rsidRPr="00FD66BC" w:rsidRDefault="003D5E74" w:rsidP="003D5E74"/>
    <w:p w14:paraId="2F20A723" w14:textId="77777777" w:rsidR="003D5E74" w:rsidRPr="00FD66BC" w:rsidRDefault="003D5E74" w:rsidP="003D5E74"/>
    <w:p w14:paraId="12B8AF67" w14:textId="77777777" w:rsidR="003D5E74" w:rsidRDefault="003D5E74" w:rsidP="005D284A">
      <w:pPr>
        <w:pStyle w:val="Markalignedright"/>
        <w:rPr>
          <w:b/>
        </w:rPr>
      </w:pPr>
      <w:r>
        <w:rPr>
          <w:b/>
        </w:rPr>
        <w:t xml:space="preserve">(ii) </w:t>
      </w:r>
      <w:r w:rsidRPr="005D284A">
        <w:t>……………….………………..</w:t>
      </w:r>
      <w:r>
        <w:rPr>
          <w:b/>
        </w:rPr>
        <w:t xml:space="preserve"> [1]</w:t>
      </w:r>
    </w:p>
    <w:p w14:paraId="522DB30C" w14:textId="77777777" w:rsidR="003D5E74" w:rsidRDefault="003D5E74" w:rsidP="003D5E74"/>
    <w:p w14:paraId="3E3AA8C7" w14:textId="31532EC1" w:rsidR="003D5E74" w:rsidRPr="001A290C" w:rsidRDefault="003D5E74" w:rsidP="00CB030F">
      <w:pPr>
        <w:ind w:left="567" w:firstLine="567"/>
        <w:rPr>
          <w:bCs/>
        </w:rPr>
      </w:pPr>
      <w:r>
        <w:rPr>
          <w:b/>
        </w:rPr>
        <w:t>(iii)</w:t>
      </w:r>
      <w:r>
        <w:rPr>
          <w:b/>
        </w:rPr>
        <w:tab/>
      </w:r>
      <w:r>
        <w:t>A prime number between 10 and 18.</w:t>
      </w:r>
    </w:p>
    <w:p w14:paraId="6B69B6D4" w14:textId="77777777" w:rsidR="003D5E74" w:rsidRPr="0019399A" w:rsidRDefault="003D5E74" w:rsidP="003D5E74">
      <w:pPr>
        <w:rPr>
          <w:bCs/>
        </w:rPr>
      </w:pPr>
    </w:p>
    <w:p w14:paraId="5197C95E" w14:textId="77777777" w:rsidR="003D5E74" w:rsidRPr="0019399A" w:rsidRDefault="003D5E74" w:rsidP="003D5E74">
      <w:pPr>
        <w:rPr>
          <w:bCs/>
        </w:rPr>
      </w:pPr>
    </w:p>
    <w:p w14:paraId="4714F9C8" w14:textId="0D2E4E16" w:rsidR="003D5E74" w:rsidRDefault="003D5E74" w:rsidP="005D284A">
      <w:pPr>
        <w:pStyle w:val="Markalignedright"/>
        <w:rPr>
          <w:b/>
        </w:rPr>
      </w:pPr>
      <w:r>
        <w:rPr>
          <w:b/>
        </w:rPr>
        <w:t>(iii)</w:t>
      </w:r>
      <w:r w:rsidRPr="006802BA">
        <w:rPr>
          <w:b/>
          <w:bCs/>
        </w:rPr>
        <w:t xml:space="preserve"> </w:t>
      </w:r>
      <w:r w:rsidRPr="005D284A">
        <w:t>……………….………………..</w:t>
      </w:r>
      <w:r>
        <w:rPr>
          <w:b/>
        </w:rPr>
        <w:t xml:space="preserve"> [1]</w:t>
      </w:r>
    </w:p>
    <w:p w14:paraId="447659F7" w14:textId="77777777" w:rsidR="00FF6129" w:rsidRDefault="00FF6129" w:rsidP="005D284A">
      <w:pPr>
        <w:pStyle w:val="Markalignedright"/>
      </w:pPr>
    </w:p>
    <w:p w14:paraId="0ABF574F" w14:textId="77777777" w:rsidR="003D5E74" w:rsidRPr="006802BA" w:rsidRDefault="003D5E74" w:rsidP="003D5E74">
      <w:pPr>
        <w:rPr>
          <w:bCs/>
        </w:rPr>
      </w:pPr>
    </w:p>
    <w:p w14:paraId="69852985" w14:textId="21387088" w:rsidR="003D5E74" w:rsidRPr="003A19C4" w:rsidRDefault="003D5E74" w:rsidP="00624D99">
      <w:pPr>
        <w:pStyle w:val="tabright"/>
        <w:tabs>
          <w:tab w:val="clear" w:pos="9639"/>
          <w:tab w:val="left" w:pos="1134"/>
          <w:tab w:val="right" w:pos="9632"/>
        </w:tabs>
        <w:ind w:left="567" w:firstLine="0"/>
      </w:pPr>
      <w:r>
        <w:rPr>
          <w:b/>
        </w:rPr>
        <w:t>(b)</w:t>
      </w:r>
      <w:r w:rsidR="00624D99">
        <w:rPr>
          <w:b/>
        </w:rPr>
        <w:tab/>
      </w:r>
      <w:r w:rsidRPr="00DC2AFB">
        <w:t>S</w:t>
      </w:r>
      <w:r w:rsidRPr="0047480A">
        <w:t xml:space="preserve">how </w:t>
      </w:r>
      <w:r>
        <w:t xml:space="preserve">that 45 is </w:t>
      </w:r>
      <w:r w:rsidRPr="00DC2AFB">
        <w:rPr>
          <w:b/>
        </w:rPr>
        <w:t>not</w:t>
      </w:r>
      <w:r>
        <w:t xml:space="preserve"> a square number</w:t>
      </w:r>
      <w:r w:rsidRPr="0047480A">
        <w:t>.</w:t>
      </w:r>
      <w:r w:rsidR="001A59DE">
        <w:t xml:space="preserve"> </w:t>
      </w:r>
      <w:r w:rsidR="00624D99">
        <w:tab/>
      </w:r>
      <w:r w:rsidRPr="0047480A">
        <w:rPr>
          <w:b/>
        </w:rPr>
        <w:t>[2]</w:t>
      </w:r>
    </w:p>
    <w:p w14:paraId="3496B985" w14:textId="5D5C7772" w:rsidR="003D5E74" w:rsidRDefault="003D5E74" w:rsidP="003D5E74"/>
    <w:p w14:paraId="3F5F418E" w14:textId="4462C911" w:rsidR="005D284A" w:rsidRDefault="005D284A" w:rsidP="003D5E74"/>
    <w:p w14:paraId="1CC85AE8" w14:textId="77777777" w:rsidR="005D284A" w:rsidRPr="003A19C4" w:rsidRDefault="005D284A" w:rsidP="00624D99">
      <w:pPr>
        <w:pStyle w:val="ListParagraph"/>
        <w:tabs>
          <w:tab w:val="clear" w:pos="567"/>
        </w:tabs>
        <w:ind w:left="0"/>
      </w:pPr>
    </w:p>
    <w:p w14:paraId="6674EFEF" w14:textId="77777777" w:rsidR="00F37F1D" w:rsidRDefault="00F37F1D">
      <w:pPr>
        <w:spacing w:line="240" w:lineRule="auto"/>
        <w:rPr>
          <w:rStyle w:val="s1"/>
        </w:rPr>
      </w:pPr>
      <w:r>
        <w:rPr>
          <w:rStyle w:val="s1"/>
        </w:rPr>
        <w:br w:type="page"/>
      </w:r>
    </w:p>
    <w:p w14:paraId="036CC441" w14:textId="77777777" w:rsidR="005636B4" w:rsidRDefault="005636B4" w:rsidP="005636B4"/>
    <w:p w14:paraId="4045CFF0" w14:textId="00E62BB8" w:rsidR="005636B4" w:rsidRDefault="005636B4" w:rsidP="005636B4">
      <w:r w:rsidRPr="005636B4">
        <w:rPr>
          <w:b/>
          <w:bCs/>
        </w:rPr>
        <w:t>3</w:t>
      </w:r>
      <w:r>
        <w:tab/>
        <w:t>Complete this table of fractions, decimals and percentages.</w:t>
      </w:r>
    </w:p>
    <w:p w14:paraId="51470AC5" w14:textId="77777777" w:rsidR="005636B4" w:rsidRDefault="005636B4" w:rsidP="005636B4"/>
    <w:p w14:paraId="2D750694" w14:textId="77777777" w:rsidR="005636B4" w:rsidRDefault="005636B4" w:rsidP="005636B4"/>
    <w:tbl>
      <w:tblPr>
        <w:tblStyle w:val="TableGrid"/>
        <w:tblW w:w="0" w:type="auto"/>
        <w:tblInd w:w="2122" w:type="dxa"/>
        <w:tblLook w:val="04A0" w:firstRow="1" w:lastRow="0" w:firstColumn="1" w:lastColumn="0" w:noHBand="0" w:noVBand="1"/>
      </w:tblPr>
      <w:tblGrid>
        <w:gridCol w:w="5581"/>
      </w:tblGrid>
      <w:tr w:rsidR="005636B4" w14:paraId="364EF9FD" w14:textId="77777777" w:rsidTr="005636B4">
        <w:trPr>
          <w:trHeight w:val="454"/>
        </w:trPr>
        <w:tc>
          <w:tcPr>
            <w:tcW w:w="5581" w:type="dxa"/>
            <w:vAlign w:val="center"/>
          </w:tcPr>
          <w:p w14:paraId="7D8A1B87" w14:textId="77777777" w:rsidR="005636B4" w:rsidRPr="00FE31CA" w:rsidRDefault="005636B4" w:rsidP="00DF2BFF">
            <w:pPr>
              <w:rPr>
                <w:b/>
              </w:rPr>
            </w:pPr>
            <w:r w:rsidRPr="00FE31CA">
              <w:rPr>
                <w:b/>
              </w:rPr>
              <w:t>Fraction                   Decimal                Percentage</w:t>
            </w:r>
          </w:p>
        </w:tc>
      </w:tr>
      <w:tr w:rsidR="005636B4" w14:paraId="3ACB18CF" w14:textId="77777777" w:rsidTr="005636B4">
        <w:trPr>
          <w:trHeight w:val="851"/>
        </w:trPr>
        <w:tc>
          <w:tcPr>
            <w:tcW w:w="5581" w:type="dxa"/>
            <w:vAlign w:val="center"/>
          </w:tcPr>
          <w:p w14:paraId="0ED920C7" w14:textId="77777777" w:rsidR="005636B4" w:rsidRDefault="005636B4" w:rsidP="00DF2BFF">
            <w:r>
              <w:t xml:space="preserve">      </w:t>
            </w:r>
            <w:r w:rsidRPr="00AF25C1">
              <w:rPr>
                <w:rFonts w:eastAsia="MS Mincho" w:cs="Times New Roman"/>
                <w:color w:val="231F20"/>
                <w:w w:val="99"/>
                <w:position w:val="-22"/>
                <w:lang w:val="en-US"/>
              </w:rPr>
              <w:object w:dxaOrig="240" w:dyaOrig="580" w14:anchorId="5041D4B8">
                <v:shape id="_x0000_i1027" type="#_x0000_t75" style="width:10.5pt;height:30.75pt" o:ole="">
                  <v:imagedata r:id="rId28" o:title=""/>
                </v:shape>
                <o:OLEObject Type="Embed" ProgID="Equation.DSMT4" ShapeID="_x0000_i1027" DrawAspect="Content" ObjectID="_1785142564" r:id="rId29"/>
              </w:object>
            </w:r>
            <w:r w:rsidRPr="00C912B6">
              <w:t xml:space="preserve"> </w:t>
            </w:r>
            <w:r>
              <w:t xml:space="preserve">             =                              =             75%</w:t>
            </w:r>
          </w:p>
        </w:tc>
      </w:tr>
      <w:tr w:rsidR="005636B4" w14:paraId="7B9D1676" w14:textId="77777777" w:rsidTr="005636B4">
        <w:trPr>
          <w:trHeight w:val="851"/>
        </w:trPr>
        <w:tc>
          <w:tcPr>
            <w:tcW w:w="5581" w:type="dxa"/>
            <w:vAlign w:val="center"/>
          </w:tcPr>
          <w:p w14:paraId="1C837E9D" w14:textId="3BA7F1E3" w:rsidR="005636B4" w:rsidRDefault="005636B4" w:rsidP="00DF2BFF">
            <w:r w:rsidRPr="00517A48">
              <w:t xml:space="preserve">    </w:t>
            </w:r>
            <w:r w:rsidRPr="00D318A2">
              <w:rPr>
                <w:rFonts w:eastAsia="MS Mincho" w:cs="Times New Roman"/>
                <w:color w:val="231F20"/>
                <w:w w:val="99"/>
                <w:position w:val="-22"/>
                <w:lang w:val="en-US"/>
              </w:rPr>
              <w:object w:dxaOrig="460" w:dyaOrig="580" w14:anchorId="088A64B3">
                <v:shape id="_x0000_i1028" type="#_x0000_t75" style="width:20.25pt;height:30.75pt" o:ole="">
                  <v:imagedata r:id="rId30" o:title=""/>
                </v:shape>
                <o:OLEObject Type="Embed" ProgID="Equation.DSMT4" ShapeID="_x0000_i1028" DrawAspect="Content" ObjectID="_1785142565" r:id="rId31"/>
              </w:object>
            </w:r>
            <w:r>
              <w:t xml:space="preserve">            =           0.03            =                                           </w:t>
            </w:r>
          </w:p>
        </w:tc>
      </w:tr>
      <w:tr w:rsidR="005636B4" w14:paraId="74CEDCC4" w14:textId="77777777" w:rsidTr="005636B4">
        <w:trPr>
          <w:trHeight w:val="851"/>
        </w:trPr>
        <w:tc>
          <w:tcPr>
            <w:tcW w:w="5581" w:type="dxa"/>
            <w:vAlign w:val="center"/>
          </w:tcPr>
          <w:p w14:paraId="5473AD5E" w14:textId="77777777" w:rsidR="005636B4" w:rsidRDefault="005636B4" w:rsidP="00DF2BFF">
            <w:r>
              <w:t xml:space="preserve">                        =          1.1               =            110%</w:t>
            </w:r>
          </w:p>
        </w:tc>
      </w:tr>
    </w:tbl>
    <w:p w14:paraId="3EF84171" w14:textId="77777777" w:rsidR="005636B4" w:rsidRDefault="005636B4" w:rsidP="005636B4">
      <w:pPr>
        <w:jc w:val="right"/>
        <w:rPr>
          <w:b/>
        </w:rPr>
      </w:pPr>
      <w:r>
        <w:rPr>
          <w:b/>
        </w:rPr>
        <w:t>[</w:t>
      </w:r>
      <w:r w:rsidRPr="00B338D5">
        <w:rPr>
          <w:b/>
        </w:rPr>
        <w:t>3</w:t>
      </w:r>
      <w:r>
        <w:rPr>
          <w:b/>
        </w:rPr>
        <w:t>]</w:t>
      </w:r>
    </w:p>
    <w:p w14:paraId="54F357CD" w14:textId="77777777" w:rsidR="005636B4" w:rsidRPr="005636B4" w:rsidRDefault="005636B4" w:rsidP="002E0AE5"/>
    <w:p w14:paraId="167C45D1" w14:textId="77777777" w:rsidR="005636B4" w:rsidRPr="005636B4" w:rsidRDefault="005636B4" w:rsidP="002E0AE5"/>
    <w:p w14:paraId="388F1D72" w14:textId="13AB57B3" w:rsidR="005636B4" w:rsidRPr="004F541C" w:rsidRDefault="005636B4" w:rsidP="002E0AE5">
      <w:r>
        <w:rPr>
          <w:b/>
        </w:rPr>
        <w:t>4</w:t>
      </w:r>
      <w:r w:rsidR="002E0AE5">
        <w:tab/>
      </w:r>
      <w:r w:rsidRPr="004F541C">
        <w:t>Here are the first four terms of a sequence.</w:t>
      </w:r>
    </w:p>
    <w:p w14:paraId="311337C5" w14:textId="77777777" w:rsidR="005636B4" w:rsidRDefault="005636B4" w:rsidP="002E0AE5"/>
    <w:p w14:paraId="007DA54C" w14:textId="77777777" w:rsidR="005636B4" w:rsidRDefault="005636B4" w:rsidP="002E0AE5"/>
    <w:p w14:paraId="196B1078" w14:textId="25023721" w:rsidR="005636B4" w:rsidRPr="005636B4" w:rsidRDefault="005636B4" w:rsidP="002E0AE5">
      <w:pPr>
        <w:jc w:val="center"/>
      </w:pPr>
      <w:r>
        <w:t>2</w:t>
      </w:r>
      <w:r w:rsidRPr="004F541C">
        <w:t xml:space="preserve">         </w:t>
      </w:r>
      <w:r>
        <w:t>6</w:t>
      </w:r>
      <w:r w:rsidR="002E0AE5" w:rsidRPr="004F541C">
        <w:t xml:space="preserve">         </w:t>
      </w:r>
      <w:r w:rsidRPr="004F541C">
        <w:t>1</w:t>
      </w:r>
      <w:r>
        <w:t>0</w:t>
      </w:r>
      <w:r w:rsidR="002E0AE5" w:rsidRPr="004F541C">
        <w:t xml:space="preserve">         </w:t>
      </w:r>
      <w:r w:rsidRPr="004F541C">
        <w:t>1</w:t>
      </w:r>
      <w:r>
        <w:t>4</w:t>
      </w:r>
    </w:p>
    <w:p w14:paraId="3B6396AC" w14:textId="6109BBF2" w:rsidR="005636B4" w:rsidRDefault="005636B4" w:rsidP="002E0AE5"/>
    <w:p w14:paraId="4D7C2D75" w14:textId="77777777" w:rsidR="002E0AE5" w:rsidRPr="004F541C" w:rsidRDefault="002E0AE5" w:rsidP="002E0AE5"/>
    <w:p w14:paraId="76981E78" w14:textId="75A1F0B5" w:rsidR="005636B4" w:rsidRPr="005F7C7A" w:rsidRDefault="005636B4" w:rsidP="002E0AE5">
      <w:pPr>
        <w:ind w:firstLine="567"/>
      </w:pPr>
      <w:r w:rsidRPr="005636B4">
        <w:rPr>
          <w:b/>
        </w:rPr>
        <w:t>(a</w:t>
      </w:r>
      <w:r>
        <w:rPr>
          <w:b/>
        </w:rPr>
        <w:t>)</w:t>
      </w:r>
      <w:r>
        <w:rPr>
          <w:b/>
        </w:rPr>
        <w:tab/>
      </w:r>
      <w:r w:rsidRPr="005636B4">
        <w:rPr>
          <w:b/>
        </w:rPr>
        <w:t>(i)</w:t>
      </w:r>
      <w:r>
        <w:rPr>
          <w:b/>
        </w:rPr>
        <w:tab/>
      </w:r>
      <w:r w:rsidRPr="004F541C">
        <w:t>Write down the next term</w:t>
      </w:r>
      <w:r>
        <w:t xml:space="preserve"> </w:t>
      </w:r>
      <w:r w:rsidRPr="005F7C7A">
        <w:t>of the sequence.</w:t>
      </w:r>
    </w:p>
    <w:p w14:paraId="44D5E791" w14:textId="2FE8D14C" w:rsidR="005636B4" w:rsidRDefault="005636B4" w:rsidP="002E0AE5"/>
    <w:p w14:paraId="11B22AC0" w14:textId="77777777" w:rsidR="002E0AE5" w:rsidRPr="004F541C" w:rsidRDefault="002E0AE5" w:rsidP="002E0AE5"/>
    <w:p w14:paraId="5D2176D2" w14:textId="7C10475F" w:rsidR="005636B4" w:rsidRDefault="005636B4" w:rsidP="000F0B84">
      <w:pPr>
        <w:pStyle w:val="Markalignedright"/>
        <w:tabs>
          <w:tab w:val="left" w:pos="6521"/>
        </w:tabs>
        <w:rPr>
          <w:b/>
        </w:rPr>
      </w:pPr>
      <w:r>
        <w:rPr>
          <w:b/>
        </w:rPr>
        <w:t xml:space="preserve">(a)(i) </w:t>
      </w:r>
      <w:r>
        <w:t>……………….……………</w:t>
      </w:r>
      <w:r w:rsidR="000F0B84">
        <w:t>…...</w:t>
      </w:r>
      <w:r w:rsidRPr="000F0B84">
        <w:rPr>
          <w:bCs/>
        </w:rPr>
        <w:t xml:space="preserve"> </w:t>
      </w:r>
      <w:r>
        <w:rPr>
          <w:b/>
        </w:rPr>
        <w:t>[1]</w:t>
      </w:r>
    </w:p>
    <w:p w14:paraId="67D84BA0" w14:textId="77777777" w:rsidR="005636B4" w:rsidRDefault="005636B4" w:rsidP="002E0AE5"/>
    <w:p w14:paraId="1EAB81A9" w14:textId="1BA5251B" w:rsidR="005636B4" w:rsidRDefault="005636B4" w:rsidP="002E0AE5">
      <w:r>
        <w:tab/>
      </w:r>
      <w:r>
        <w:tab/>
      </w:r>
      <w:r>
        <w:rPr>
          <w:b/>
        </w:rPr>
        <w:t>(ii)</w:t>
      </w:r>
      <w:r w:rsidR="002E0AE5">
        <w:rPr>
          <w:b/>
        </w:rPr>
        <w:tab/>
      </w:r>
      <w:r>
        <w:t>Explain how you worked out your answer.</w:t>
      </w:r>
    </w:p>
    <w:p w14:paraId="2B99EF47" w14:textId="2A4C54F5" w:rsidR="002E0AE5" w:rsidRDefault="002E0AE5" w:rsidP="002E0AE5"/>
    <w:p w14:paraId="4D63F898" w14:textId="77777777" w:rsidR="000F0B84" w:rsidRDefault="000F0B84" w:rsidP="002E0AE5"/>
    <w:p w14:paraId="3499EEA9" w14:textId="215858B5" w:rsidR="005636B4" w:rsidRDefault="005F3C0F" w:rsidP="00356B7A">
      <w:pPr>
        <w:pStyle w:val="Markalignedright"/>
        <w:ind w:left="567" w:firstLine="567"/>
        <w:rPr>
          <w:b/>
        </w:rPr>
      </w:pPr>
      <w:r>
        <w:t>...</w:t>
      </w:r>
      <w:r w:rsidR="005636B4">
        <w:t>……………………………………………………………………………….………………</w:t>
      </w:r>
      <w:r>
        <w:t xml:space="preserve"> </w:t>
      </w:r>
      <w:r w:rsidR="005636B4">
        <w:rPr>
          <w:b/>
        </w:rPr>
        <w:t>[1]</w:t>
      </w:r>
    </w:p>
    <w:p w14:paraId="6D5359F9" w14:textId="77777777" w:rsidR="007C653E" w:rsidRPr="002E0AE5" w:rsidRDefault="007C653E" w:rsidP="002E0AE5">
      <w:pPr>
        <w:rPr>
          <w:bCs/>
        </w:rPr>
      </w:pPr>
    </w:p>
    <w:p w14:paraId="6F141D44" w14:textId="118A41FD" w:rsidR="005636B4" w:rsidRPr="002E0AE5" w:rsidRDefault="007C653E" w:rsidP="002E0AE5">
      <w:pPr>
        <w:rPr>
          <w:bCs/>
        </w:rPr>
      </w:pPr>
      <w:r>
        <w:rPr>
          <w:bCs/>
        </w:rPr>
        <w:tab/>
      </w:r>
      <w:r w:rsidR="005636B4" w:rsidRPr="00356B7A">
        <w:rPr>
          <w:b/>
        </w:rPr>
        <w:t>(b)</w:t>
      </w:r>
      <w:r w:rsidR="002E0AE5" w:rsidRPr="002E0AE5">
        <w:rPr>
          <w:bCs/>
        </w:rPr>
        <w:tab/>
      </w:r>
      <w:r w:rsidR="005636B4" w:rsidRPr="002E0AE5">
        <w:rPr>
          <w:bCs/>
        </w:rPr>
        <w:t xml:space="preserve">Explain why 535 is </w:t>
      </w:r>
      <w:r w:rsidR="005636B4" w:rsidRPr="000F0B84">
        <w:rPr>
          <w:b/>
        </w:rPr>
        <w:t>not</w:t>
      </w:r>
      <w:r w:rsidR="005636B4" w:rsidRPr="002E0AE5">
        <w:rPr>
          <w:bCs/>
        </w:rPr>
        <w:t xml:space="preserve"> a term in this sequence.</w:t>
      </w:r>
    </w:p>
    <w:p w14:paraId="71B3A8D2" w14:textId="2D7323C9" w:rsidR="005636B4" w:rsidRDefault="005636B4" w:rsidP="002E0AE5">
      <w:pPr>
        <w:rPr>
          <w:bCs/>
        </w:rPr>
      </w:pPr>
    </w:p>
    <w:p w14:paraId="5719847E" w14:textId="77777777" w:rsidR="00624D99" w:rsidRPr="002E0AE5" w:rsidRDefault="00624D99" w:rsidP="002E0AE5">
      <w:pPr>
        <w:rPr>
          <w:bCs/>
        </w:rPr>
      </w:pPr>
    </w:p>
    <w:p w14:paraId="14606884" w14:textId="554FE5AE" w:rsidR="005636B4" w:rsidRPr="002E0AE5" w:rsidRDefault="005636B4" w:rsidP="005F3C0F">
      <w:pPr>
        <w:tabs>
          <w:tab w:val="right" w:pos="9632"/>
        </w:tabs>
        <w:rPr>
          <w:bCs/>
        </w:rPr>
      </w:pPr>
      <w:r w:rsidRPr="002E0AE5">
        <w:rPr>
          <w:bCs/>
        </w:rPr>
        <w:tab/>
      </w:r>
      <w:r w:rsidR="005F3C0F">
        <w:rPr>
          <w:bCs/>
        </w:rPr>
        <w:t>.</w:t>
      </w:r>
      <w:r w:rsidR="00624D99">
        <w:rPr>
          <w:bCs/>
        </w:rPr>
        <w:t>..</w:t>
      </w:r>
      <w:r w:rsidRPr="002E0AE5">
        <w:rPr>
          <w:bCs/>
        </w:rPr>
        <w:t xml:space="preserve">………………………………………………………………………………………………. </w:t>
      </w:r>
      <w:r w:rsidRPr="00356B7A">
        <w:rPr>
          <w:b/>
        </w:rPr>
        <w:t>[1]</w:t>
      </w:r>
    </w:p>
    <w:p w14:paraId="51965CE7" w14:textId="77777777" w:rsidR="005636B4" w:rsidRPr="002E0AE5" w:rsidRDefault="005636B4" w:rsidP="002E0AE5">
      <w:pPr>
        <w:rPr>
          <w:bCs/>
        </w:rPr>
      </w:pPr>
    </w:p>
    <w:p w14:paraId="510B715C" w14:textId="77777777" w:rsidR="003D5E74" w:rsidRDefault="003D5E74" w:rsidP="002E0AE5">
      <w:pPr>
        <w:rPr>
          <w:rStyle w:val="s1"/>
        </w:rPr>
      </w:pPr>
    </w:p>
    <w:p w14:paraId="3DD0991F" w14:textId="37945847" w:rsidR="00F37F1D" w:rsidRDefault="00F37F1D" w:rsidP="00356B7A">
      <w:pPr>
        <w:tabs>
          <w:tab w:val="right" w:pos="567"/>
        </w:tabs>
        <w:spacing w:line="240" w:lineRule="auto"/>
        <w:rPr>
          <w:rStyle w:val="s1"/>
        </w:rPr>
      </w:pPr>
      <w:r>
        <w:rPr>
          <w:rStyle w:val="s1"/>
        </w:rPr>
        <w:br w:type="page"/>
      </w:r>
    </w:p>
    <w:p w14:paraId="5F0A9687" w14:textId="77777777" w:rsidR="002359B7" w:rsidRPr="002359B7" w:rsidRDefault="002359B7">
      <w:pPr>
        <w:spacing w:line="240" w:lineRule="auto"/>
        <w:rPr>
          <w:bCs/>
        </w:rPr>
      </w:pPr>
    </w:p>
    <w:p w14:paraId="12F6F350" w14:textId="3508152D" w:rsidR="002359B7" w:rsidRPr="002359B7" w:rsidRDefault="002359B7" w:rsidP="002359B7">
      <w:pPr>
        <w:rPr>
          <w:iCs/>
        </w:rPr>
      </w:pPr>
      <w:r>
        <w:rPr>
          <w:b/>
        </w:rPr>
        <w:t>5</w:t>
      </w:r>
      <w:r>
        <w:rPr>
          <w:b/>
        </w:rPr>
        <w:tab/>
      </w:r>
      <w:r>
        <w:t>Lily (L), Mia (M) and Nina (N) sit on three mats in a row.</w:t>
      </w:r>
    </w:p>
    <w:p w14:paraId="26E0F225" w14:textId="77777777" w:rsidR="002359B7" w:rsidRDefault="002359B7" w:rsidP="002359B7"/>
    <w:p w14:paraId="5EE9BFC8" w14:textId="66230C45" w:rsidR="002359B7" w:rsidRPr="004F541C" w:rsidRDefault="002359B7" w:rsidP="002359B7">
      <w:pPr>
        <w:ind w:firstLine="567"/>
      </w:pPr>
      <w:r w:rsidRPr="004B4612">
        <w:rPr>
          <w:b/>
        </w:rPr>
        <w:t>(a)</w:t>
      </w:r>
      <w:r>
        <w:tab/>
      </w:r>
      <w:r w:rsidRPr="004F541C">
        <w:t>Use the table to list all the different orders in which they could sit.</w:t>
      </w:r>
    </w:p>
    <w:p w14:paraId="51600219" w14:textId="1E3E1283" w:rsidR="002359B7" w:rsidRPr="004F541C" w:rsidRDefault="002359B7" w:rsidP="002359B7">
      <w:pPr>
        <w:ind w:left="567" w:firstLine="567"/>
      </w:pPr>
      <w:r w:rsidRPr="004F541C">
        <w:t>One possible order is already shown in the table.</w:t>
      </w:r>
    </w:p>
    <w:p w14:paraId="6B3D52B2" w14:textId="1221348B" w:rsidR="002359B7" w:rsidRDefault="002359B7" w:rsidP="002359B7">
      <w:pPr>
        <w:ind w:left="567" w:firstLine="567"/>
      </w:pPr>
      <w:r w:rsidRPr="004F541C">
        <w:t>You may not need to use all the rows</w:t>
      </w:r>
      <w:r>
        <w:t xml:space="preserve"> in the table.</w:t>
      </w:r>
    </w:p>
    <w:p w14:paraId="2A9A59CC" w14:textId="77777777" w:rsidR="002359B7" w:rsidRPr="004F541C" w:rsidRDefault="002359B7" w:rsidP="002359B7">
      <w:pPr>
        <w:ind w:left="142" w:hanging="142"/>
      </w:pPr>
    </w:p>
    <w:tbl>
      <w:tblPr>
        <w:tblStyle w:val="TableGrid"/>
        <w:tblW w:w="0" w:type="auto"/>
        <w:tblInd w:w="2476" w:type="dxa"/>
        <w:tblLook w:val="04A0" w:firstRow="1" w:lastRow="0" w:firstColumn="1" w:lastColumn="0" w:noHBand="0" w:noVBand="1"/>
      </w:tblPr>
      <w:tblGrid>
        <w:gridCol w:w="1701"/>
        <w:gridCol w:w="1701"/>
        <w:gridCol w:w="1701"/>
      </w:tblGrid>
      <w:tr w:rsidR="002359B7" w14:paraId="0EBB4BFC" w14:textId="77777777" w:rsidTr="00DF2BFF">
        <w:trPr>
          <w:trHeight w:val="567"/>
        </w:trPr>
        <w:tc>
          <w:tcPr>
            <w:tcW w:w="1701" w:type="dxa"/>
            <w:vAlign w:val="center"/>
          </w:tcPr>
          <w:p w14:paraId="35CA2979" w14:textId="77777777" w:rsidR="002359B7" w:rsidRPr="00B65CD2" w:rsidRDefault="002359B7" w:rsidP="00DF2BFF">
            <w:pPr>
              <w:jc w:val="center"/>
              <w:rPr>
                <w:b/>
              </w:rPr>
            </w:pPr>
            <w:r>
              <w:rPr>
                <w:b/>
              </w:rPr>
              <w:t>First</w:t>
            </w:r>
          </w:p>
        </w:tc>
        <w:tc>
          <w:tcPr>
            <w:tcW w:w="1701" w:type="dxa"/>
            <w:vAlign w:val="center"/>
          </w:tcPr>
          <w:p w14:paraId="27A5D94E" w14:textId="77777777" w:rsidR="002359B7" w:rsidRPr="00B65CD2" w:rsidRDefault="002359B7" w:rsidP="00DF2BFF">
            <w:pPr>
              <w:jc w:val="center"/>
              <w:rPr>
                <w:b/>
              </w:rPr>
            </w:pPr>
            <w:r>
              <w:rPr>
                <w:b/>
              </w:rPr>
              <w:t>Second</w:t>
            </w:r>
          </w:p>
        </w:tc>
        <w:tc>
          <w:tcPr>
            <w:tcW w:w="1701" w:type="dxa"/>
            <w:vAlign w:val="center"/>
          </w:tcPr>
          <w:p w14:paraId="208E50B7" w14:textId="77777777" w:rsidR="002359B7" w:rsidRPr="00B65CD2" w:rsidRDefault="002359B7" w:rsidP="00DF2BFF">
            <w:pPr>
              <w:jc w:val="center"/>
              <w:rPr>
                <w:b/>
              </w:rPr>
            </w:pPr>
            <w:r>
              <w:rPr>
                <w:b/>
              </w:rPr>
              <w:t>Third</w:t>
            </w:r>
          </w:p>
        </w:tc>
      </w:tr>
      <w:tr w:rsidR="002359B7" w14:paraId="178CACB9" w14:textId="77777777" w:rsidTr="00DF2BFF">
        <w:trPr>
          <w:trHeight w:val="567"/>
        </w:trPr>
        <w:tc>
          <w:tcPr>
            <w:tcW w:w="1701" w:type="dxa"/>
            <w:vAlign w:val="center"/>
          </w:tcPr>
          <w:p w14:paraId="425EAB4F" w14:textId="77777777" w:rsidR="002359B7" w:rsidRDefault="002359B7" w:rsidP="00DF2BFF">
            <w:pPr>
              <w:jc w:val="center"/>
            </w:pPr>
            <w:r>
              <w:t>L</w:t>
            </w:r>
          </w:p>
        </w:tc>
        <w:tc>
          <w:tcPr>
            <w:tcW w:w="1701" w:type="dxa"/>
            <w:vAlign w:val="center"/>
          </w:tcPr>
          <w:p w14:paraId="44DEC858" w14:textId="77777777" w:rsidR="002359B7" w:rsidRDefault="002359B7" w:rsidP="00DF2BFF">
            <w:pPr>
              <w:jc w:val="center"/>
            </w:pPr>
            <w:r>
              <w:t>M</w:t>
            </w:r>
          </w:p>
        </w:tc>
        <w:tc>
          <w:tcPr>
            <w:tcW w:w="1701" w:type="dxa"/>
            <w:vAlign w:val="center"/>
          </w:tcPr>
          <w:p w14:paraId="31B8BF39" w14:textId="77777777" w:rsidR="002359B7" w:rsidRDefault="002359B7" w:rsidP="00DF2BFF">
            <w:pPr>
              <w:jc w:val="center"/>
            </w:pPr>
            <w:r>
              <w:t>N</w:t>
            </w:r>
          </w:p>
        </w:tc>
      </w:tr>
      <w:tr w:rsidR="002359B7" w14:paraId="111F5DE6" w14:textId="77777777" w:rsidTr="00DF2BFF">
        <w:trPr>
          <w:trHeight w:val="567"/>
        </w:trPr>
        <w:tc>
          <w:tcPr>
            <w:tcW w:w="1701" w:type="dxa"/>
            <w:vAlign w:val="center"/>
          </w:tcPr>
          <w:p w14:paraId="0ACB05D5" w14:textId="77777777" w:rsidR="002359B7" w:rsidRDefault="002359B7" w:rsidP="00DF2BFF"/>
        </w:tc>
        <w:tc>
          <w:tcPr>
            <w:tcW w:w="1701" w:type="dxa"/>
            <w:vAlign w:val="center"/>
          </w:tcPr>
          <w:p w14:paraId="29AB80F1" w14:textId="77777777" w:rsidR="002359B7" w:rsidRDefault="002359B7" w:rsidP="00DF2BFF"/>
        </w:tc>
        <w:tc>
          <w:tcPr>
            <w:tcW w:w="1701" w:type="dxa"/>
            <w:vAlign w:val="center"/>
          </w:tcPr>
          <w:p w14:paraId="337E58BF" w14:textId="77777777" w:rsidR="002359B7" w:rsidRDefault="002359B7" w:rsidP="00DF2BFF"/>
        </w:tc>
      </w:tr>
      <w:tr w:rsidR="002359B7" w14:paraId="47B7E7CB" w14:textId="77777777" w:rsidTr="00DF2BFF">
        <w:trPr>
          <w:trHeight w:val="567"/>
        </w:trPr>
        <w:tc>
          <w:tcPr>
            <w:tcW w:w="1701" w:type="dxa"/>
            <w:vAlign w:val="center"/>
          </w:tcPr>
          <w:p w14:paraId="7B61F11B" w14:textId="77777777" w:rsidR="002359B7" w:rsidRDefault="002359B7" w:rsidP="00DF2BFF"/>
        </w:tc>
        <w:tc>
          <w:tcPr>
            <w:tcW w:w="1701" w:type="dxa"/>
            <w:vAlign w:val="center"/>
          </w:tcPr>
          <w:p w14:paraId="776B8D9E" w14:textId="77777777" w:rsidR="002359B7" w:rsidRDefault="002359B7" w:rsidP="00DF2BFF"/>
        </w:tc>
        <w:tc>
          <w:tcPr>
            <w:tcW w:w="1701" w:type="dxa"/>
            <w:vAlign w:val="center"/>
          </w:tcPr>
          <w:p w14:paraId="7424ED7E" w14:textId="77777777" w:rsidR="002359B7" w:rsidRDefault="002359B7" w:rsidP="00DF2BFF"/>
        </w:tc>
      </w:tr>
      <w:tr w:rsidR="002359B7" w14:paraId="623D7C47" w14:textId="77777777" w:rsidTr="00DF2BFF">
        <w:trPr>
          <w:trHeight w:val="567"/>
        </w:trPr>
        <w:tc>
          <w:tcPr>
            <w:tcW w:w="1701" w:type="dxa"/>
            <w:vAlign w:val="center"/>
          </w:tcPr>
          <w:p w14:paraId="75443BAC" w14:textId="77777777" w:rsidR="002359B7" w:rsidRDefault="002359B7" w:rsidP="00DF2BFF"/>
        </w:tc>
        <w:tc>
          <w:tcPr>
            <w:tcW w:w="1701" w:type="dxa"/>
            <w:vAlign w:val="center"/>
          </w:tcPr>
          <w:p w14:paraId="55B22906" w14:textId="77777777" w:rsidR="002359B7" w:rsidRDefault="002359B7" w:rsidP="00DF2BFF"/>
        </w:tc>
        <w:tc>
          <w:tcPr>
            <w:tcW w:w="1701" w:type="dxa"/>
            <w:vAlign w:val="center"/>
          </w:tcPr>
          <w:p w14:paraId="2EDCA89E" w14:textId="77777777" w:rsidR="002359B7" w:rsidRDefault="002359B7" w:rsidP="00DF2BFF"/>
        </w:tc>
      </w:tr>
      <w:tr w:rsidR="002359B7" w14:paraId="4A62F238" w14:textId="77777777" w:rsidTr="00DF2BFF">
        <w:trPr>
          <w:trHeight w:val="567"/>
        </w:trPr>
        <w:tc>
          <w:tcPr>
            <w:tcW w:w="1701" w:type="dxa"/>
            <w:vAlign w:val="center"/>
          </w:tcPr>
          <w:p w14:paraId="6BD5A98D" w14:textId="77777777" w:rsidR="002359B7" w:rsidRDefault="002359B7" w:rsidP="00DF2BFF"/>
        </w:tc>
        <w:tc>
          <w:tcPr>
            <w:tcW w:w="1701" w:type="dxa"/>
            <w:vAlign w:val="center"/>
          </w:tcPr>
          <w:p w14:paraId="7ED6666D" w14:textId="77777777" w:rsidR="002359B7" w:rsidRDefault="002359B7" w:rsidP="00DF2BFF"/>
        </w:tc>
        <w:tc>
          <w:tcPr>
            <w:tcW w:w="1701" w:type="dxa"/>
            <w:vAlign w:val="center"/>
          </w:tcPr>
          <w:p w14:paraId="02246C7F" w14:textId="77777777" w:rsidR="002359B7" w:rsidRDefault="002359B7" w:rsidP="00DF2BFF"/>
        </w:tc>
      </w:tr>
      <w:tr w:rsidR="002359B7" w14:paraId="08150ABE" w14:textId="77777777" w:rsidTr="00DF2BFF">
        <w:trPr>
          <w:trHeight w:val="567"/>
        </w:trPr>
        <w:tc>
          <w:tcPr>
            <w:tcW w:w="1701" w:type="dxa"/>
            <w:vAlign w:val="center"/>
          </w:tcPr>
          <w:p w14:paraId="50F31D05" w14:textId="77777777" w:rsidR="002359B7" w:rsidRDefault="002359B7" w:rsidP="00DF2BFF"/>
        </w:tc>
        <w:tc>
          <w:tcPr>
            <w:tcW w:w="1701" w:type="dxa"/>
            <w:vAlign w:val="center"/>
          </w:tcPr>
          <w:p w14:paraId="19AD2F05" w14:textId="77777777" w:rsidR="002359B7" w:rsidRDefault="002359B7" w:rsidP="00DF2BFF"/>
        </w:tc>
        <w:tc>
          <w:tcPr>
            <w:tcW w:w="1701" w:type="dxa"/>
            <w:vAlign w:val="center"/>
          </w:tcPr>
          <w:p w14:paraId="23F1A35E" w14:textId="77777777" w:rsidR="002359B7" w:rsidRDefault="002359B7" w:rsidP="00DF2BFF"/>
        </w:tc>
      </w:tr>
      <w:tr w:rsidR="002359B7" w14:paraId="0F8BC437" w14:textId="77777777" w:rsidTr="00DF2BFF">
        <w:trPr>
          <w:trHeight w:val="567"/>
        </w:trPr>
        <w:tc>
          <w:tcPr>
            <w:tcW w:w="1701" w:type="dxa"/>
            <w:vAlign w:val="center"/>
          </w:tcPr>
          <w:p w14:paraId="2A49DA57" w14:textId="77777777" w:rsidR="002359B7" w:rsidRDefault="002359B7" w:rsidP="00DF2BFF"/>
        </w:tc>
        <w:tc>
          <w:tcPr>
            <w:tcW w:w="1701" w:type="dxa"/>
            <w:vAlign w:val="center"/>
          </w:tcPr>
          <w:p w14:paraId="6E4A01BC" w14:textId="77777777" w:rsidR="002359B7" w:rsidRDefault="002359B7" w:rsidP="00DF2BFF"/>
        </w:tc>
        <w:tc>
          <w:tcPr>
            <w:tcW w:w="1701" w:type="dxa"/>
            <w:vAlign w:val="center"/>
          </w:tcPr>
          <w:p w14:paraId="28318A1A" w14:textId="77777777" w:rsidR="002359B7" w:rsidRDefault="002359B7" w:rsidP="00DF2BFF"/>
        </w:tc>
      </w:tr>
      <w:tr w:rsidR="002359B7" w14:paraId="33080EFF" w14:textId="77777777" w:rsidTr="00DF2BFF">
        <w:trPr>
          <w:trHeight w:val="567"/>
        </w:trPr>
        <w:tc>
          <w:tcPr>
            <w:tcW w:w="1701" w:type="dxa"/>
            <w:vAlign w:val="center"/>
          </w:tcPr>
          <w:p w14:paraId="7FF3315E" w14:textId="77777777" w:rsidR="002359B7" w:rsidRDefault="002359B7" w:rsidP="00DF2BFF"/>
        </w:tc>
        <w:tc>
          <w:tcPr>
            <w:tcW w:w="1701" w:type="dxa"/>
            <w:vAlign w:val="center"/>
          </w:tcPr>
          <w:p w14:paraId="2FB9D69D" w14:textId="77777777" w:rsidR="002359B7" w:rsidRDefault="002359B7" w:rsidP="00DF2BFF"/>
        </w:tc>
        <w:tc>
          <w:tcPr>
            <w:tcW w:w="1701" w:type="dxa"/>
            <w:vAlign w:val="center"/>
          </w:tcPr>
          <w:p w14:paraId="076B1B6E" w14:textId="77777777" w:rsidR="002359B7" w:rsidRDefault="002359B7" w:rsidP="00DF2BFF"/>
        </w:tc>
      </w:tr>
    </w:tbl>
    <w:p w14:paraId="573423C7" w14:textId="77777777" w:rsidR="002359B7" w:rsidRPr="002A2D4E" w:rsidRDefault="002359B7" w:rsidP="002359B7">
      <w:pPr>
        <w:jc w:val="right"/>
        <w:rPr>
          <w:b/>
        </w:rPr>
      </w:pPr>
      <w:r>
        <w:rPr>
          <w:b/>
        </w:rPr>
        <w:t>[2]</w:t>
      </w:r>
    </w:p>
    <w:p w14:paraId="064D6CA7" w14:textId="699A99CA" w:rsidR="002359B7" w:rsidRDefault="002359B7" w:rsidP="002359B7"/>
    <w:p w14:paraId="634DF099" w14:textId="78709C7D" w:rsidR="002359B7" w:rsidRDefault="002359B7" w:rsidP="002359B7">
      <w:pPr>
        <w:ind w:firstLine="567"/>
      </w:pPr>
      <w:r w:rsidRPr="004F541C">
        <w:rPr>
          <w:b/>
        </w:rPr>
        <w:t>(b)</w:t>
      </w:r>
      <w:r>
        <w:tab/>
        <w:t>All possible orders in which they could sit are equally likely.</w:t>
      </w:r>
    </w:p>
    <w:p w14:paraId="133057E1" w14:textId="77777777" w:rsidR="002359B7" w:rsidRDefault="002359B7" w:rsidP="00902563"/>
    <w:p w14:paraId="401404AF" w14:textId="582CB5AC" w:rsidR="002359B7" w:rsidRPr="004F541C" w:rsidRDefault="002359B7" w:rsidP="002359B7">
      <w:pPr>
        <w:ind w:left="567" w:firstLine="567"/>
      </w:pPr>
      <w:r>
        <w:t xml:space="preserve">What is the probability that </w:t>
      </w:r>
      <w:r w:rsidRPr="004F541C">
        <w:t>L</w:t>
      </w:r>
      <w:r>
        <w:t>ily</w:t>
      </w:r>
      <w:r w:rsidRPr="004F541C">
        <w:t xml:space="preserve"> (L) sit</w:t>
      </w:r>
      <w:r>
        <w:t>s</w:t>
      </w:r>
      <w:r w:rsidRPr="004F541C">
        <w:t xml:space="preserve"> </w:t>
      </w:r>
      <w:r>
        <w:t>on the second mat</w:t>
      </w:r>
      <w:r w:rsidRPr="004F541C">
        <w:t>?</w:t>
      </w:r>
    </w:p>
    <w:p w14:paraId="5B048504" w14:textId="77777777" w:rsidR="002359B7" w:rsidRDefault="002359B7" w:rsidP="002359B7"/>
    <w:p w14:paraId="576FC351" w14:textId="77777777" w:rsidR="002359B7" w:rsidRPr="004B4612" w:rsidRDefault="002359B7" w:rsidP="002359B7"/>
    <w:p w14:paraId="75A4E499" w14:textId="77777777" w:rsidR="002359B7" w:rsidRPr="002359B7" w:rsidRDefault="002359B7" w:rsidP="002359B7">
      <w:pPr>
        <w:rPr>
          <w:bCs/>
        </w:rPr>
      </w:pPr>
    </w:p>
    <w:p w14:paraId="51E2AA2E" w14:textId="77777777" w:rsidR="002359B7" w:rsidRPr="002359B7" w:rsidRDefault="002359B7" w:rsidP="002359B7">
      <w:pPr>
        <w:rPr>
          <w:bCs/>
        </w:rPr>
      </w:pPr>
    </w:p>
    <w:p w14:paraId="7FA7966D" w14:textId="5EBD2062" w:rsidR="002359B7" w:rsidRDefault="002359B7" w:rsidP="007F2011">
      <w:pPr>
        <w:jc w:val="right"/>
        <w:rPr>
          <w:b/>
        </w:rPr>
      </w:pPr>
      <w:r w:rsidRPr="00B60C1B">
        <w:rPr>
          <w:b/>
        </w:rPr>
        <w:t>(b)</w:t>
      </w:r>
      <w:r w:rsidRPr="00B60C1B">
        <w:t>……………</w:t>
      </w:r>
      <w:r>
        <w:t>.</w:t>
      </w:r>
      <w:r w:rsidRPr="00B60C1B">
        <w:t xml:space="preserve">………………. </w:t>
      </w:r>
      <w:r w:rsidRPr="00B60C1B">
        <w:rPr>
          <w:b/>
        </w:rPr>
        <w:t>[</w:t>
      </w:r>
      <w:r>
        <w:rPr>
          <w:b/>
        </w:rPr>
        <w:t>1</w:t>
      </w:r>
      <w:r w:rsidRPr="00B60C1B">
        <w:rPr>
          <w:b/>
        </w:rPr>
        <w:t>]</w:t>
      </w:r>
    </w:p>
    <w:p w14:paraId="5B42CD21" w14:textId="77777777" w:rsidR="002359B7" w:rsidRDefault="002359B7" w:rsidP="002359B7"/>
    <w:p w14:paraId="2CC45CCE" w14:textId="77777777" w:rsidR="002359B7" w:rsidRDefault="002359B7" w:rsidP="002359B7"/>
    <w:p w14:paraId="0429214F" w14:textId="77B4098E" w:rsidR="002359B7" w:rsidRPr="00853670" w:rsidRDefault="002359B7" w:rsidP="002359B7">
      <w:r>
        <w:rPr>
          <w:b/>
        </w:rPr>
        <w:t>6</w:t>
      </w:r>
      <w:r w:rsidR="007F2011">
        <w:rPr>
          <w:b/>
        </w:rPr>
        <w:tab/>
      </w:r>
      <w:r w:rsidRPr="004F541C">
        <w:rPr>
          <w:b/>
        </w:rPr>
        <w:t>(a)</w:t>
      </w:r>
      <w:r w:rsidR="007F2011">
        <w:tab/>
      </w:r>
      <w:r w:rsidRPr="00853670">
        <w:t>Multiply out.</w:t>
      </w:r>
    </w:p>
    <w:p w14:paraId="38EF7857" w14:textId="77777777" w:rsidR="002359B7" w:rsidRPr="00853670" w:rsidRDefault="002359B7" w:rsidP="002359B7"/>
    <w:p w14:paraId="55E874A0" w14:textId="502DDB5A" w:rsidR="002359B7" w:rsidRPr="00853670" w:rsidRDefault="002359B7" w:rsidP="007F2011">
      <w:pPr>
        <w:ind w:left="1701" w:firstLine="567"/>
      </w:pPr>
      <w:r>
        <w:t>3</w:t>
      </w:r>
      <w:r w:rsidRPr="00853670">
        <w:t>(</w:t>
      </w:r>
      <w:r>
        <w:t>2</w:t>
      </w:r>
      <w:r w:rsidRPr="004F541C">
        <w:rPr>
          <w:i/>
        </w:rPr>
        <w:t>x</w:t>
      </w:r>
      <w:r w:rsidRPr="00853670">
        <w:t xml:space="preserve"> + </w:t>
      </w:r>
      <w:r>
        <w:t>4</w:t>
      </w:r>
      <w:r w:rsidRPr="00853670">
        <w:t>)</w:t>
      </w:r>
    </w:p>
    <w:p w14:paraId="51CF01DB" w14:textId="77777777" w:rsidR="002359B7" w:rsidRPr="00853670" w:rsidRDefault="002359B7" w:rsidP="002359B7"/>
    <w:p w14:paraId="0D86FF56" w14:textId="77777777" w:rsidR="002359B7" w:rsidRDefault="002359B7" w:rsidP="002359B7"/>
    <w:p w14:paraId="48DF6630" w14:textId="77777777" w:rsidR="002359B7" w:rsidRPr="00853670" w:rsidRDefault="002359B7" w:rsidP="002359B7"/>
    <w:p w14:paraId="3D602D0F" w14:textId="648D1F7C" w:rsidR="002359B7" w:rsidRPr="00B60C1B" w:rsidRDefault="002359B7" w:rsidP="007F2011">
      <w:pPr>
        <w:jc w:val="right"/>
      </w:pPr>
      <w:r w:rsidRPr="00853670">
        <w:rPr>
          <w:b/>
        </w:rPr>
        <w:t>(</w:t>
      </w:r>
      <w:r>
        <w:rPr>
          <w:b/>
        </w:rPr>
        <w:t>a</w:t>
      </w:r>
      <w:r w:rsidRPr="00853670">
        <w:rPr>
          <w:b/>
        </w:rPr>
        <w:t>)</w:t>
      </w:r>
      <w:r w:rsidRPr="00853670">
        <w:t xml:space="preserve">…………….………………. </w:t>
      </w:r>
      <w:r w:rsidRPr="004F541C">
        <w:rPr>
          <w:b/>
        </w:rPr>
        <w:t>[1]</w:t>
      </w:r>
    </w:p>
    <w:p w14:paraId="2DAD6853" w14:textId="77777777" w:rsidR="002359B7" w:rsidRPr="00853670" w:rsidRDefault="002359B7" w:rsidP="002359B7"/>
    <w:p w14:paraId="708803C1" w14:textId="350FF09E" w:rsidR="002359B7" w:rsidRPr="00853670" w:rsidRDefault="002359B7" w:rsidP="007F2011">
      <w:pPr>
        <w:ind w:firstLine="567"/>
      </w:pPr>
      <w:r w:rsidRPr="004F541C">
        <w:rPr>
          <w:b/>
        </w:rPr>
        <w:t>(b)</w:t>
      </w:r>
      <w:r w:rsidR="007F2011">
        <w:rPr>
          <w:b/>
        </w:rPr>
        <w:tab/>
      </w:r>
      <w:r w:rsidRPr="00853670">
        <w:t>Factorise.</w:t>
      </w:r>
    </w:p>
    <w:p w14:paraId="2D04E785" w14:textId="77777777" w:rsidR="002359B7" w:rsidRPr="00853670" w:rsidRDefault="002359B7" w:rsidP="002359B7"/>
    <w:p w14:paraId="30329C14" w14:textId="7BBA8E5C" w:rsidR="002359B7" w:rsidRPr="0061566D" w:rsidRDefault="002359B7" w:rsidP="007F2011">
      <w:pPr>
        <w:ind w:left="1701" w:firstLine="567"/>
      </w:pPr>
      <w:r>
        <w:t>2</w:t>
      </w:r>
      <w:r w:rsidRPr="0061566D">
        <w:rPr>
          <w:i/>
        </w:rPr>
        <w:t>c</w:t>
      </w:r>
      <w:r w:rsidRPr="0061566D">
        <w:t xml:space="preserve"> – </w:t>
      </w:r>
      <w:r>
        <w:t>8</w:t>
      </w:r>
      <w:r>
        <w:rPr>
          <w:i/>
        </w:rPr>
        <w:t>f</w:t>
      </w:r>
    </w:p>
    <w:p w14:paraId="620858F4" w14:textId="50DF928F" w:rsidR="002359B7" w:rsidRDefault="002359B7" w:rsidP="002359B7"/>
    <w:p w14:paraId="2C064919" w14:textId="77777777" w:rsidR="00902563" w:rsidRDefault="00902563" w:rsidP="002359B7"/>
    <w:p w14:paraId="75497CED" w14:textId="77777777" w:rsidR="002359B7" w:rsidRPr="00853670" w:rsidRDefault="002359B7" w:rsidP="002359B7"/>
    <w:p w14:paraId="486DDB7B" w14:textId="7BA91DCE" w:rsidR="002359B7" w:rsidRPr="007F2011" w:rsidRDefault="002359B7" w:rsidP="007F2011">
      <w:pPr>
        <w:jc w:val="right"/>
      </w:pPr>
      <w:r w:rsidRPr="00853670">
        <w:rPr>
          <w:b/>
        </w:rPr>
        <w:t>(b)</w:t>
      </w:r>
      <w:r w:rsidRPr="00853670">
        <w:t xml:space="preserve">…………….………………. </w:t>
      </w:r>
      <w:r w:rsidRPr="004F541C">
        <w:rPr>
          <w:b/>
        </w:rPr>
        <w:t>[1]</w:t>
      </w:r>
      <w:r>
        <w:rPr>
          <w:b/>
        </w:rPr>
        <w:br w:type="page"/>
      </w:r>
    </w:p>
    <w:p w14:paraId="10FAEB29" w14:textId="77777777" w:rsidR="00902563" w:rsidRPr="00902563" w:rsidRDefault="00902563" w:rsidP="00DF2BFF">
      <w:pPr>
        <w:ind w:left="567" w:hanging="567"/>
        <w:rPr>
          <w:bCs/>
        </w:rPr>
      </w:pPr>
    </w:p>
    <w:p w14:paraId="26526B3B" w14:textId="082F130F" w:rsidR="00DF2BFF" w:rsidRPr="004B594C" w:rsidRDefault="00DF2BFF" w:rsidP="00DF2BFF">
      <w:pPr>
        <w:ind w:left="567" w:hanging="567"/>
      </w:pPr>
      <w:r>
        <w:rPr>
          <w:b/>
        </w:rPr>
        <w:t>7</w:t>
      </w:r>
      <w:r>
        <w:rPr>
          <w:b/>
        </w:rPr>
        <w:tab/>
      </w:r>
      <w:r w:rsidRPr="004B594C">
        <w:t>A survey asked whether some students went swimming (S) or played tennis (T) last month.</w:t>
      </w:r>
    </w:p>
    <w:p w14:paraId="42E88CD3" w14:textId="665AF0F4" w:rsidR="00DF2BFF" w:rsidRPr="004B594C" w:rsidRDefault="00DF2BFF" w:rsidP="00DF2BFF"/>
    <w:p w14:paraId="6E6F650C" w14:textId="77777777" w:rsidR="00DF2BFF" w:rsidRPr="004B594C" w:rsidRDefault="00DF2BFF" w:rsidP="00EB5E8F">
      <w:pPr>
        <w:pStyle w:val="Bullets"/>
      </w:pPr>
      <w:r w:rsidRPr="004B594C">
        <w:t>1</w:t>
      </w:r>
      <w:r>
        <w:t>9</w:t>
      </w:r>
      <w:r w:rsidRPr="004B594C">
        <w:t xml:space="preserve"> played tennis.</w:t>
      </w:r>
    </w:p>
    <w:p w14:paraId="42847ADD" w14:textId="77777777" w:rsidR="00DF2BFF" w:rsidRDefault="00DF2BFF" w:rsidP="00EB5E8F">
      <w:pPr>
        <w:pStyle w:val="Bullets"/>
      </w:pPr>
      <w:r w:rsidRPr="004B594C">
        <w:t>11 did not go swimming and did not play tennis.</w:t>
      </w:r>
    </w:p>
    <w:p w14:paraId="6F6A53B6" w14:textId="77777777" w:rsidR="00DF2BFF" w:rsidRDefault="00DF2BFF" w:rsidP="00EB5E8F">
      <w:pPr>
        <w:pStyle w:val="Bullets"/>
      </w:pPr>
      <w:r>
        <w:t>21 went swimming.</w:t>
      </w:r>
    </w:p>
    <w:p w14:paraId="5D1A6EBE" w14:textId="051C4D07" w:rsidR="00DF2BFF" w:rsidRPr="004B594C" w:rsidRDefault="00DF2BFF" w:rsidP="00EB5E8F">
      <w:pPr>
        <w:pStyle w:val="Bullets"/>
      </w:pPr>
      <w:r>
        <w:t>8 went swimming and played tennis.</w:t>
      </w:r>
    </w:p>
    <w:p w14:paraId="5A175227" w14:textId="77777777" w:rsidR="00DF2BFF" w:rsidRPr="004B594C" w:rsidRDefault="00DF2BFF" w:rsidP="00DF2BFF"/>
    <w:p w14:paraId="4BB787EC" w14:textId="71F149CC" w:rsidR="00DF2BFF" w:rsidRPr="004B594C" w:rsidRDefault="00DF2BFF" w:rsidP="00DF2BFF">
      <w:pPr>
        <w:ind w:firstLine="567"/>
      </w:pPr>
      <w:r>
        <w:t>Some of this information is shown on t</w:t>
      </w:r>
      <w:r w:rsidRPr="004B594C">
        <w:t xml:space="preserve">he Venn diagram </w:t>
      </w:r>
      <w:r>
        <w:t>below</w:t>
      </w:r>
      <w:r w:rsidRPr="004B594C">
        <w:t>.</w:t>
      </w:r>
    </w:p>
    <w:p w14:paraId="5AE635D6" w14:textId="51932563" w:rsidR="00DF2BFF" w:rsidRPr="00DF2BFF" w:rsidRDefault="000844FB" w:rsidP="00DF2BFF">
      <w:r>
        <w:rPr>
          <w:noProof/>
        </w:rPr>
        <w:drawing>
          <wp:anchor distT="0" distB="0" distL="114300" distR="114300" simplePos="0" relativeHeight="251658242" behindDoc="1" locked="0" layoutInCell="1" allowOverlap="1" wp14:anchorId="11E56EBA" wp14:editId="13FE4923">
            <wp:simplePos x="0" y="0"/>
            <wp:positionH relativeFrom="column">
              <wp:posOffset>565785</wp:posOffset>
            </wp:positionH>
            <wp:positionV relativeFrom="paragraph">
              <wp:posOffset>175895</wp:posOffset>
            </wp:positionV>
            <wp:extent cx="219075" cy="219075"/>
            <wp:effectExtent l="0" t="0" r="9525" b="9525"/>
            <wp:wrapTight wrapText="bothSides">
              <wp:wrapPolygon edited="0">
                <wp:start x="0" y="0"/>
                <wp:lineTo x="0" y="20661"/>
                <wp:lineTo x="20661" y="20661"/>
                <wp:lineTo x="20661"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19075" cy="219075"/>
                    </a:xfrm>
                    <a:prstGeom prst="rect">
                      <a:avLst/>
                    </a:prstGeom>
                  </pic:spPr>
                </pic:pic>
              </a:graphicData>
            </a:graphic>
          </wp:anchor>
        </w:drawing>
      </w:r>
    </w:p>
    <w:p w14:paraId="4CAC290F" w14:textId="12FEBC86" w:rsidR="00DF2BFF" w:rsidRDefault="00003805" w:rsidP="007C653E">
      <w:pPr>
        <w:ind w:left="1418"/>
      </w:pPr>
      <w:r>
        <w:rPr>
          <w:noProof/>
        </w:rPr>
        <mc:AlternateContent>
          <mc:Choice Requires="wps">
            <w:drawing>
              <wp:anchor distT="0" distB="0" distL="114300" distR="114300" simplePos="0" relativeHeight="251658243" behindDoc="0" locked="0" layoutInCell="1" allowOverlap="1" wp14:anchorId="44BA2CF5" wp14:editId="1D486E20">
                <wp:simplePos x="0" y="0"/>
                <wp:positionH relativeFrom="column">
                  <wp:posOffset>2842260</wp:posOffset>
                </wp:positionH>
                <wp:positionV relativeFrom="paragraph">
                  <wp:posOffset>818515</wp:posOffset>
                </wp:positionV>
                <wp:extent cx="370800" cy="277200"/>
                <wp:effectExtent l="0" t="0" r="0" b="889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800" cy="277200"/>
                        </a:xfrm>
                        <a:prstGeom prst="rect">
                          <a:avLst/>
                        </a:prstGeom>
                        <a:solidFill>
                          <a:srgbClr val="FFFFFF"/>
                        </a:solidFill>
                        <a:ln w="9525">
                          <a:noFill/>
                          <a:miter lim="800000"/>
                          <a:headEnd/>
                          <a:tailEnd/>
                        </a:ln>
                      </wps:spPr>
                      <wps:txbx>
                        <w:txbxContent>
                          <w:p w14:paraId="621A8CAA" w14:textId="1C3B506B" w:rsidR="00595CDB" w:rsidRDefault="00595CDB">
                            <w:r>
                              <w:t>1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44BA2CF5" id="Text Box 2" o:spid="_x0000_s1040" type="#_x0000_t202" style="position:absolute;left:0;text-align:left;margin-left:223.8pt;margin-top:64.45pt;width:29.2pt;height:21.85pt;z-index:2516582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" stroked="f">
                <v:textbox style="mso-fit-shape-to-text:t">
                  <w:txbxContent>
                    <w:p w14:paraId="621A8CAA" w14:textId="1C3B506B" w:rsidR="00595CDB" w:rsidRDefault="00595CDB">
                      <w:r>
                        <w:t>11</w:t>
                      </w:r>
                    </w:p>
                  </w:txbxContent>
                </v:textbox>
              </v:shape>
            </w:pict>
          </mc:Fallback>
        </mc:AlternateContent>
      </w:r>
      <w:r w:rsidR="00DF2BFF">
        <w:rPr>
          <w:noProof/>
          <w:lang w:eastAsia="en-GB"/>
        </w:rPr>
        <w:drawing>
          <wp:inline distT="0" distB="0" distL="0" distR="0" wp14:anchorId="29059BDC" wp14:editId="7EB5941E">
            <wp:extent cx="2931041" cy="1905082"/>
            <wp:effectExtent l="0" t="0" r="3175" b="0"/>
            <wp:docPr id="52" name="Picture 52" descr="Venn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31041" cy="1905082"/>
                    </a:xfrm>
                    <a:prstGeom prst="rect">
                      <a:avLst/>
                    </a:prstGeom>
                  </pic:spPr>
                </pic:pic>
              </a:graphicData>
            </a:graphic>
          </wp:inline>
        </w:drawing>
      </w:r>
    </w:p>
    <w:p w14:paraId="03B007E2" w14:textId="153F8859" w:rsidR="00DF2BFF" w:rsidRDefault="00DF2BFF" w:rsidP="00DF2BFF"/>
    <w:p w14:paraId="132B1E01" w14:textId="2DC38157" w:rsidR="00DF2BFF" w:rsidRDefault="00DF2BFF" w:rsidP="00EB5E8F">
      <w:pPr>
        <w:ind w:firstLine="567"/>
      </w:pPr>
      <w:r>
        <w:t xml:space="preserve">How many students were </w:t>
      </w:r>
      <w:r w:rsidRPr="006B59C5">
        <w:t>in the survey</w:t>
      </w:r>
      <w:r>
        <w:t>?</w:t>
      </w:r>
    </w:p>
    <w:p w14:paraId="0C07154B" w14:textId="77777777" w:rsidR="00DF2BFF" w:rsidRPr="00DF2BFF" w:rsidRDefault="00DF2BFF" w:rsidP="00DF2BFF"/>
    <w:p w14:paraId="1C6D1D01" w14:textId="77777777" w:rsidR="00DF2BFF" w:rsidRPr="00DF2BFF" w:rsidRDefault="00DF2BFF" w:rsidP="00DF2BFF"/>
    <w:p w14:paraId="694E3D2A" w14:textId="41BF8FCA" w:rsidR="00AA7A9F" w:rsidRPr="00B60C1B" w:rsidRDefault="00AA7A9F" w:rsidP="00DF2BFF">
      <w:pPr>
        <w:jc w:val="right"/>
      </w:pPr>
      <w:r>
        <w:t>……..</w:t>
      </w:r>
      <w:r w:rsidRPr="00B60C1B">
        <w:t>……………</w:t>
      </w:r>
      <w:r>
        <w:t>.</w:t>
      </w:r>
      <w:r w:rsidRPr="00B60C1B">
        <w:t xml:space="preserve">………………. </w:t>
      </w:r>
      <w:r w:rsidRPr="00B60C1B">
        <w:rPr>
          <w:b/>
        </w:rPr>
        <w:t>[</w:t>
      </w:r>
      <w:r>
        <w:rPr>
          <w:b/>
        </w:rPr>
        <w:t>3</w:t>
      </w:r>
      <w:r w:rsidRPr="00B60C1B">
        <w:rPr>
          <w:b/>
        </w:rPr>
        <w:t>]</w:t>
      </w:r>
    </w:p>
    <w:p w14:paraId="59762B89" w14:textId="77777777" w:rsidR="00DF2BFF" w:rsidRDefault="00DF2BFF" w:rsidP="00DF2BFF"/>
    <w:p w14:paraId="2571113F" w14:textId="77777777" w:rsidR="00DF2BFF" w:rsidRPr="005B7123" w:rsidRDefault="00DF2BFF" w:rsidP="005B7123">
      <w:pPr>
        <w:rPr>
          <w:bCs/>
        </w:rPr>
      </w:pPr>
    </w:p>
    <w:p w14:paraId="0033B053" w14:textId="351B1B6C" w:rsidR="005B7123" w:rsidRDefault="00DF2BFF" w:rsidP="00247379">
      <w:pPr>
        <w:jc w:val="both"/>
      </w:pPr>
      <w:r>
        <w:rPr>
          <w:b/>
        </w:rPr>
        <w:t>8</w:t>
      </w:r>
      <w:r w:rsidR="005B7123">
        <w:rPr>
          <w:b/>
        </w:rPr>
        <w:tab/>
      </w:r>
      <w:r>
        <w:t xml:space="preserve">Kai is paid £9.60 per hour for </w:t>
      </w:r>
      <w:r w:rsidRPr="006B59C5">
        <w:t>the first 3</w:t>
      </w:r>
      <w:r>
        <w:t>4</w:t>
      </w:r>
      <w:r w:rsidRPr="006B59C5">
        <w:t xml:space="preserve"> hours she works </w:t>
      </w:r>
      <w:r>
        <w:t>each week.</w:t>
      </w:r>
    </w:p>
    <w:p w14:paraId="4A750716" w14:textId="504B9F86" w:rsidR="00DF2BFF" w:rsidRDefault="00DF2BFF" w:rsidP="005B7123">
      <w:pPr>
        <w:ind w:firstLine="567"/>
        <w:jc w:val="both"/>
      </w:pPr>
      <w:r>
        <w:t>After 34 hours she is paid at one and a third times the hourly rate.</w:t>
      </w:r>
    </w:p>
    <w:p w14:paraId="069DABBD" w14:textId="77777777" w:rsidR="00DF2BFF" w:rsidRDefault="00DF2BFF" w:rsidP="005B7123">
      <w:pPr>
        <w:tabs>
          <w:tab w:val="left" w:pos="1560"/>
        </w:tabs>
        <w:jc w:val="both"/>
      </w:pPr>
    </w:p>
    <w:p w14:paraId="69D235D8" w14:textId="5A000F0E" w:rsidR="00DF2BFF" w:rsidRDefault="005B7123" w:rsidP="005B7123">
      <w:pPr>
        <w:jc w:val="both"/>
      </w:pPr>
      <w:r>
        <w:tab/>
      </w:r>
      <w:r w:rsidR="00DF2BFF">
        <w:t>One week Kai works 40 hours.</w:t>
      </w:r>
    </w:p>
    <w:p w14:paraId="4068848C" w14:textId="77777777" w:rsidR="00DF2BFF" w:rsidRDefault="00DF2BFF" w:rsidP="005B7123">
      <w:pPr>
        <w:tabs>
          <w:tab w:val="left" w:pos="1560"/>
        </w:tabs>
        <w:jc w:val="both"/>
      </w:pPr>
    </w:p>
    <w:p w14:paraId="339E2A80" w14:textId="4E476750" w:rsidR="00DF2BFF" w:rsidRPr="005B7123" w:rsidRDefault="005B7123" w:rsidP="005B7123">
      <w:pPr>
        <w:jc w:val="both"/>
      </w:pPr>
      <w:r>
        <w:tab/>
      </w:r>
      <w:r w:rsidR="00DF2BFF">
        <w:t>Calculate how much she is paid for that week.</w:t>
      </w:r>
    </w:p>
    <w:p w14:paraId="55D1508F" w14:textId="77777777" w:rsidR="00DF2BFF" w:rsidRPr="005B7123" w:rsidRDefault="00DF2BFF" w:rsidP="005B7123">
      <w:pPr>
        <w:jc w:val="both"/>
      </w:pPr>
    </w:p>
    <w:p w14:paraId="5A0C528B" w14:textId="2453528A" w:rsidR="00DF2BFF" w:rsidRPr="005B7123" w:rsidRDefault="00DF2BFF" w:rsidP="005B7123"/>
    <w:p w14:paraId="25C77B1C" w14:textId="77777777" w:rsidR="00DF2BFF" w:rsidRPr="005B7123" w:rsidRDefault="00DF2BFF" w:rsidP="005B7123"/>
    <w:p w14:paraId="70CAA820" w14:textId="77777777" w:rsidR="00DF2BFF" w:rsidRPr="005B7123" w:rsidRDefault="00DF2BFF" w:rsidP="005B7123"/>
    <w:p w14:paraId="29A0D45A" w14:textId="77777777" w:rsidR="00DF2BFF" w:rsidRPr="005B7123" w:rsidRDefault="00DF2BFF" w:rsidP="005B7123"/>
    <w:p w14:paraId="19FF5CEF" w14:textId="77777777" w:rsidR="00DF2BFF" w:rsidRPr="005B7123" w:rsidRDefault="00DF2BFF" w:rsidP="005B7123"/>
    <w:p w14:paraId="749D074D" w14:textId="77777777" w:rsidR="00DF2BFF" w:rsidRPr="005B7123" w:rsidRDefault="00DF2BFF" w:rsidP="005B7123"/>
    <w:p w14:paraId="472E03F1" w14:textId="77777777" w:rsidR="00DF2BFF" w:rsidRPr="005B7123" w:rsidRDefault="00DF2BFF" w:rsidP="005B7123"/>
    <w:p w14:paraId="4B5A0ED7" w14:textId="77777777" w:rsidR="00DF2BFF" w:rsidRPr="005B7123" w:rsidRDefault="00DF2BFF" w:rsidP="005B7123"/>
    <w:p w14:paraId="58F82339" w14:textId="77777777" w:rsidR="00DF2BFF" w:rsidRPr="005B7123" w:rsidRDefault="00DF2BFF" w:rsidP="005B7123"/>
    <w:p w14:paraId="426C28BC" w14:textId="77777777" w:rsidR="00DF2BFF" w:rsidRPr="005B7123" w:rsidRDefault="00DF2BFF" w:rsidP="005B7123"/>
    <w:p w14:paraId="4A6384C5" w14:textId="77777777" w:rsidR="00DF2BFF" w:rsidRPr="005B7123" w:rsidRDefault="00DF2BFF" w:rsidP="005B7123"/>
    <w:p w14:paraId="66E9568D" w14:textId="704CA5C6" w:rsidR="00DF2BFF" w:rsidRDefault="00DF2BFF" w:rsidP="005B7123"/>
    <w:p w14:paraId="4780806F" w14:textId="27CC048F" w:rsidR="00481428" w:rsidRDefault="00481428" w:rsidP="005B7123"/>
    <w:p w14:paraId="3A2B0F22" w14:textId="77777777" w:rsidR="00481428" w:rsidRPr="005B7123" w:rsidRDefault="00481428" w:rsidP="005B7123"/>
    <w:p w14:paraId="20AA4906" w14:textId="77777777" w:rsidR="00DF2BFF" w:rsidRPr="005B7123" w:rsidRDefault="00DF2BFF" w:rsidP="005B7123"/>
    <w:p w14:paraId="3FC030F0" w14:textId="77777777" w:rsidR="00DF2BFF" w:rsidRPr="005B7123" w:rsidRDefault="00DF2BFF" w:rsidP="005B7123"/>
    <w:p w14:paraId="14BF4D63" w14:textId="1188BCFC" w:rsidR="005B7123" w:rsidRPr="00B60C1B" w:rsidRDefault="005B7123" w:rsidP="00DF2BFF">
      <w:pPr>
        <w:jc w:val="right"/>
      </w:pPr>
      <w:r>
        <w:t>£……..</w:t>
      </w:r>
      <w:r w:rsidRPr="00B60C1B">
        <w:t>……………</w:t>
      </w:r>
      <w:r>
        <w:t>.</w:t>
      </w:r>
      <w:r w:rsidRPr="00B60C1B">
        <w:t xml:space="preserve">………………. </w:t>
      </w:r>
      <w:r w:rsidRPr="00B60C1B">
        <w:rPr>
          <w:b/>
        </w:rPr>
        <w:t>[</w:t>
      </w:r>
      <w:r>
        <w:rPr>
          <w:b/>
        </w:rPr>
        <w:t>6</w:t>
      </w:r>
      <w:r w:rsidRPr="00B60C1B">
        <w:rPr>
          <w:b/>
        </w:rPr>
        <w:t>]</w:t>
      </w:r>
    </w:p>
    <w:p w14:paraId="7CC39419" w14:textId="26FF9354" w:rsidR="00D7113B" w:rsidRDefault="00D7113B">
      <w:pPr>
        <w:spacing w:line="240" w:lineRule="auto"/>
        <w:rPr>
          <w:bCs/>
        </w:rPr>
      </w:pPr>
      <w:r>
        <w:rPr>
          <w:bCs/>
        </w:rPr>
        <w:br w:type="page"/>
      </w:r>
    </w:p>
    <w:p w14:paraId="35C3C7D8" w14:textId="77777777" w:rsidR="00DF2BFF" w:rsidRPr="00D7113B" w:rsidRDefault="00DF2BFF" w:rsidP="005B7123">
      <w:pPr>
        <w:rPr>
          <w:bCs/>
        </w:rPr>
      </w:pPr>
    </w:p>
    <w:p w14:paraId="2CFA7B59" w14:textId="6E01718B" w:rsidR="00624D99" w:rsidRDefault="00624D99" w:rsidP="00635EC8">
      <w:pPr>
        <w:tabs>
          <w:tab w:val="left" w:pos="567"/>
        </w:tabs>
      </w:pPr>
      <w:r>
        <w:rPr>
          <w:b/>
        </w:rPr>
        <w:t>9</w:t>
      </w:r>
      <w:r>
        <w:rPr>
          <w:b/>
        </w:rPr>
        <w:tab/>
      </w:r>
      <w:r>
        <w:t xml:space="preserve">Toby drinks </w:t>
      </w:r>
      <w:r w:rsidRPr="00AF25C1">
        <w:rPr>
          <w:color w:val="231F20"/>
          <w:position w:val="-22"/>
        </w:rPr>
        <w:object w:dxaOrig="340" w:dyaOrig="580" w14:anchorId="0C40CCB9">
          <v:shape id="_x0000_i1029" type="#_x0000_t75" style="width:15.75pt;height:30.75pt" o:ole="">
            <v:imagedata r:id="rId34" o:title=""/>
          </v:shape>
          <o:OLEObject Type="Embed" ProgID="Equation.DSMT4" ShapeID="_x0000_i1029" DrawAspect="Content" ObjectID="_1785142566" r:id="rId35"/>
        </w:object>
      </w:r>
      <w:r w:rsidRPr="00481428">
        <w:rPr>
          <w:bCs/>
        </w:rPr>
        <w:t xml:space="preserve"> </w:t>
      </w:r>
      <w:r w:rsidRPr="006F1551">
        <w:t>of a litre o</w:t>
      </w:r>
      <w:r>
        <w:t>f juice each day.</w:t>
      </w:r>
    </w:p>
    <w:p w14:paraId="205ACA45" w14:textId="20F04C51" w:rsidR="00624D99" w:rsidRDefault="00624D99" w:rsidP="00624D99">
      <w:pPr>
        <w:ind w:firstLine="567"/>
      </w:pPr>
      <w:r>
        <w:t>Juice costs £</w:t>
      </w:r>
      <w:r w:rsidRPr="00624D99">
        <w:rPr>
          <w:sz w:val="12"/>
          <w:szCs w:val="12"/>
        </w:rPr>
        <w:t xml:space="preserve"> </w:t>
      </w:r>
      <w:r>
        <w:t>4.50 for a 2 litre carton and £</w:t>
      </w:r>
      <w:r w:rsidR="005A7474" w:rsidRPr="005A7474">
        <w:rPr>
          <w:sz w:val="11"/>
          <w:szCs w:val="11"/>
        </w:rPr>
        <w:t xml:space="preserve"> </w:t>
      </w:r>
      <w:r>
        <w:t>2.70 for a 1 litre carton.</w:t>
      </w:r>
    </w:p>
    <w:p w14:paraId="3DAC8569" w14:textId="77777777" w:rsidR="00481428" w:rsidRDefault="00481428" w:rsidP="00481428"/>
    <w:p w14:paraId="0307DAEE" w14:textId="7722891A" w:rsidR="00624D99" w:rsidRPr="000D368D" w:rsidRDefault="00624D99" w:rsidP="00624D99">
      <w:pPr>
        <w:ind w:firstLine="567"/>
      </w:pPr>
      <w:r>
        <w:t>Toby</w:t>
      </w:r>
      <w:r w:rsidRPr="000D368D">
        <w:t xml:space="preserve"> buys enough juice to last for </w:t>
      </w:r>
      <w:r>
        <w:t>8</w:t>
      </w:r>
      <w:r w:rsidRPr="000D368D">
        <w:t xml:space="preserve"> days.</w:t>
      </w:r>
    </w:p>
    <w:p w14:paraId="5F668EE3" w14:textId="77777777" w:rsidR="00624D99" w:rsidRPr="000D368D" w:rsidRDefault="00624D99" w:rsidP="00624D99"/>
    <w:p w14:paraId="7C847DAB" w14:textId="3246BC79" w:rsidR="00624D99" w:rsidRDefault="00624D99" w:rsidP="00624D99">
      <w:pPr>
        <w:ind w:firstLine="567"/>
      </w:pPr>
      <w:r w:rsidRPr="000D368D">
        <w:t xml:space="preserve">What is the lowest price </w:t>
      </w:r>
      <w:r>
        <w:t>Toby</w:t>
      </w:r>
      <w:r w:rsidRPr="000D368D">
        <w:t xml:space="preserve"> can </w:t>
      </w:r>
      <w:r>
        <w:t>pay for</w:t>
      </w:r>
      <w:r w:rsidRPr="004B594C">
        <w:t xml:space="preserve"> </w:t>
      </w:r>
      <w:r w:rsidRPr="000D368D">
        <w:t>this juice?</w:t>
      </w:r>
    </w:p>
    <w:p w14:paraId="01D60CD9" w14:textId="222FDE7A" w:rsidR="00624D99" w:rsidRPr="006B59C5" w:rsidRDefault="00624D99" w:rsidP="00874018">
      <w:pPr>
        <w:ind w:firstLine="567"/>
      </w:pPr>
      <w:r w:rsidRPr="006B59C5">
        <w:t>Show how you decide.</w:t>
      </w:r>
    </w:p>
    <w:p w14:paraId="0BB7A0E6" w14:textId="203527DB" w:rsidR="00624D99" w:rsidRPr="00481428" w:rsidRDefault="00624D99" w:rsidP="00624D99"/>
    <w:p w14:paraId="1EA456A6" w14:textId="77777777" w:rsidR="00624D99" w:rsidRPr="00481428" w:rsidRDefault="00624D99" w:rsidP="00624D99"/>
    <w:p w14:paraId="219CE687" w14:textId="77777777" w:rsidR="00624D99" w:rsidRPr="00481428" w:rsidRDefault="00624D99" w:rsidP="00624D99"/>
    <w:p w14:paraId="1B449788" w14:textId="77777777" w:rsidR="00624D99" w:rsidRPr="00481428" w:rsidRDefault="00624D99" w:rsidP="00624D99"/>
    <w:p w14:paraId="31760D5E" w14:textId="77777777" w:rsidR="00624D99" w:rsidRPr="00481428" w:rsidRDefault="00624D99" w:rsidP="00624D99"/>
    <w:p w14:paraId="18EB9FE3" w14:textId="77777777" w:rsidR="00624D99" w:rsidRPr="00481428" w:rsidRDefault="00624D99" w:rsidP="00624D99"/>
    <w:p w14:paraId="2261834C" w14:textId="77777777" w:rsidR="00624D99" w:rsidRPr="00481428" w:rsidRDefault="00624D99" w:rsidP="00624D99"/>
    <w:p w14:paraId="11F6C2CE" w14:textId="77777777" w:rsidR="00624D99" w:rsidRPr="00481428" w:rsidRDefault="00624D99" w:rsidP="00624D99"/>
    <w:p w14:paraId="429C1FE8" w14:textId="77777777" w:rsidR="00624D99" w:rsidRPr="00481428" w:rsidRDefault="00624D99" w:rsidP="00624D99"/>
    <w:p w14:paraId="7A80D8EA" w14:textId="77777777" w:rsidR="00624D99" w:rsidRPr="00481428" w:rsidRDefault="00624D99" w:rsidP="00624D99"/>
    <w:p w14:paraId="113A7667" w14:textId="77777777" w:rsidR="00624D99" w:rsidRPr="00481428" w:rsidRDefault="00624D99" w:rsidP="00624D99"/>
    <w:p w14:paraId="599BB92B" w14:textId="77777777" w:rsidR="00624D99" w:rsidRDefault="00624D99" w:rsidP="00624D99"/>
    <w:p w14:paraId="461B90A5" w14:textId="77777777" w:rsidR="00624D99" w:rsidRPr="006F1551" w:rsidRDefault="00624D99" w:rsidP="00624D99">
      <w:pPr>
        <w:jc w:val="right"/>
        <w:rPr>
          <w:b/>
        </w:rPr>
      </w:pPr>
      <w:r>
        <w:t xml:space="preserve">£…………………………………. </w:t>
      </w:r>
      <w:r>
        <w:rPr>
          <w:b/>
        </w:rPr>
        <w:t>[</w:t>
      </w:r>
      <w:r w:rsidRPr="000D368D">
        <w:rPr>
          <w:b/>
        </w:rPr>
        <w:t>4</w:t>
      </w:r>
      <w:r>
        <w:rPr>
          <w:b/>
        </w:rPr>
        <w:t>]</w:t>
      </w:r>
    </w:p>
    <w:p w14:paraId="2A88E49B" w14:textId="77777777" w:rsidR="00624D99" w:rsidRDefault="00624D99" w:rsidP="00874018"/>
    <w:p w14:paraId="60B6DFE7" w14:textId="5917AF3D" w:rsidR="00624D99" w:rsidRDefault="00624D99" w:rsidP="00874018">
      <w:pPr>
        <w:rPr>
          <w:rFonts w:eastAsia="Arial Unicode MS"/>
          <w:position w:val="-1"/>
        </w:rPr>
      </w:pPr>
    </w:p>
    <w:p w14:paraId="62B899B3" w14:textId="10134800" w:rsidR="00624D99" w:rsidRDefault="00624D99" w:rsidP="00874018">
      <w:r>
        <w:rPr>
          <w:rFonts w:eastAsia="Arial Unicode MS"/>
          <w:b/>
          <w:position w:val="-1"/>
        </w:rPr>
        <w:t>10</w:t>
      </w:r>
      <w:r>
        <w:rPr>
          <w:rFonts w:eastAsia="Arial Unicode MS"/>
          <w:b/>
          <w:position w:val="-1"/>
        </w:rPr>
        <w:tab/>
      </w:r>
      <w:r w:rsidRPr="009C6ECB">
        <w:t xml:space="preserve">Mr and Mrs </w:t>
      </w:r>
      <w:r>
        <w:t>Fox</w:t>
      </w:r>
      <w:r w:rsidRPr="009C6ECB">
        <w:t xml:space="preserve"> have five children who are all </w:t>
      </w:r>
      <w:r w:rsidRPr="009C6ECB">
        <w:rPr>
          <w:b/>
        </w:rPr>
        <w:t>different</w:t>
      </w:r>
      <w:r w:rsidRPr="00481428">
        <w:rPr>
          <w:bCs/>
        </w:rPr>
        <w:t xml:space="preserve"> </w:t>
      </w:r>
      <w:r w:rsidRPr="009C6ECB">
        <w:t>ages</w:t>
      </w:r>
      <w:r>
        <w:t>.</w:t>
      </w:r>
    </w:p>
    <w:p w14:paraId="5EED60BC" w14:textId="77777777" w:rsidR="00624D99" w:rsidRPr="009C6ECB" w:rsidRDefault="00624D99" w:rsidP="00874018"/>
    <w:p w14:paraId="53A4FE0A" w14:textId="77777777" w:rsidR="00624D99" w:rsidRDefault="00624D99" w:rsidP="00EB5E8F">
      <w:pPr>
        <w:pStyle w:val="Bullets"/>
      </w:pPr>
      <w:r>
        <w:t>T</w:t>
      </w:r>
      <w:r w:rsidRPr="009C6ECB">
        <w:t xml:space="preserve">he mean age is </w:t>
      </w:r>
      <w:r>
        <w:t>4</w:t>
      </w:r>
      <w:r w:rsidRPr="009C6ECB">
        <w:t>.4</w:t>
      </w:r>
      <w:r>
        <w:t>.</w:t>
      </w:r>
    </w:p>
    <w:p w14:paraId="7BB29521" w14:textId="77777777" w:rsidR="00624D99" w:rsidRPr="009C6ECB" w:rsidRDefault="00624D99" w:rsidP="00EB5E8F">
      <w:pPr>
        <w:pStyle w:val="Bullets"/>
      </w:pPr>
      <w:r>
        <w:t>T</w:t>
      </w:r>
      <w:r w:rsidRPr="009C6ECB">
        <w:t>he range is 9</w:t>
      </w:r>
      <w:r>
        <w:t>.</w:t>
      </w:r>
    </w:p>
    <w:p w14:paraId="0D10087B" w14:textId="77777777" w:rsidR="00624D99" w:rsidRPr="009C437B" w:rsidRDefault="00624D99" w:rsidP="00EB5E8F">
      <w:pPr>
        <w:pStyle w:val="Bullets"/>
      </w:pPr>
      <w:r>
        <w:t>T</w:t>
      </w:r>
      <w:r w:rsidRPr="009C437B">
        <w:t xml:space="preserve">he median is </w:t>
      </w:r>
      <w:r>
        <w:t>4.</w:t>
      </w:r>
    </w:p>
    <w:p w14:paraId="3B2202F8" w14:textId="2C2C70F7" w:rsidR="00624D99" w:rsidRDefault="00624D99" w:rsidP="00EB5E8F">
      <w:pPr>
        <w:pStyle w:val="Bullets"/>
      </w:pPr>
      <w:r>
        <w:t>T</w:t>
      </w:r>
      <w:r w:rsidRPr="009C437B">
        <w:t>he oldest child is 1</w:t>
      </w:r>
      <w:r>
        <w:t>0.</w:t>
      </w:r>
    </w:p>
    <w:p w14:paraId="3FF68E8B" w14:textId="77777777" w:rsidR="00874018" w:rsidRPr="009C437B" w:rsidRDefault="00874018" w:rsidP="00874018"/>
    <w:p w14:paraId="1DCF1384" w14:textId="70C74A07" w:rsidR="00874018" w:rsidRDefault="00624D99" w:rsidP="00D7113B">
      <w:pPr>
        <w:ind w:firstLine="567"/>
      </w:pPr>
      <w:r w:rsidRPr="009C6ECB">
        <w:t>Work out the ages of the children</w:t>
      </w:r>
      <w:r>
        <w:t>.</w:t>
      </w:r>
    </w:p>
    <w:p w14:paraId="6C3E168F" w14:textId="627AD876" w:rsidR="00624D99" w:rsidRDefault="00624D99" w:rsidP="00D7113B">
      <w:pPr>
        <w:ind w:firstLine="567"/>
      </w:pPr>
      <w:r w:rsidRPr="009C6ECB">
        <w:t>Write their ages from youngest to oldest</w:t>
      </w:r>
      <w:r>
        <w:t>.</w:t>
      </w:r>
    </w:p>
    <w:p w14:paraId="24F462F0" w14:textId="77777777" w:rsidR="00624D99" w:rsidRPr="00874018" w:rsidRDefault="00624D99" w:rsidP="00874018"/>
    <w:p w14:paraId="4E8455BF" w14:textId="77777777" w:rsidR="00624D99" w:rsidRPr="00874018" w:rsidRDefault="00624D99" w:rsidP="00874018"/>
    <w:p w14:paraId="45DA61F1" w14:textId="77777777" w:rsidR="00624D99" w:rsidRPr="00874018" w:rsidRDefault="00624D99" w:rsidP="00874018"/>
    <w:p w14:paraId="65EC476B" w14:textId="77777777" w:rsidR="00624D99" w:rsidRPr="00874018" w:rsidRDefault="00624D99" w:rsidP="00874018"/>
    <w:p w14:paraId="347CD127" w14:textId="77777777" w:rsidR="00624D99" w:rsidRPr="00874018" w:rsidRDefault="00624D99" w:rsidP="00874018"/>
    <w:p w14:paraId="3370939E" w14:textId="77777777" w:rsidR="00624D99" w:rsidRPr="00874018" w:rsidRDefault="00624D99" w:rsidP="00874018"/>
    <w:p w14:paraId="00DBF50F" w14:textId="77777777" w:rsidR="00624D99" w:rsidRPr="00874018" w:rsidRDefault="00624D99" w:rsidP="00874018"/>
    <w:p w14:paraId="11550011" w14:textId="77777777" w:rsidR="00624D99" w:rsidRPr="00874018" w:rsidRDefault="00624D99" w:rsidP="00874018"/>
    <w:p w14:paraId="04F047D3" w14:textId="77777777" w:rsidR="00624D99" w:rsidRPr="00874018" w:rsidRDefault="00624D99" w:rsidP="00874018"/>
    <w:p w14:paraId="110018BF" w14:textId="77777777" w:rsidR="00624D99" w:rsidRPr="00874018" w:rsidRDefault="00624D99" w:rsidP="00874018"/>
    <w:p w14:paraId="71F4962D" w14:textId="28070030" w:rsidR="00624D99" w:rsidRDefault="00624D99" w:rsidP="00874018"/>
    <w:p w14:paraId="2F9F01B0" w14:textId="02108506" w:rsidR="00EB5E8F" w:rsidRDefault="00EB5E8F" w:rsidP="00874018"/>
    <w:p w14:paraId="4ECBE09D" w14:textId="77777777" w:rsidR="00EB5E8F" w:rsidRPr="00874018" w:rsidRDefault="00EB5E8F" w:rsidP="00874018"/>
    <w:p w14:paraId="4F32416B" w14:textId="77777777" w:rsidR="00624D99" w:rsidRPr="00874018" w:rsidRDefault="00624D99" w:rsidP="00874018"/>
    <w:p w14:paraId="6A228C75" w14:textId="77777777" w:rsidR="00624D99" w:rsidRDefault="00624D99" w:rsidP="00624D99">
      <w:pPr>
        <w:tabs>
          <w:tab w:val="left" w:pos="1485"/>
        </w:tabs>
      </w:pPr>
    </w:p>
    <w:p w14:paraId="4A734C0E" w14:textId="60205A2F" w:rsidR="00624D99" w:rsidRDefault="00874018" w:rsidP="00874018">
      <w:pPr>
        <w:tabs>
          <w:tab w:val="right" w:pos="9632"/>
        </w:tabs>
      </w:pPr>
      <w:r>
        <w:tab/>
        <w:t>…..……</w:t>
      </w:r>
      <w:r w:rsidR="00624D99">
        <w:t xml:space="preserve"> </w:t>
      </w:r>
      <w:r>
        <w:t xml:space="preserve"> </w:t>
      </w:r>
      <w:r w:rsidR="00624D99">
        <w:t xml:space="preserve">…..……  </w:t>
      </w:r>
      <w:r>
        <w:t>…..……</w:t>
      </w:r>
      <w:r w:rsidR="00624D99">
        <w:t xml:space="preserve">  </w:t>
      </w:r>
      <w:r>
        <w:t xml:space="preserve">…..…… </w:t>
      </w:r>
      <w:r w:rsidR="00624D99">
        <w:t xml:space="preserve"> </w:t>
      </w:r>
      <w:r>
        <w:t>…..……</w:t>
      </w:r>
    </w:p>
    <w:p w14:paraId="44398FF9" w14:textId="2263E97F" w:rsidR="00624D99" w:rsidRPr="009C6ECB" w:rsidRDefault="00624D99" w:rsidP="00874018">
      <w:pPr>
        <w:ind w:left="5245"/>
        <w:rPr>
          <w:i/>
          <w:sz w:val="16"/>
          <w:szCs w:val="16"/>
        </w:rPr>
      </w:pPr>
      <w:r>
        <w:rPr>
          <w:i/>
          <w:sz w:val="16"/>
          <w:szCs w:val="16"/>
        </w:rPr>
        <w:t>y</w:t>
      </w:r>
      <w:r w:rsidRPr="009C6ECB">
        <w:rPr>
          <w:i/>
          <w:sz w:val="16"/>
          <w:szCs w:val="16"/>
        </w:rPr>
        <w:t>oungest</w:t>
      </w:r>
      <w:r>
        <w:rPr>
          <w:i/>
          <w:sz w:val="16"/>
          <w:szCs w:val="16"/>
        </w:rPr>
        <w:t xml:space="preserve">                           </w:t>
      </w:r>
      <w:r w:rsidR="00874018">
        <w:rPr>
          <w:i/>
          <w:sz w:val="16"/>
          <w:szCs w:val="16"/>
        </w:rPr>
        <w:t xml:space="preserve">     </w:t>
      </w:r>
      <w:r>
        <w:rPr>
          <w:i/>
          <w:sz w:val="16"/>
          <w:szCs w:val="16"/>
        </w:rPr>
        <w:t xml:space="preserve">                                      oldest</w:t>
      </w:r>
    </w:p>
    <w:p w14:paraId="5F5A505E" w14:textId="7C3FA2B0" w:rsidR="00F37F1D" w:rsidRPr="008811B3" w:rsidRDefault="00624D99" w:rsidP="008811B3">
      <w:pPr>
        <w:spacing w:line="280" w:lineRule="exact"/>
        <w:ind w:right="15"/>
        <w:jc w:val="right"/>
        <w:rPr>
          <w:rStyle w:val="s1"/>
          <w:rFonts w:eastAsia="Arial Unicode MS"/>
          <w:b/>
          <w:position w:val="-1"/>
        </w:rPr>
      </w:pPr>
      <w:r>
        <w:rPr>
          <w:b/>
        </w:rPr>
        <w:t>[4]</w:t>
      </w:r>
      <w:r w:rsidR="00F37F1D">
        <w:rPr>
          <w:rStyle w:val="s1"/>
        </w:rPr>
        <w:br w:type="page"/>
      </w:r>
    </w:p>
    <w:p w14:paraId="1C356FF7" w14:textId="77777777" w:rsidR="008811B3" w:rsidRPr="008811B3" w:rsidRDefault="008811B3" w:rsidP="008811B3">
      <w:pPr>
        <w:rPr>
          <w:bCs/>
        </w:rPr>
      </w:pPr>
    </w:p>
    <w:p w14:paraId="4915088F" w14:textId="42F13CFD" w:rsidR="008811B3" w:rsidRPr="00041C54" w:rsidRDefault="008811B3" w:rsidP="00635EC8">
      <w:pPr>
        <w:tabs>
          <w:tab w:val="left" w:pos="567"/>
        </w:tabs>
      </w:pPr>
      <w:r>
        <w:rPr>
          <w:b/>
        </w:rPr>
        <w:t>11</w:t>
      </w:r>
      <w:r>
        <w:rPr>
          <w:b/>
        </w:rPr>
        <w:tab/>
      </w:r>
      <w:r w:rsidRPr="00041C54">
        <w:t xml:space="preserve">Triangles </w:t>
      </w:r>
      <w:r w:rsidRPr="00041C54">
        <w:rPr>
          <w:b/>
        </w:rPr>
        <w:t>A</w:t>
      </w:r>
      <w:r w:rsidRPr="00041C54">
        <w:t xml:space="preserve"> and </w:t>
      </w:r>
      <w:r w:rsidRPr="00041C54">
        <w:rPr>
          <w:b/>
        </w:rPr>
        <w:t>B</w:t>
      </w:r>
      <w:r w:rsidRPr="00041C54">
        <w:t xml:space="preserve"> are drawn on the coordinate grid.</w:t>
      </w:r>
    </w:p>
    <w:p w14:paraId="46F627C5" w14:textId="77777777" w:rsidR="008811B3" w:rsidRDefault="008811B3" w:rsidP="008811B3"/>
    <w:p w14:paraId="69FF8768" w14:textId="765F5661" w:rsidR="008811B3" w:rsidRDefault="008811B3" w:rsidP="008811B3">
      <w:pPr>
        <w:jc w:val="center"/>
      </w:pPr>
      <w:r>
        <w:rPr>
          <w:noProof/>
        </w:rPr>
        <w:drawing>
          <wp:inline distT="0" distB="0" distL="0" distR="0" wp14:anchorId="4281CE09" wp14:editId="17004294">
            <wp:extent cx="4951046" cy="4459233"/>
            <wp:effectExtent l="0" t="0" r="2540" b="0"/>
            <wp:docPr id="2" name="Picture 2" descr="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J560-01May19Q11_v2.png"/>
                    <pic:cNvPicPr/>
                  </pic:nvPicPr>
                  <pic:blipFill>
                    <a:blip r:embed="rId36"/>
                    <a:stretch>
                      <a:fillRect/>
                    </a:stretch>
                  </pic:blipFill>
                  <pic:spPr>
                    <a:xfrm>
                      <a:off x="0" y="0"/>
                      <a:ext cx="4951046" cy="4459233"/>
                    </a:xfrm>
                    <a:prstGeom prst="rect">
                      <a:avLst/>
                    </a:prstGeom>
                  </pic:spPr>
                </pic:pic>
              </a:graphicData>
            </a:graphic>
          </wp:inline>
        </w:drawing>
      </w:r>
    </w:p>
    <w:p w14:paraId="48EB18A7" w14:textId="7E74D208" w:rsidR="008811B3" w:rsidRDefault="008811B3" w:rsidP="008811B3"/>
    <w:p w14:paraId="62AA7C6F" w14:textId="77777777" w:rsidR="00EB5E8F" w:rsidRDefault="00EB5E8F" w:rsidP="008811B3"/>
    <w:p w14:paraId="71A900E9" w14:textId="0EC8ACE8" w:rsidR="008811B3" w:rsidRPr="0003217E" w:rsidRDefault="008811B3" w:rsidP="0093079B">
      <w:pPr>
        <w:pStyle w:val="ListParagraph"/>
        <w:numPr>
          <w:ilvl w:val="0"/>
          <w:numId w:val="17"/>
        </w:numPr>
        <w:tabs>
          <w:tab w:val="clear" w:pos="567"/>
        </w:tabs>
        <w:ind w:left="567" w:firstLine="0"/>
      </w:pPr>
      <w:r>
        <w:t xml:space="preserve">Describe </w:t>
      </w:r>
      <w:r w:rsidRPr="0003217E">
        <w:t xml:space="preserve">fully the </w:t>
      </w:r>
      <w:r w:rsidRPr="0093079B">
        <w:rPr>
          <w:b/>
        </w:rPr>
        <w:t>single</w:t>
      </w:r>
      <w:r w:rsidRPr="0003217E">
        <w:t xml:space="preserve"> transformation that maps triangle </w:t>
      </w:r>
      <w:r w:rsidRPr="0093079B">
        <w:rPr>
          <w:b/>
        </w:rPr>
        <w:t>A</w:t>
      </w:r>
      <w:r w:rsidRPr="0003217E">
        <w:t xml:space="preserve"> onto triangle </w:t>
      </w:r>
      <w:r w:rsidRPr="0093079B">
        <w:rPr>
          <w:b/>
        </w:rPr>
        <w:t>B</w:t>
      </w:r>
      <w:r w:rsidRPr="0003217E">
        <w:t>.</w:t>
      </w:r>
    </w:p>
    <w:p w14:paraId="7B94E3F3" w14:textId="6290E0D9" w:rsidR="008811B3" w:rsidRPr="008811B3" w:rsidRDefault="008811B3" w:rsidP="008811B3"/>
    <w:p w14:paraId="19F9E47B" w14:textId="5132C72C" w:rsidR="008811B3" w:rsidRPr="00CC7B91" w:rsidRDefault="008811B3" w:rsidP="0093079B">
      <w:pPr>
        <w:ind w:left="567" w:firstLine="567"/>
      </w:pPr>
      <w:r w:rsidRPr="00CC7B91">
        <w:t>…..…………………………………………………………………………………………………</w:t>
      </w:r>
    </w:p>
    <w:p w14:paraId="22BEF842" w14:textId="77777777" w:rsidR="008811B3" w:rsidRPr="008811B3" w:rsidRDefault="008811B3" w:rsidP="008811B3"/>
    <w:p w14:paraId="1346D0F3" w14:textId="5E915EA5" w:rsidR="008811B3" w:rsidRDefault="008811B3" w:rsidP="0093079B">
      <w:pPr>
        <w:ind w:left="567" w:firstLine="567"/>
        <w:rPr>
          <w:b/>
        </w:rPr>
      </w:pPr>
      <w:r>
        <w:t>…..…………………………………………………………………………………………</w:t>
      </w:r>
      <w:r w:rsidR="0093079B">
        <w:t>..</w:t>
      </w:r>
      <w:r>
        <w:t>…</w:t>
      </w:r>
      <w:r w:rsidRPr="002C1C8D">
        <w:rPr>
          <w:bCs/>
        </w:rPr>
        <w:t xml:space="preserve"> </w:t>
      </w:r>
      <w:r>
        <w:rPr>
          <w:b/>
        </w:rPr>
        <w:t>[3]</w:t>
      </w:r>
    </w:p>
    <w:p w14:paraId="605BD814" w14:textId="4FC2759E" w:rsidR="008811B3" w:rsidRDefault="008811B3" w:rsidP="008811B3">
      <w:pPr>
        <w:rPr>
          <w:bCs/>
        </w:rPr>
      </w:pPr>
    </w:p>
    <w:p w14:paraId="7227180B" w14:textId="77777777" w:rsidR="00481428" w:rsidRPr="0093079B" w:rsidRDefault="00481428" w:rsidP="008811B3">
      <w:pPr>
        <w:rPr>
          <w:bCs/>
        </w:rPr>
      </w:pPr>
    </w:p>
    <w:p w14:paraId="3E0C6693" w14:textId="1116665A" w:rsidR="008811B3" w:rsidRDefault="0093079B" w:rsidP="0093079B">
      <w:pPr>
        <w:ind w:firstLine="567"/>
      </w:pPr>
      <w:r w:rsidRPr="0093079B">
        <w:rPr>
          <w:b/>
        </w:rPr>
        <w:t>(b</w:t>
      </w:r>
      <w:r>
        <w:t>)</w:t>
      </w:r>
      <w:r>
        <w:tab/>
      </w:r>
      <w:r w:rsidRPr="0093079B">
        <w:rPr>
          <w:b/>
          <w:bCs/>
        </w:rPr>
        <w:t>(i)</w:t>
      </w:r>
      <w:r>
        <w:tab/>
      </w:r>
      <w:r w:rsidR="008811B3" w:rsidRPr="00853670">
        <w:t>On the grid,</w:t>
      </w:r>
      <w:r>
        <w:t xml:space="preserve"> </w:t>
      </w:r>
      <w:r w:rsidR="008811B3" w:rsidRPr="00853670">
        <w:t xml:space="preserve">reflect triangle </w:t>
      </w:r>
      <w:r w:rsidR="008811B3" w:rsidRPr="0093079B">
        <w:rPr>
          <w:b/>
        </w:rPr>
        <w:t xml:space="preserve">A </w:t>
      </w:r>
      <w:r w:rsidR="008811B3" w:rsidRPr="00853670">
        <w:t xml:space="preserve">in the line </w:t>
      </w:r>
      <w:r w:rsidR="008811B3" w:rsidRPr="0093079B">
        <w:rPr>
          <w:i/>
        </w:rPr>
        <w:t>x</w:t>
      </w:r>
      <w:r w:rsidR="008811B3" w:rsidRPr="00853670">
        <w:t xml:space="preserve"> = 0</w:t>
      </w:r>
      <w:r w:rsidR="008811B3">
        <w:t>.</w:t>
      </w:r>
    </w:p>
    <w:p w14:paraId="6C7B20D2" w14:textId="77777777" w:rsidR="0093079B" w:rsidRDefault="0093079B" w:rsidP="0093079B">
      <w:pPr>
        <w:ind w:firstLine="567"/>
      </w:pPr>
    </w:p>
    <w:p w14:paraId="1D404E8D" w14:textId="749373A2" w:rsidR="008811B3" w:rsidRPr="0093079B" w:rsidRDefault="008811B3" w:rsidP="0093079B">
      <w:pPr>
        <w:tabs>
          <w:tab w:val="right" w:pos="9632"/>
        </w:tabs>
        <w:ind w:left="981" w:firstLine="720"/>
      </w:pPr>
      <w:r w:rsidRPr="00F326CF">
        <w:rPr>
          <w:iCs/>
        </w:rPr>
        <w:t xml:space="preserve">Label the image </w:t>
      </w:r>
      <w:r w:rsidRPr="00F326CF">
        <w:rPr>
          <w:b/>
          <w:bCs/>
          <w:iCs/>
        </w:rPr>
        <w:t>C</w:t>
      </w:r>
      <w:r w:rsidRPr="00F326CF">
        <w:rPr>
          <w:iCs/>
        </w:rPr>
        <w:t>.</w:t>
      </w:r>
      <w:r w:rsidR="0093079B">
        <w:tab/>
      </w:r>
      <w:r w:rsidRPr="00853670">
        <w:rPr>
          <w:b/>
        </w:rPr>
        <w:t>[2]</w:t>
      </w:r>
    </w:p>
    <w:p w14:paraId="72EF849C" w14:textId="60D2628B" w:rsidR="0093079B" w:rsidRDefault="0093079B" w:rsidP="008811B3"/>
    <w:p w14:paraId="021B54C7" w14:textId="77777777" w:rsidR="00481428" w:rsidRDefault="00481428" w:rsidP="008811B3"/>
    <w:p w14:paraId="7D959822" w14:textId="1C9D0B2D" w:rsidR="008811B3" w:rsidRDefault="008811B3" w:rsidP="0093079B">
      <w:pPr>
        <w:ind w:left="567" w:firstLine="567"/>
      </w:pPr>
      <w:r w:rsidRPr="00853670">
        <w:rPr>
          <w:b/>
        </w:rPr>
        <w:t>(ii)</w:t>
      </w:r>
      <w:r w:rsidR="0093079B">
        <w:rPr>
          <w:b/>
        </w:rPr>
        <w:tab/>
      </w:r>
      <w:r w:rsidR="00481428" w:rsidRPr="00481428">
        <w:rPr>
          <w:bCs/>
        </w:rPr>
        <w:t>On the grid,</w:t>
      </w:r>
      <w:r w:rsidR="00481428" w:rsidRPr="002C1C8D">
        <w:rPr>
          <w:bCs/>
        </w:rPr>
        <w:t xml:space="preserve"> </w:t>
      </w:r>
      <w:r w:rsidRPr="00853670">
        <w:t xml:space="preserve">translate triangle </w:t>
      </w:r>
      <w:r w:rsidRPr="00853670">
        <w:rPr>
          <w:b/>
        </w:rPr>
        <w:t>A</w:t>
      </w:r>
      <w:r w:rsidRPr="00853670">
        <w:t xml:space="preserve"> by</w:t>
      </w:r>
      <w:r>
        <w:t xml:space="preserve"> </w:t>
      </w:r>
      <w:r w:rsidRPr="0003217E">
        <w:t>vector</w:t>
      </w:r>
      <w:r>
        <w:t xml:space="preserve"> </w:t>
      </w:r>
      <w:r w:rsidRPr="00AF25C1">
        <w:rPr>
          <w:color w:val="231F20"/>
          <w:position w:val="-28"/>
        </w:rPr>
        <w:object w:dxaOrig="540" w:dyaOrig="680" w14:anchorId="162C109D">
          <v:shape id="_x0000_i1030" type="#_x0000_t75" style="width:25.5pt;height:36pt" o:ole="">
            <v:imagedata r:id="rId37" o:title=""/>
          </v:shape>
          <o:OLEObject Type="Embed" ProgID="Equation.DSMT4" ShapeID="_x0000_i1030" DrawAspect="Content" ObjectID="_1785142567" r:id="rId38"/>
        </w:object>
      </w:r>
      <w:r>
        <w:t>.</w:t>
      </w:r>
    </w:p>
    <w:p w14:paraId="7F7CA22F" w14:textId="625FAD14" w:rsidR="008811B3" w:rsidRPr="00481428" w:rsidRDefault="008811B3" w:rsidP="00481428">
      <w:pPr>
        <w:tabs>
          <w:tab w:val="right" w:pos="9632"/>
        </w:tabs>
        <w:ind w:left="981" w:firstLine="720"/>
      </w:pPr>
      <w:r w:rsidRPr="00F326CF">
        <w:rPr>
          <w:iCs/>
        </w:rPr>
        <w:t xml:space="preserve">Label the image </w:t>
      </w:r>
      <w:r w:rsidR="002C1C8D">
        <w:rPr>
          <w:b/>
          <w:bCs/>
          <w:iCs/>
        </w:rPr>
        <w:t>D</w:t>
      </w:r>
      <w:r w:rsidRPr="00F326CF">
        <w:rPr>
          <w:iCs/>
        </w:rPr>
        <w:t>.</w:t>
      </w:r>
      <w:r w:rsidR="0093079B">
        <w:tab/>
      </w:r>
      <w:r>
        <w:rPr>
          <w:b/>
        </w:rPr>
        <w:t>[</w:t>
      </w:r>
      <w:r w:rsidRPr="00853670">
        <w:rPr>
          <w:b/>
        </w:rPr>
        <w:t>2]</w:t>
      </w:r>
    </w:p>
    <w:p w14:paraId="0E66EE77" w14:textId="783324E7" w:rsidR="00F37F1D" w:rsidRDefault="00F37F1D" w:rsidP="00F37F1D">
      <w:pPr>
        <w:rPr>
          <w:rStyle w:val="s1"/>
        </w:rPr>
      </w:pPr>
    </w:p>
    <w:p w14:paraId="5D1B9C51" w14:textId="32D68A81" w:rsidR="00F37F1D" w:rsidRDefault="00F37F1D">
      <w:pPr>
        <w:spacing w:line="240" w:lineRule="auto"/>
        <w:rPr>
          <w:rStyle w:val="s1"/>
        </w:rPr>
      </w:pPr>
      <w:r>
        <w:rPr>
          <w:rStyle w:val="s1"/>
        </w:rPr>
        <w:br w:type="page"/>
      </w:r>
    </w:p>
    <w:p w14:paraId="1EA3317F" w14:textId="77777777" w:rsidR="00007C31" w:rsidRPr="008E44F5" w:rsidRDefault="00007C31" w:rsidP="00D7113B">
      <w:pPr>
        <w:spacing w:line="280" w:lineRule="exact"/>
        <w:ind w:right="55"/>
        <w:rPr>
          <w:rFonts w:eastAsia="Arial Unicode MS"/>
          <w:bCs/>
          <w:position w:val="-1"/>
        </w:rPr>
      </w:pPr>
    </w:p>
    <w:p w14:paraId="41CCC962" w14:textId="3D05B2A5" w:rsidR="00D7113B" w:rsidRDefault="00D7113B" w:rsidP="00D7113B">
      <w:pPr>
        <w:spacing w:line="280" w:lineRule="exact"/>
        <w:ind w:right="55"/>
        <w:rPr>
          <w:rFonts w:eastAsia="Arial Unicode MS"/>
          <w:position w:val="-1"/>
        </w:rPr>
      </w:pPr>
      <w:r>
        <w:rPr>
          <w:rFonts w:eastAsia="Arial Unicode MS"/>
          <w:b/>
          <w:position w:val="-1"/>
        </w:rPr>
        <w:t>12</w:t>
      </w:r>
      <w:r>
        <w:rPr>
          <w:rFonts w:eastAsia="Arial Unicode MS"/>
          <w:position w:val="-1"/>
        </w:rPr>
        <w:tab/>
        <w:t>Jo and Amir take rubbish to be recycled.</w:t>
      </w:r>
    </w:p>
    <w:p w14:paraId="685684FF" w14:textId="57167827" w:rsidR="00D7113B" w:rsidRDefault="00D7113B" w:rsidP="00D7113B">
      <w:pPr>
        <w:spacing w:line="280" w:lineRule="exact"/>
        <w:ind w:right="55" w:firstLine="567"/>
        <w:rPr>
          <w:rFonts w:eastAsia="Arial Unicode MS"/>
          <w:position w:val="-1"/>
        </w:rPr>
      </w:pPr>
      <w:r>
        <w:rPr>
          <w:rFonts w:eastAsia="Arial Unicode MS"/>
          <w:position w:val="-1"/>
        </w:rPr>
        <w:t>Jo takes 420 kilograms, 78% of which can be recycled.</w:t>
      </w:r>
    </w:p>
    <w:p w14:paraId="75465B93" w14:textId="273414E2" w:rsidR="008E44F5" w:rsidRDefault="00D7113B" w:rsidP="008E44F5">
      <w:pPr>
        <w:spacing w:line="280" w:lineRule="exact"/>
        <w:ind w:right="55" w:firstLine="567"/>
        <w:rPr>
          <w:rFonts w:eastAsia="Arial Unicode MS"/>
          <w:position w:val="-1"/>
        </w:rPr>
      </w:pPr>
      <w:r>
        <w:rPr>
          <w:rFonts w:eastAsia="Arial Unicode MS"/>
          <w:position w:val="-1"/>
        </w:rPr>
        <w:t>Amir takes 570 kilograms, 61% of which can be recycled.</w:t>
      </w:r>
    </w:p>
    <w:p w14:paraId="5D9AB25F" w14:textId="77777777" w:rsidR="00D7113B" w:rsidRDefault="00D7113B" w:rsidP="00D7113B">
      <w:pPr>
        <w:spacing w:line="280" w:lineRule="exact"/>
        <w:ind w:right="55"/>
        <w:rPr>
          <w:rFonts w:eastAsia="Arial Unicode MS"/>
          <w:position w:val="-1"/>
        </w:rPr>
      </w:pPr>
    </w:p>
    <w:p w14:paraId="12B9D243" w14:textId="63C29DAB" w:rsidR="00D7113B" w:rsidRPr="00677A11" w:rsidRDefault="00D7113B" w:rsidP="00D7113B">
      <w:pPr>
        <w:spacing w:line="280" w:lineRule="exact"/>
        <w:ind w:right="55" w:firstLine="567"/>
        <w:rPr>
          <w:rFonts w:eastAsia="Arial Unicode MS"/>
          <w:position w:val="-1"/>
        </w:rPr>
      </w:pPr>
      <w:r>
        <w:rPr>
          <w:rFonts w:eastAsia="Arial Unicode MS"/>
          <w:position w:val="-1"/>
        </w:rPr>
        <w:t xml:space="preserve">Calculate </w:t>
      </w:r>
      <w:r w:rsidRPr="00677A11">
        <w:rPr>
          <w:rFonts w:eastAsia="Arial Unicode MS"/>
          <w:position w:val="-1"/>
        </w:rPr>
        <w:t xml:space="preserve">the </w:t>
      </w:r>
      <w:r>
        <w:rPr>
          <w:rFonts w:eastAsia="Arial Unicode MS"/>
          <w:position w:val="-1"/>
        </w:rPr>
        <w:t>total</w:t>
      </w:r>
      <w:r w:rsidRPr="00677A11">
        <w:rPr>
          <w:rFonts w:eastAsia="Arial Unicode MS"/>
          <w:position w:val="-1"/>
        </w:rPr>
        <w:t xml:space="preserve"> amount of </w:t>
      </w:r>
      <w:r>
        <w:rPr>
          <w:rFonts w:eastAsia="Arial Unicode MS"/>
          <w:position w:val="-1"/>
        </w:rPr>
        <w:t xml:space="preserve">their </w:t>
      </w:r>
      <w:r w:rsidRPr="00677A11">
        <w:rPr>
          <w:rFonts w:eastAsia="Arial Unicode MS"/>
          <w:position w:val="-1"/>
        </w:rPr>
        <w:t>rubbish that can be recycled</w:t>
      </w:r>
      <w:r>
        <w:rPr>
          <w:rFonts w:eastAsia="Arial Unicode MS"/>
          <w:position w:val="-1"/>
        </w:rPr>
        <w:t>.</w:t>
      </w:r>
    </w:p>
    <w:p w14:paraId="7DC40F74" w14:textId="77777777" w:rsidR="00D7113B" w:rsidRDefault="00D7113B" w:rsidP="00D7113B">
      <w:pPr>
        <w:spacing w:line="280" w:lineRule="exact"/>
        <w:ind w:right="55"/>
        <w:rPr>
          <w:rFonts w:eastAsia="Arial Unicode MS"/>
          <w:position w:val="-1"/>
        </w:rPr>
      </w:pPr>
    </w:p>
    <w:p w14:paraId="6591E168" w14:textId="77777777" w:rsidR="00D7113B" w:rsidRDefault="00D7113B" w:rsidP="00D7113B">
      <w:pPr>
        <w:spacing w:line="280" w:lineRule="exact"/>
        <w:ind w:right="55"/>
        <w:rPr>
          <w:rFonts w:eastAsia="Arial Unicode MS"/>
          <w:position w:val="-1"/>
        </w:rPr>
      </w:pPr>
    </w:p>
    <w:p w14:paraId="28812DD2" w14:textId="77777777" w:rsidR="00D7113B" w:rsidRDefault="00D7113B" w:rsidP="00D7113B">
      <w:pPr>
        <w:spacing w:line="280" w:lineRule="exact"/>
        <w:ind w:right="55"/>
        <w:rPr>
          <w:rFonts w:eastAsia="Arial Unicode MS"/>
          <w:position w:val="-1"/>
        </w:rPr>
      </w:pPr>
    </w:p>
    <w:p w14:paraId="7EC79F5C" w14:textId="77777777" w:rsidR="00D7113B" w:rsidRDefault="00D7113B" w:rsidP="00D7113B">
      <w:pPr>
        <w:spacing w:line="280" w:lineRule="exact"/>
        <w:ind w:right="55"/>
        <w:rPr>
          <w:rFonts w:eastAsia="Arial Unicode MS"/>
          <w:position w:val="-1"/>
        </w:rPr>
      </w:pPr>
    </w:p>
    <w:p w14:paraId="4B3996F7" w14:textId="77777777" w:rsidR="00D7113B" w:rsidRDefault="00D7113B" w:rsidP="00D7113B">
      <w:pPr>
        <w:spacing w:line="280" w:lineRule="exact"/>
        <w:ind w:right="55"/>
        <w:rPr>
          <w:rFonts w:eastAsia="Arial Unicode MS"/>
          <w:position w:val="-1"/>
        </w:rPr>
      </w:pPr>
    </w:p>
    <w:p w14:paraId="7B615606" w14:textId="77777777" w:rsidR="00D7113B" w:rsidRDefault="00D7113B" w:rsidP="00D7113B">
      <w:pPr>
        <w:spacing w:line="280" w:lineRule="exact"/>
        <w:ind w:right="55"/>
        <w:rPr>
          <w:rFonts w:eastAsia="Arial Unicode MS"/>
          <w:position w:val="-1"/>
        </w:rPr>
      </w:pPr>
    </w:p>
    <w:p w14:paraId="602E0B48" w14:textId="77777777" w:rsidR="00D7113B" w:rsidRDefault="00D7113B" w:rsidP="00D7113B">
      <w:pPr>
        <w:spacing w:line="280" w:lineRule="exact"/>
        <w:ind w:right="55"/>
        <w:rPr>
          <w:rFonts w:eastAsia="Arial Unicode MS"/>
          <w:position w:val="-1"/>
        </w:rPr>
      </w:pPr>
    </w:p>
    <w:p w14:paraId="6173A099" w14:textId="77777777" w:rsidR="00D7113B" w:rsidRDefault="00D7113B" w:rsidP="00D7113B">
      <w:pPr>
        <w:spacing w:line="280" w:lineRule="exact"/>
        <w:ind w:right="55"/>
        <w:rPr>
          <w:rFonts w:eastAsia="Arial Unicode MS"/>
          <w:position w:val="-1"/>
        </w:rPr>
      </w:pPr>
    </w:p>
    <w:p w14:paraId="2BE4E673" w14:textId="77777777" w:rsidR="00D7113B" w:rsidRDefault="00D7113B" w:rsidP="00D7113B">
      <w:pPr>
        <w:spacing w:line="280" w:lineRule="exact"/>
        <w:ind w:right="55"/>
        <w:rPr>
          <w:rFonts w:eastAsia="Arial Unicode MS"/>
          <w:position w:val="-1"/>
        </w:rPr>
      </w:pPr>
    </w:p>
    <w:p w14:paraId="07698D97" w14:textId="77777777" w:rsidR="00D7113B" w:rsidRDefault="00D7113B" w:rsidP="00D7113B">
      <w:pPr>
        <w:spacing w:line="280" w:lineRule="exact"/>
        <w:ind w:right="55"/>
        <w:rPr>
          <w:rFonts w:eastAsia="Arial Unicode MS"/>
          <w:position w:val="-1"/>
        </w:rPr>
      </w:pPr>
    </w:p>
    <w:p w14:paraId="77699C17" w14:textId="77777777" w:rsidR="00D7113B" w:rsidRDefault="00D7113B" w:rsidP="00D7113B">
      <w:pPr>
        <w:spacing w:line="280" w:lineRule="exact"/>
        <w:ind w:right="55"/>
        <w:rPr>
          <w:rFonts w:eastAsia="Arial Unicode MS"/>
          <w:position w:val="-1"/>
        </w:rPr>
      </w:pPr>
    </w:p>
    <w:p w14:paraId="29960E13" w14:textId="77777777" w:rsidR="00D7113B" w:rsidRDefault="00D7113B" w:rsidP="00D7113B">
      <w:pPr>
        <w:spacing w:line="280" w:lineRule="exact"/>
        <w:ind w:right="55"/>
        <w:rPr>
          <w:rFonts w:eastAsia="Arial Unicode MS"/>
          <w:position w:val="-1"/>
        </w:rPr>
      </w:pPr>
    </w:p>
    <w:p w14:paraId="144F70C3" w14:textId="0175BB5C" w:rsidR="00D7113B" w:rsidRPr="00B60C1B" w:rsidRDefault="00D7113B" w:rsidP="00DF2BFF">
      <w:pPr>
        <w:jc w:val="right"/>
      </w:pPr>
      <w:r>
        <w:t>……..</w:t>
      </w:r>
      <w:r w:rsidRPr="00B60C1B">
        <w:t>……………</w:t>
      </w:r>
      <w:r>
        <w:t>.</w:t>
      </w:r>
      <w:r w:rsidRPr="00B60C1B">
        <w:t>……………….</w:t>
      </w:r>
      <w:r w:rsidRPr="005A7474">
        <w:rPr>
          <w:sz w:val="11"/>
          <w:szCs w:val="11"/>
        </w:rPr>
        <w:t xml:space="preserve"> </w:t>
      </w:r>
      <w:r>
        <w:t>kg</w:t>
      </w:r>
      <w:r w:rsidRPr="00B60C1B">
        <w:t xml:space="preserve"> </w:t>
      </w:r>
      <w:r w:rsidRPr="00B60C1B">
        <w:rPr>
          <w:b/>
        </w:rPr>
        <w:t>[</w:t>
      </w:r>
      <w:r>
        <w:rPr>
          <w:b/>
        </w:rPr>
        <w:t>3</w:t>
      </w:r>
      <w:r w:rsidRPr="00B60C1B">
        <w:rPr>
          <w:b/>
        </w:rPr>
        <w:t>]</w:t>
      </w:r>
    </w:p>
    <w:p w14:paraId="6A8A09D3" w14:textId="3FEB0889" w:rsidR="00D7113B" w:rsidRPr="00D7113B" w:rsidRDefault="00D7113B" w:rsidP="00D7113B">
      <w:pPr>
        <w:spacing w:line="280" w:lineRule="exact"/>
        <w:ind w:right="55"/>
        <w:rPr>
          <w:rFonts w:eastAsia="Arial Unicode MS"/>
          <w:position w:val="-1"/>
        </w:rPr>
      </w:pPr>
    </w:p>
    <w:p w14:paraId="4CA7C535" w14:textId="77777777" w:rsidR="00D7113B" w:rsidRPr="00D7113B" w:rsidRDefault="00D7113B" w:rsidP="00D7113B">
      <w:pPr>
        <w:spacing w:line="280" w:lineRule="exact"/>
        <w:ind w:right="55"/>
        <w:rPr>
          <w:rFonts w:eastAsia="Arial Unicode MS"/>
          <w:position w:val="-1"/>
        </w:rPr>
      </w:pPr>
    </w:p>
    <w:p w14:paraId="5B456F20" w14:textId="409EC050" w:rsidR="00D7113B" w:rsidRPr="00FA6191" w:rsidRDefault="00D7113B" w:rsidP="00D7113B">
      <w:pPr>
        <w:spacing w:line="280" w:lineRule="exact"/>
        <w:ind w:right="55"/>
        <w:rPr>
          <w:rFonts w:eastAsia="Arial Unicode MS"/>
          <w:position w:val="-1"/>
        </w:rPr>
      </w:pPr>
      <w:r>
        <w:rPr>
          <w:rFonts w:eastAsia="Arial Unicode MS"/>
          <w:b/>
          <w:position w:val="-1"/>
        </w:rPr>
        <w:t>13</w:t>
      </w:r>
      <w:r>
        <w:rPr>
          <w:rFonts w:eastAsia="Arial Unicode MS"/>
          <w:b/>
          <w:position w:val="-1"/>
        </w:rPr>
        <w:tab/>
      </w:r>
      <w:r>
        <w:rPr>
          <w:rFonts w:eastAsia="Arial Unicode MS"/>
          <w:position w:val="-1"/>
        </w:rPr>
        <w:t>Calculate the area of a circle with radius 9</w:t>
      </w:r>
      <w:r w:rsidRPr="00FA6191">
        <w:rPr>
          <w:rFonts w:eastAsia="Arial Unicode MS"/>
          <w:position w:val="-1"/>
          <w:sz w:val="11"/>
          <w:szCs w:val="11"/>
        </w:rPr>
        <w:t xml:space="preserve"> </w:t>
      </w:r>
      <w:r>
        <w:rPr>
          <w:rFonts w:eastAsia="Arial Unicode MS"/>
          <w:position w:val="-1"/>
        </w:rPr>
        <w:t>cm.</w:t>
      </w:r>
    </w:p>
    <w:p w14:paraId="11C4F58C" w14:textId="26D29B02" w:rsidR="00D7113B" w:rsidRPr="00D7113B" w:rsidRDefault="00D7113B" w:rsidP="00D7113B"/>
    <w:p w14:paraId="4C0CA3F2" w14:textId="77777777" w:rsidR="00D7113B" w:rsidRPr="00D7113B" w:rsidRDefault="00D7113B" w:rsidP="00D7113B"/>
    <w:p w14:paraId="1BFA5B93" w14:textId="77777777" w:rsidR="00D7113B" w:rsidRPr="00D7113B" w:rsidRDefault="00D7113B" w:rsidP="00D7113B"/>
    <w:p w14:paraId="6E97D604" w14:textId="77777777" w:rsidR="00D7113B" w:rsidRPr="00D7113B" w:rsidRDefault="00D7113B" w:rsidP="00D7113B"/>
    <w:p w14:paraId="51FA3975" w14:textId="77777777" w:rsidR="00D7113B" w:rsidRPr="00D7113B" w:rsidRDefault="00D7113B" w:rsidP="00D7113B">
      <w:pPr>
        <w:rPr>
          <w:bCs/>
        </w:rPr>
      </w:pPr>
    </w:p>
    <w:p w14:paraId="2BC022FE" w14:textId="6485225B" w:rsidR="00D7113B" w:rsidRPr="00B60C1B" w:rsidRDefault="00D7113B" w:rsidP="00DF2BFF">
      <w:pPr>
        <w:jc w:val="right"/>
      </w:pPr>
      <w:r>
        <w:t>……..</w:t>
      </w:r>
      <w:r w:rsidRPr="00B60C1B">
        <w:t>……………</w:t>
      </w:r>
      <w:r>
        <w:t>.</w:t>
      </w:r>
      <w:r w:rsidRPr="00B60C1B">
        <w:t>……………….</w:t>
      </w:r>
      <w:r w:rsidRPr="005A7474">
        <w:rPr>
          <w:sz w:val="11"/>
          <w:szCs w:val="11"/>
        </w:rPr>
        <w:t xml:space="preserve"> </w:t>
      </w:r>
      <w:r>
        <w:t>cm</w:t>
      </w:r>
      <w:r w:rsidRPr="00D7113B">
        <w:rPr>
          <w:vertAlign w:val="superscript"/>
        </w:rPr>
        <w:t>2</w:t>
      </w:r>
      <w:r w:rsidRPr="00B60C1B">
        <w:t xml:space="preserve"> </w:t>
      </w:r>
      <w:r w:rsidRPr="00B60C1B">
        <w:rPr>
          <w:b/>
        </w:rPr>
        <w:t>[</w:t>
      </w:r>
      <w:r>
        <w:rPr>
          <w:b/>
        </w:rPr>
        <w:t>2</w:t>
      </w:r>
      <w:r w:rsidRPr="00B60C1B">
        <w:rPr>
          <w:b/>
        </w:rPr>
        <w:t>]</w:t>
      </w:r>
    </w:p>
    <w:p w14:paraId="1B99B5D8" w14:textId="77777777" w:rsidR="00D7113B" w:rsidRPr="00D7113B" w:rsidRDefault="00D7113B" w:rsidP="00D7113B">
      <w:pPr>
        <w:rPr>
          <w:bCs/>
        </w:rPr>
      </w:pPr>
    </w:p>
    <w:p w14:paraId="72E1F02A" w14:textId="77777777" w:rsidR="00D7113B" w:rsidRPr="00D7113B" w:rsidRDefault="00D7113B" w:rsidP="00D7113B">
      <w:pPr>
        <w:rPr>
          <w:bCs/>
        </w:rPr>
      </w:pPr>
    </w:p>
    <w:p w14:paraId="60C76D26" w14:textId="1411ECF5" w:rsidR="00D7113B" w:rsidRDefault="00D7113B" w:rsidP="00D7113B">
      <w:r>
        <w:rPr>
          <w:b/>
        </w:rPr>
        <w:t>14</w:t>
      </w:r>
      <w:r>
        <w:rPr>
          <w:b/>
        </w:rPr>
        <w:tab/>
        <w:t>(a)</w:t>
      </w:r>
      <w:r>
        <w:rPr>
          <w:b/>
        </w:rPr>
        <w:tab/>
        <w:t>(i</w:t>
      </w:r>
      <w:r w:rsidRPr="005438EA">
        <w:rPr>
          <w:b/>
          <w:bCs/>
        </w:rPr>
        <w:t>)</w:t>
      </w:r>
      <w:r>
        <w:tab/>
      </w:r>
      <w:r w:rsidRPr="00E63B13">
        <w:t xml:space="preserve">Round </w:t>
      </w:r>
      <w:r>
        <w:t>653</w:t>
      </w:r>
      <w:r w:rsidRPr="00E63B13">
        <w:t xml:space="preserve"> to</w:t>
      </w:r>
      <w:r>
        <w:rPr>
          <w:b/>
        </w:rPr>
        <w:t xml:space="preserve"> </w:t>
      </w:r>
      <w:r w:rsidRPr="00BC737E">
        <w:t xml:space="preserve">the nearest </w:t>
      </w:r>
      <w:r>
        <w:t>ten.</w:t>
      </w:r>
    </w:p>
    <w:p w14:paraId="5DB3283D" w14:textId="77777777" w:rsidR="00D7113B" w:rsidRPr="00D7113B" w:rsidRDefault="00D7113B" w:rsidP="00D7113B"/>
    <w:p w14:paraId="3D1B9968" w14:textId="77777777" w:rsidR="00D7113B" w:rsidRDefault="00D7113B" w:rsidP="00D7113B"/>
    <w:p w14:paraId="6D3EA118" w14:textId="06372989" w:rsidR="00D7113B" w:rsidRPr="00B60C1B" w:rsidRDefault="00D7113B" w:rsidP="00DF2BFF">
      <w:pPr>
        <w:jc w:val="right"/>
      </w:pPr>
      <w:r w:rsidRPr="00D7113B">
        <w:rPr>
          <w:b/>
          <w:bCs/>
        </w:rPr>
        <w:t>(a)(i)</w:t>
      </w:r>
      <w:r>
        <w:t xml:space="preserve"> …</w:t>
      </w:r>
      <w:r w:rsidR="008E44F5">
        <w:t>…..</w:t>
      </w:r>
      <w:r w:rsidRPr="00B60C1B">
        <w:t>……………</w:t>
      </w:r>
      <w:r>
        <w:t>.</w:t>
      </w:r>
      <w:r w:rsidRPr="00B60C1B">
        <w:t xml:space="preserve">………………. </w:t>
      </w:r>
      <w:r w:rsidRPr="00B60C1B">
        <w:rPr>
          <w:b/>
        </w:rPr>
        <w:t>[</w:t>
      </w:r>
      <w:r>
        <w:rPr>
          <w:b/>
        </w:rPr>
        <w:t>1</w:t>
      </w:r>
      <w:r w:rsidRPr="00B60C1B">
        <w:rPr>
          <w:b/>
        </w:rPr>
        <w:t>]</w:t>
      </w:r>
    </w:p>
    <w:p w14:paraId="2D9BE48F" w14:textId="77777777" w:rsidR="00D7113B" w:rsidRDefault="00D7113B" w:rsidP="00D7113B"/>
    <w:p w14:paraId="509BFE1E" w14:textId="0EBC3817" w:rsidR="00D7113B" w:rsidRPr="00BC737E" w:rsidRDefault="00D7113B" w:rsidP="00D7113B">
      <w:pPr>
        <w:ind w:left="567" w:firstLine="567"/>
      </w:pPr>
      <w:r>
        <w:rPr>
          <w:b/>
        </w:rPr>
        <w:t>(ii)</w:t>
      </w:r>
      <w:r>
        <w:rPr>
          <w:b/>
        </w:rPr>
        <w:tab/>
      </w:r>
      <w:r w:rsidRPr="00E63B13">
        <w:t xml:space="preserve">Round </w:t>
      </w:r>
      <w:r>
        <w:t>653.152 to 1 decimal place.</w:t>
      </w:r>
    </w:p>
    <w:p w14:paraId="0B709945" w14:textId="77777777" w:rsidR="00D7113B" w:rsidRPr="00D7113B" w:rsidRDefault="00D7113B" w:rsidP="00D7113B">
      <w:pPr>
        <w:rPr>
          <w:bCs/>
        </w:rPr>
      </w:pPr>
    </w:p>
    <w:p w14:paraId="79B4B3C5" w14:textId="77777777" w:rsidR="00D7113B" w:rsidRPr="00D7113B" w:rsidRDefault="00D7113B" w:rsidP="00D7113B">
      <w:pPr>
        <w:rPr>
          <w:bCs/>
        </w:rPr>
      </w:pPr>
    </w:p>
    <w:p w14:paraId="269BE6D4" w14:textId="5AEA0DA3" w:rsidR="00D7113B" w:rsidRPr="00B60C1B" w:rsidRDefault="00D7113B" w:rsidP="00DF2BFF">
      <w:pPr>
        <w:jc w:val="right"/>
      </w:pPr>
      <w:r w:rsidRPr="00D7113B">
        <w:rPr>
          <w:b/>
          <w:bCs/>
        </w:rPr>
        <w:t>(ii)</w:t>
      </w:r>
      <w:r>
        <w:t xml:space="preserve"> ……..</w:t>
      </w:r>
      <w:r w:rsidRPr="00B60C1B">
        <w:t>……………</w:t>
      </w:r>
      <w:r>
        <w:t>.</w:t>
      </w:r>
      <w:r w:rsidRPr="00B60C1B">
        <w:t xml:space="preserve">………………. </w:t>
      </w:r>
      <w:r w:rsidRPr="00B60C1B">
        <w:rPr>
          <w:b/>
        </w:rPr>
        <w:t>[</w:t>
      </w:r>
      <w:r>
        <w:rPr>
          <w:b/>
        </w:rPr>
        <w:t>1</w:t>
      </w:r>
      <w:r w:rsidRPr="00B60C1B">
        <w:rPr>
          <w:b/>
        </w:rPr>
        <w:t>]</w:t>
      </w:r>
    </w:p>
    <w:p w14:paraId="721946DE" w14:textId="77777777" w:rsidR="00D7113B" w:rsidRDefault="00D7113B" w:rsidP="00D7113B">
      <w:pPr>
        <w:rPr>
          <w:b/>
        </w:rPr>
      </w:pPr>
    </w:p>
    <w:p w14:paraId="51668810" w14:textId="65C08FF6" w:rsidR="00D7113B" w:rsidRPr="00677A11" w:rsidRDefault="00C635B7" w:rsidP="00C635B7">
      <w:pPr>
        <w:ind w:firstLine="567"/>
      </w:pPr>
      <w:r w:rsidRPr="00C635B7">
        <w:rPr>
          <w:b/>
          <w:bCs/>
        </w:rPr>
        <w:t>(b)</w:t>
      </w:r>
      <w:r>
        <w:tab/>
      </w:r>
      <w:r w:rsidR="00D7113B" w:rsidRPr="00677A11">
        <w:t xml:space="preserve">Find the value of </w:t>
      </w:r>
      <w:r w:rsidR="00D7113B" w:rsidRPr="00C635B7">
        <w:rPr>
          <w:i/>
        </w:rPr>
        <w:t>y</w:t>
      </w:r>
      <w:r w:rsidR="00D7113B" w:rsidRPr="00677A11">
        <w:t xml:space="preserve"> in each of the following.</w:t>
      </w:r>
    </w:p>
    <w:p w14:paraId="657EA1CE" w14:textId="77777777" w:rsidR="00D7113B" w:rsidRPr="00677A11" w:rsidRDefault="00D7113B" w:rsidP="00D7113B"/>
    <w:p w14:paraId="46124D6D" w14:textId="275FC6C1" w:rsidR="00D7113B" w:rsidRPr="00C635B7" w:rsidRDefault="00C635B7" w:rsidP="00C635B7">
      <w:pPr>
        <w:ind w:left="567" w:firstLine="567"/>
        <w:rPr>
          <w:i/>
          <w:vertAlign w:val="superscript"/>
        </w:rPr>
      </w:pPr>
      <w:r w:rsidRPr="00C635B7">
        <w:rPr>
          <w:b/>
        </w:rPr>
        <w:t>(i</w:t>
      </w:r>
      <w:r>
        <w:t>)</w:t>
      </w:r>
      <w:r>
        <w:tab/>
      </w:r>
      <w:r w:rsidR="00D7113B">
        <w:t>4</w:t>
      </w:r>
      <w:r w:rsidR="00D7113B" w:rsidRPr="00677A11">
        <w:t xml:space="preserve"> × </w:t>
      </w:r>
      <w:r w:rsidR="00D7113B">
        <w:t>4</w:t>
      </w:r>
      <w:r w:rsidR="00D7113B" w:rsidRPr="00677A11">
        <w:t xml:space="preserve"> × </w:t>
      </w:r>
      <w:r w:rsidR="00D7113B">
        <w:t>4</w:t>
      </w:r>
      <w:r w:rsidR="00D7113B" w:rsidRPr="00677A11">
        <w:t xml:space="preserve"> = </w:t>
      </w:r>
      <w:r w:rsidR="00D7113B">
        <w:t>4</w:t>
      </w:r>
      <w:r w:rsidR="008E44F5" w:rsidRPr="008E44F5">
        <w:rPr>
          <w:sz w:val="11"/>
          <w:szCs w:val="11"/>
        </w:rPr>
        <w:t xml:space="preserve"> </w:t>
      </w:r>
      <w:r w:rsidR="00D7113B" w:rsidRPr="00C635B7">
        <w:rPr>
          <w:i/>
          <w:vertAlign w:val="superscript"/>
        </w:rPr>
        <w:t>y</w:t>
      </w:r>
    </w:p>
    <w:p w14:paraId="47313686" w14:textId="77777777" w:rsidR="00D7113B" w:rsidRPr="00677A11" w:rsidRDefault="00D7113B" w:rsidP="00D7113B"/>
    <w:p w14:paraId="46058A0C" w14:textId="77777777" w:rsidR="00D7113B" w:rsidRPr="00677A11" w:rsidRDefault="00D7113B" w:rsidP="00D7113B"/>
    <w:p w14:paraId="5D8DC041" w14:textId="77777777" w:rsidR="00D7113B" w:rsidRPr="00677A11" w:rsidRDefault="00D7113B" w:rsidP="00D7113B">
      <w:pPr>
        <w:jc w:val="right"/>
        <w:rPr>
          <w:b/>
        </w:rPr>
      </w:pPr>
      <w:r w:rsidRPr="00677A11">
        <w:rPr>
          <w:b/>
        </w:rPr>
        <w:t xml:space="preserve">(b)(i) </w:t>
      </w:r>
      <w:r>
        <w:rPr>
          <w:i/>
        </w:rPr>
        <w:t>y</w:t>
      </w:r>
      <w:r w:rsidRPr="00677A11">
        <w:rPr>
          <w:i/>
        </w:rPr>
        <w:t xml:space="preserve"> </w:t>
      </w:r>
      <w:r w:rsidRPr="00677A11">
        <w:t>= …………….………………..</w:t>
      </w:r>
      <w:r w:rsidRPr="008E44F5">
        <w:rPr>
          <w:bCs/>
        </w:rPr>
        <w:t xml:space="preserve"> </w:t>
      </w:r>
      <w:r w:rsidRPr="00677A11">
        <w:rPr>
          <w:b/>
        </w:rPr>
        <w:t>[1]</w:t>
      </w:r>
    </w:p>
    <w:p w14:paraId="22156BE9" w14:textId="77777777" w:rsidR="00D7113B" w:rsidRPr="00677A11" w:rsidRDefault="00D7113B" w:rsidP="00D7113B"/>
    <w:p w14:paraId="2AD98B82" w14:textId="5D9E0758" w:rsidR="00D7113B" w:rsidRDefault="00D7113B" w:rsidP="00C635B7">
      <w:pPr>
        <w:ind w:left="567" w:firstLine="567"/>
        <w:rPr>
          <w:i/>
          <w:vertAlign w:val="superscript"/>
        </w:rPr>
      </w:pPr>
      <w:r w:rsidRPr="00B312A0">
        <w:rPr>
          <w:b/>
        </w:rPr>
        <w:t>(ii)</w:t>
      </w:r>
      <w:r w:rsidR="00C635B7">
        <w:rPr>
          <w:b/>
        </w:rPr>
        <w:tab/>
      </w:r>
      <w:r>
        <w:t>5</w:t>
      </w:r>
      <w:r>
        <w:rPr>
          <w:vertAlign w:val="superscript"/>
        </w:rPr>
        <w:t>4</w:t>
      </w:r>
      <w:r w:rsidRPr="00416944">
        <w:rPr>
          <w:vertAlign w:val="superscript"/>
        </w:rPr>
        <w:t xml:space="preserve"> </w:t>
      </w:r>
      <w:r w:rsidRPr="00416944">
        <w:t xml:space="preserve">× </w:t>
      </w:r>
      <w:r>
        <w:t>5</w:t>
      </w:r>
      <w:r w:rsidR="008E44F5">
        <w:rPr>
          <w:vertAlign w:val="superscript"/>
        </w:rPr>
        <w:t>6</w:t>
      </w:r>
      <w:r>
        <w:t xml:space="preserve"> = 5</w:t>
      </w:r>
      <w:r w:rsidR="008E44F5" w:rsidRPr="008E44F5">
        <w:rPr>
          <w:sz w:val="11"/>
          <w:szCs w:val="11"/>
        </w:rPr>
        <w:t xml:space="preserve"> </w:t>
      </w:r>
      <w:r>
        <w:rPr>
          <w:i/>
          <w:vertAlign w:val="superscript"/>
        </w:rPr>
        <w:t>y</w:t>
      </w:r>
    </w:p>
    <w:p w14:paraId="76C9C71A" w14:textId="77777777" w:rsidR="00D7113B" w:rsidRDefault="00D7113B" w:rsidP="00D7113B">
      <w:pPr>
        <w:rPr>
          <w:i/>
          <w:vertAlign w:val="superscript"/>
        </w:rPr>
      </w:pPr>
    </w:p>
    <w:p w14:paraId="35E81839" w14:textId="77777777" w:rsidR="00D7113B" w:rsidRDefault="00D7113B" w:rsidP="00D7113B">
      <w:pPr>
        <w:rPr>
          <w:i/>
          <w:vertAlign w:val="superscript"/>
        </w:rPr>
      </w:pPr>
    </w:p>
    <w:p w14:paraId="23F60C37" w14:textId="064753E5" w:rsidR="00D7113B" w:rsidRDefault="00D7113B" w:rsidP="00D7113B">
      <w:pPr>
        <w:jc w:val="right"/>
        <w:rPr>
          <w:b/>
        </w:rPr>
      </w:pPr>
      <w:r>
        <w:rPr>
          <w:b/>
        </w:rPr>
        <w:t xml:space="preserve">(ii) </w:t>
      </w:r>
      <w:r>
        <w:rPr>
          <w:i/>
        </w:rPr>
        <w:t xml:space="preserve">y </w:t>
      </w:r>
      <w:r>
        <w:t>= …………….……………</w:t>
      </w:r>
      <w:r w:rsidR="008E44F5">
        <w:t>…...</w:t>
      </w:r>
      <w:r w:rsidRPr="008E44F5">
        <w:rPr>
          <w:bCs/>
        </w:rPr>
        <w:t xml:space="preserve"> </w:t>
      </w:r>
      <w:r>
        <w:rPr>
          <w:b/>
        </w:rPr>
        <w:t>[1]</w:t>
      </w:r>
    </w:p>
    <w:p w14:paraId="313F54BA" w14:textId="77777777" w:rsidR="00D7113B" w:rsidRPr="008E44F5" w:rsidRDefault="00D7113B" w:rsidP="008E44F5">
      <w:pPr>
        <w:rPr>
          <w:bCs/>
        </w:rPr>
      </w:pPr>
    </w:p>
    <w:p w14:paraId="15AE97B0" w14:textId="4A149D36" w:rsidR="00C635B7" w:rsidRDefault="00C635B7">
      <w:pPr>
        <w:spacing w:line="240" w:lineRule="auto"/>
        <w:rPr>
          <w:rStyle w:val="s1"/>
        </w:rPr>
      </w:pPr>
      <w:r>
        <w:rPr>
          <w:rStyle w:val="s1"/>
        </w:rPr>
        <w:br w:type="page"/>
      </w:r>
    </w:p>
    <w:p w14:paraId="43B8E0D6" w14:textId="77777777" w:rsidR="00007C31" w:rsidRPr="008E44F5" w:rsidRDefault="00007C31" w:rsidP="00C635B7">
      <w:pPr>
        <w:rPr>
          <w:bCs/>
        </w:rPr>
      </w:pPr>
    </w:p>
    <w:p w14:paraId="5158C6AC" w14:textId="75AE8889" w:rsidR="00C635B7" w:rsidRDefault="00C635B7" w:rsidP="00C635B7">
      <w:r>
        <w:rPr>
          <w:b/>
        </w:rPr>
        <w:t>15</w:t>
      </w:r>
      <w:r>
        <w:rPr>
          <w:b/>
        </w:rPr>
        <w:tab/>
      </w:r>
      <w:r w:rsidRPr="000C2AAB">
        <w:t>A</w:t>
      </w:r>
      <w:r>
        <w:t>dam</w:t>
      </w:r>
      <w:r w:rsidRPr="000C2AAB">
        <w:t xml:space="preserve"> and </w:t>
      </w:r>
      <w:r>
        <w:t>Eve</w:t>
      </w:r>
      <w:r w:rsidRPr="000C2AAB">
        <w:t xml:space="preserve"> take part in the same fun run.</w:t>
      </w:r>
    </w:p>
    <w:p w14:paraId="55CA8362" w14:textId="77777777" w:rsidR="00C635B7" w:rsidRDefault="00C635B7" w:rsidP="00C635B7">
      <w:pPr>
        <w:tabs>
          <w:tab w:val="left" w:pos="1485"/>
        </w:tabs>
      </w:pPr>
    </w:p>
    <w:p w14:paraId="199BD301" w14:textId="77777777" w:rsidR="00C635B7" w:rsidRDefault="00C635B7" w:rsidP="00C635B7">
      <w:pPr>
        <w:ind w:left="567" w:firstLine="3"/>
      </w:pPr>
      <w:r w:rsidRPr="000C2AAB">
        <w:t>A</w:t>
      </w:r>
      <w:r>
        <w:t>dam</w:t>
      </w:r>
      <w:r w:rsidRPr="000C2AAB">
        <w:t xml:space="preserve"> completed the </w:t>
      </w:r>
      <w:r>
        <w:t xml:space="preserve">fun </w:t>
      </w:r>
      <w:r w:rsidRPr="000C2AAB">
        <w:t xml:space="preserve">run in </w:t>
      </w:r>
      <w:r>
        <w:t>3</w:t>
      </w:r>
      <w:r w:rsidRPr="000C2AAB">
        <w:t xml:space="preserve"> hours.</w:t>
      </w:r>
    </w:p>
    <w:p w14:paraId="551F2AB4" w14:textId="09FA96F2" w:rsidR="00C635B7" w:rsidRDefault="00C635B7" w:rsidP="00C635B7">
      <w:pPr>
        <w:ind w:left="567" w:firstLine="3"/>
      </w:pPr>
      <w:r w:rsidRPr="000C2AAB">
        <w:t>H</w:t>
      </w:r>
      <w:r>
        <w:t>is</w:t>
      </w:r>
      <w:r w:rsidRPr="000C2AAB">
        <w:t xml:space="preserve"> average speed was </w:t>
      </w:r>
      <w:r>
        <w:t>5</w:t>
      </w:r>
      <w:r w:rsidRPr="000C2AAB">
        <w:t xml:space="preserve"> kilometres per hour.</w:t>
      </w:r>
    </w:p>
    <w:p w14:paraId="27B62F02" w14:textId="6C24051B" w:rsidR="00C635B7" w:rsidRPr="000C2AAB" w:rsidRDefault="00C635B7" w:rsidP="00C635B7">
      <w:r>
        <w:tab/>
        <w:t>Eve</w:t>
      </w:r>
      <w:r w:rsidRPr="000C2AAB">
        <w:t xml:space="preserve"> completed the </w:t>
      </w:r>
      <w:r>
        <w:t xml:space="preserve">fun </w:t>
      </w:r>
      <w:r w:rsidRPr="000C2AAB">
        <w:t xml:space="preserve">run in </w:t>
      </w:r>
      <w:r>
        <w:t>15</w:t>
      </w:r>
      <w:r w:rsidRPr="000C2AAB">
        <w:t>0 minutes.</w:t>
      </w:r>
    </w:p>
    <w:p w14:paraId="052D5B45" w14:textId="77777777" w:rsidR="00C635B7" w:rsidRDefault="00C635B7" w:rsidP="00C635B7">
      <w:pPr>
        <w:tabs>
          <w:tab w:val="left" w:pos="1485"/>
        </w:tabs>
      </w:pPr>
    </w:p>
    <w:p w14:paraId="1E1B1197" w14:textId="4177C483" w:rsidR="00C635B7" w:rsidRPr="000C2AAB" w:rsidRDefault="00C635B7" w:rsidP="00C635B7">
      <w:r w:rsidRPr="00C635B7">
        <w:rPr>
          <w:b/>
        </w:rPr>
        <w:tab/>
      </w:r>
      <w:r w:rsidRPr="00C635B7">
        <w:rPr>
          <w:b/>
          <w:bCs/>
        </w:rPr>
        <w:t>(a)</w:t>
      </w:r>
      <w:r>
        <w:tab/>
      </w:r>
      <w:r w:rsidRPr="000C2AAB">
        <w:t xml:space="preserve">Work out </w:t>
      </w:r>
      <w:r>
        <w:t>Eve</w:t>
      </w:r>
      <w:r w:rsidRPr="000C2AAB">
        <w:t>’s average speed in kilometres per hour.</w:t>
      </w:r>
    </w:p>
    <w:p w14:paraId="0F7E8382" w14:textId="77777777" w:rsidR="00C635B7" w:rsidRPr="000C2AAB" w:rsidRDefault="00C635B7" w:rsidP="00C635B7">
      <w:pPr>
        <w:tabs>
          <w:tab w:val="left" w:pos="1485"/>
        </w:tabs>
      </w:pPr>
    </w:p>
    <w:p w14:paraId="0387C7CE" w14:textId="77777777" w:rsidR="00C635B7" w:rsidRDefault="00C635B7" w:rsidP="00C635B7">
      <w:pPr>
        <w:tabs>
          <w:tab w:val="left" w:pos="1485"/>
        </w:tabs>
      </w:pPr>
    </w:p>
    <w:p w14:paraId="0B08D872" w14:textId="77777777" w:rsidR="00C635B7" w:rsidRDefault="00C635B7" w:rsidP="00C635B7">
      <w:pPr>
        <w:tabs>
          <w:tab w:val="left" w:pos="1485"/>
        </w:tabs>
      </w:pPr>
    </w:p>
    <w:p w14:paraId="6D644023" w14:textId="77777777" w:rsidR="00C635B7" w:rsidRDefault="00C635B7" w:rsidP="00C635B7">
      <w:pPr>
        <w:tabs>
          <w:tab w:val="left" w:pos="1485"/>
        </w:tabs>
      </w:pPr>
    </w:p>
    <w:p w14:paraId="39FD7DCB" w14:textId="77777777" w:rsidR="00C635B7" w:rsidRDefault="00C635B7" w:rsidP="00C635B7">
      <w:pPr>
        <w:tabs>
          <w:tab w:val="left" w:pos="1485"/>
        </w:tabs>
      </w:pPr>
    </w:p>
    <w:p w14:paraId="4CCFB0FB" w14:textId="77777777" w:rsidR="00C635B7" w:rsidRDefault="00C635B7" w:rsidP="00C635B7">
      <w:pPr>
        <w:tabs>
          <w:tab w:val="left" w:pos="1485"/>
        </w:tabs>
      </w:pPr>
    </w:p>
    <w:p w14:paraId="56C57E06" w14:textId="77777777" w:rsidR="00C635B7" w:rsidRDefault="00C635B7" w:rsidP="00C635B7">
      <w:pPr>
        <w:tabs>
          <w:tab w:val="left" w:pos="1485"/>
        </w:tabs>
      </w:pPr>
    </w:p>
    <w:p w14:paraId="71809B25" w14:textId="77777777" w:rsidR="00C635B7" w:rsidRDefault="00C635B7" w:rsidP="00C635B7">
      <w:pPr>
        <w:tabs>
          <w:tab w:val="left" w:pos="1485"/>
        </w:tabs>
      </w:pPr>
    </w:p>
    <w:p w14:paraId="6DCCDB04" w14:textId="77777777" w:rsidR="00C635B7" w:rsidRDefault="00C635B7" w:rsidP="00C635B7">
      <w:pPr>
        <w:tabs>
          <w:tab w:val="left" w:pos="1485"/>
        </w:tabs>
      </w:pPr>
    </w:p>
    <w:p w14:paraId="66FB1CF7" w14:textId="77777777" w:rsidR="00C635B7" w:rsidRDefault="00C635B7" w:rsidP="00C635B7">
      <w:pPr>
        <w:tabs>
          <w:tab w:val="left" w:pos="1485"/>
        </w:tabs>
      </w:pPr>
    </w:p>
    <w:p w14:paraId="4A931AF4" w14:textId="77777777" w:rsidR="00C635B7" w:rsidRDefault="00C635B7" w:rsidP="00C635B7">
      <w:pPr>
        <w:tabs>
          <w:tab w:val="left" w:pos="1485"/>
        </w:tabs>
      </w:pPr>
    </w:p>
    <w:p w14:paraId="087DD9B6" w14:textId="77777777" w:rsidR="00C635B7" w:rsidRDefault="00C635B7" w:rsidP="00C635B7">
      <w:pPr>
        <w:tabs>
          <w:tab w:val="left" w:pos="1485"/>
        </w:tabs>
      </w:pPr>
    </w:p>
    <w:p w14:paraId="23843B9A" w14:textId="59C3ED37" w:rsidR="00C635B7" w:rsidRPr="00B60C1B" w:rsidRDefault="00C635B7" w:rsidP="00C635B7">
      <w:pPr>
        <w:jc w:val="right"/>
      </w:pPr>
      <w:r w:rsidRPr="00C635B7">
        <w:rPr>
          <w:b/>
          <w:bCs/>
        </w:rPr>
        <w:t>(a)</w:t>
      </w:r>
      <w:r>
        <w:t xml:space="preserve"> ……..</w:t>
      </w:r>
      <w:r w:rsidRPr="00B60C1B">
        <w:t>……………</w:t>
      </w:r>
      <w:r>
        <w:t>.</w:t>
      </w:r>
      <w:r w:rsidRPr="00B60C1B">
        <w:t>……………….</w:t>
      </w:r>
      <w:r w:rsidRPr="00C635B7">
        <w:rPr>
          <w:sz w:val="12"/>
          <w:szCs w:val="12"/>
        </w:rPr>
        <w:t xml:space="preserve"> </w:t>
      </w:r>
      <w:r>
        <w:t>km/h</w:t>
      </w:r>
      <w:r w:rsidRPr="00B60C1B">
        <w:t xml:space="preserve"> </w:t>
      </w:r>
      <w:r w:rsidRPr="00C635B7">
        <w:rPr>
          <w:b/>
        </w:rPr>
        <w:t>[4]</w:t>
      </w:r>
    </w:p>
    <w:p w14:paraId="479DBB56" w14:textId="77777777" w:rsidR="00C635B7" w:rsidRPr="00C635B7" w:rsidRDefault="00C635B7" w:rsidP="00C635B7"/>
    <w:p w14:paraId="0928BA8C" w14:textId="25232614" w:rsidR="00C635B7" w:rsidRPr="00C635B7" w:rsidRDefault="00C635B7" w:rsidP="005A7474">
      <w:pPr>
        <w:tabs>
          <w:tab w:val="left" w:pos="1134"/>
        </w:tabs>
        <w:spacing w:line="280" w:lineRule="exact"/>
        <w:ind w:right="55" w:firstLine="567"/>
        <w:rPr>
          <w:rFonts w:eastAsia="Arial Unicode MS"/>
          <w:position w:val="-1"/>
        </w:rPr>
      </w:pPr>
      <w:r w:rsidRPr="00C635B7">
        <w:rPr>
          <w:rFonts w:eastAsia="Arial Unicode MS"/>
          <w:b/>
          <w:position w:val="-1"/>
        </w:rPr>
        <w:t>(b</w:t>
      </w:r>
      <w:r>
        <w:rPr>
          <w:rFonts w:eastAsia="Arial Unicode MS"/>
          <w:position w:val="-1"/>
        </w:rPr>
        <w:t>)</w:t>
      </w:r>
      <w:r>
        <w:rPr>
          <w:rFonts w:eastAsia="Arial Unicode MS"/>
          <w:position w:val="-1"/>
        </w:rPr>
        <w:tab/>
      </w:r>
      <w:r w:rsidRPr="00C635B7">
        <w:rPr>
          <w:rFonts w:eastAsia="Arial Unicode MS"/>
          <w:position w:val="-1"/>
        </w:rPr>
        <w:t xml:space="preserve">Adam says </w:t>
      </w:r>
    </w:p>
    <w:p w14:paraId="7A893A56" w14:textId="77777777" w:rsidR="00C635B7" w:rsidRPr="000C2AAB" w:rsidRDefault="00C635B7" w:rsidP="00C635B7">
      <w:pPr>
        <w:spacing w:line="280" w:lineRule="exact"/>
        <w:ind w:right="55"/>
        <w:rPr>
          <w:rFonts w:eastAsia="Arial Unicode MS"/>
          <w:position w:val="-1"/>
        </w:rPr>
      </w:pPr>
    </w:p>
    <w:p w14:paraId="425AC5FC" w14:textId="473B479A" w:rsidR="00C635B7" w:rsidRDefault="00C635B7" w:rsidP="00C635B7">
      <w:pPr>
        <w:jc w:val="center"/>
      </w:pPr>
      <w:r>
        <w:rPr>
          <w:noProof/>
        </w:rPr>
        <mc:AlternateContent>
          <mc:Choice Requires="wps">
            <w:drawing>
              <wp:inline distT="0" distB="0" distL="0" distR="0" wp14:anchorId="4836B5C9" wp14:editId="0006EF07">
                <wp:extent cx="4657725" cy="539750"/>
                <wp:effectExtent l="0" t="0" r="9525" b="12700"/>
                <wp:docPr id="3" name="Text Box 3"/>
                <wp:cNvGraphicFramePr/>
                <a:graphic xmlns:a="http://schemas.openxmlformats.org/drawingml/2006/main">
                  <a:graphicData uri="http://schemas.microsoft.com/office/word/2010/wordprocessingShape">
                    <wps:wsp>
                      <wps:cNvSpPr txBox="1"/>
                      <wps:spPr>
                        <a:xfrm>
                          <a:off x="0" y="0"/>
                          <a:ext cx="4657725" cy="539750"/>
                        </a:xfrm>
                        <a:prstGeom prst="rect">
                          <a:avLst/>
                        </a:prstGeom>
                        <a:noFill/>
                        <a:ln>
                          <a:noFill/>
                        </a:ln>
                        <a:effectLst/>
                        <a:extLst>
                          <a:ext uri="{C572A759-6A51-4108-AA02-DFA0A04FC94B}">
                            <ma14:wrappingTextBoxFlag xmlns:arto="http://schemas.microsoft.com/office/word/2006/arto" xmlns:o="urn:schemas-microsoft-com:office:office" xmlns:v="urn:schemas-microsoft-com:vml" xmlns:w10="urn:schemas-microsoft-com:office:word" xmlns:w="http://schemas.openxmlformats.org/wordprocessingml/2006/main" xmlns=""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7A57898" w14:textId="05880FC3" w:rsidR="00595CDB" w:rsidRDefault="00595CDB" w:rsidP="00396318">
                            <w:pPr>
                              <w:spacing w:line="280" w:lineRule="exact"/>
                              <w:ind w:right="55"/>
                              <w:rPr>
                                <w:rFonts w:ascii="Comic Sans MS" w:eastAsia="Arial Unicode MS" w:hAnsi="Comic Sans MS"/>
                                <w:position w:val="-1"/>
                              </w:rPr>
                            </w:pPr>
                            <w:r w:rsidRPr="000C2AAB">
                              <w:rPr>
                                <w:rFonts w:ascii="Comic Sans MS" w:eastAsia="Arial Unicode MS" w:hAnsi="Comic Sans MS"/>
                                <w:position w:val="-1"/>
                              </w:rPr>
                              <w:t xml:space="preserve">Because I stopped for drinks, my average running speed was </w:t>
                            </w:r>
                            <w:r>
                              <w:rPr>
                                <w:rFonts w:ascii="Comic Sans MS" w:eastAsia="Arial Unicode MS" w:hAnsi="Comic Sans MS"/>
                                <w:position w:val="-1"/>
                              </w:rPr>
                              <w:t xml:space="preserve">slower </w:t>
                            </w:r>
                            <w:r>
                              <w:rPr>
                                <w:rFonts w:ascii="Comic Sans MS" w:eastAsia="Arial Unicode MS" w:hAnsi="Comic Sans MS"/>
                                <w:position w:val="-1"/>
                              </w:rPr>
                              <w:br/>
                            </w:r>
                            <w:r w:rsidRPr="000C2AAB">
                              <w:rPr>
                                <w:rFonts w:ascii="Comic Sans MS" w:eastAsia="Arial Unicode MS" w:hAnsi="Comic Sans MS"/>
                                <w:position w:val="-1"/>
                              </w:rPr>
                              <w:t xml:space="preserve">than </w:t>
                            </w:r>
                            <w:r>
                              <w:rPr>
                                <w:rFonts w:ascii="Comic Sans MS" w:eastAsia="Arial Unicode MS" w:hAnsi="Comic Sans MS"/>
                                <w:position w:val="-1"/>
                              </w:rPr>
                              <w:t>5</w:t>
                            </w:r>
                            <w:r w:rsidRPr="000C2AAB">
                              <w:rPr>
                                <w:rFonts w:ascii="Comic Sans MS" w:eastAsia="Arial Unicode MS" w:hAnsi="Comic Sans MS"/>
                                <w:position w:val="-1"/>
                              </w:rPr>
                              <w:t xml:space="preserve"> kilometres per hou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inline>
            </w:drawing>
          </mc:Choice>
          <mc:Fallback>
            <w:pict>
              <v:shape w14:anchorId="4836B5C9" id="Text Box 3" o:spid="_x0000_s1041" type="#_x0000_t202" style="width:366.7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" filled="f" stroked="f">
                <v:textbox inset="0,0,0,0">
                  <w:txbxContent>
                    <w:p w14:paraId="27A57898" w14:textId="05880FC3" w:rsidR="00595CDB" w:rsidRDefault="00595CDB" w:rsidP="00396318">
                      <w:pPr>
                        <w:spacing w:line="280" w:lineRule="exact"/>
                        <w:ind w:right="55"/>
                        <w:rPr>
                          <w:rFonts w:ascii="Comic Sans MS" w:eastAsia="Arial Unicode MS" w:hAnsi="Comic Sans MS"/>
                          <w:position w:val="-1"/>
                        </w:rPr>
                      </w:pPr>
                      <w:r w:rsidRPr="000C2AAB">
                        <w:rPr>
                          <w:rFonts w:ascii="Comic Sans MS" w:eastAsia="Arial Unicode MS" w:hAnsi="Comic Sans MS"/>
                          <w:position w:val="-1"/>
                        </w:rPr>
                        <w:t xml:space="preserve">Because I stopped for drinks, my average running speed was </w:t>
                      </w:r>
                      <w:r>
                        <w:rPr>
                          <w:rFonts w:ascii="Comic Sans MS" w:eastAsia="Arial Unicode MS" w:hAnsi="Comic Sans MS"/>
                          <w:position w:val="-1"/>
                        </w:rPr>
                        <w:t xml:space="preserve">slower </w:t>
                      </w:r>
                      <w:r>
                        <w:rPr>
                          <w:rFonts w:ascii="Comic Sans MS" w:eastAsia="Arial Unicode MS" w:hAnsi="Comic Sans MS"/>
                          <w:position w:val="-1"/>
                        </w:rPr>
                        <w:br/>
                      </w:r>
                      <w:r w:rsidRPr="000C2AAB">
                        <w:rPr>
                          <w:rFonts w:ascii="Comic Sans MS" w:eastAsia="Arial Unicode MS" w:hAnsi="Comic Sans MS"/>
                          <w:position w:val="-1"/>
                        </w:rPr>
                        <w:t xml:space="preserve">than </w:t>
                      </w:r>
                      <w:r>
                        <w:rPr>
                          <w:rFonts w:ascii="Comic Sans MS" w:eastAsia="Arial Unicode MS" w:hAnsi="Comic Sans MS"/>
                          <w:position w:val="-1"/>
                        </w:rPr>
                        <w:t>5</w:t>
                      </w:r>
                      <w:r w:rsidRPr="000C2AAB">
                        <w:rPr>
                          <w:rFonts w:ascii="Comic Sans MS" w:eastAsia="Arial Unicode MS" w:hAnsi="Comic Sans MS"/>
                          <w:position w:val="-1"/>
                        </w:rPr>
                        <w:t xml:space="preserve"> kilometres per hour.</w:t>
                      </w:r>
                    </w:p>
                  </w:txbxContent>
                </v:textbox>
                <w10:anchorlock/>
              </v:shape>
            </w:pict>
          </mc:Fallback>
        </mc:AlternateContent>
      </w:r>
    </w:p>
    <w:p w14:paraId="166B8A2F" w14:textId="77777777" w:rsidR="00C635B7" w:rsidRPr="000C2AAB" w:rsidRDefault="00C635B7" w:rsidP="00C635B7"/>
    <w:p w14:paraId="1840774C" w14:textId="688AAA0B" w:rsidR="00C635B7" w:rsidRPr="00C635B7" w:rsidRDefault="00C635B7" w:rsidP="005A7474">
      <w:pPr>
        <w:ind w:left="567" w:firstLine="567"/>
      </w:pPr>
      <w:r w:rsidRPr="000C2AAB">
        <w:t xml:space="preserve">Give </w:t>
      </w:r>
      <w:r>
        <w:t>a</w:t>
      </w:r>
      <w:r w:rsidRPr="000C2AAB">
        <w:t xml:space="preserve"> reason </w:t>
      </w:r>
      <w:r>
        <w:t>why</w:t>
      </w:r>
      <w:r w:rsidRPr="000C2AAB">
        <w:t xml:space="preserve"> </w:t>
      </w:r>
      <w:r>
        <w:t>Adam</w:t>
      </w:r>
      <w:r w:rsidRPr="000C2AAB">
        <w:t>’s statement</w:t>
      </w:r>
      <w:r>
        <w:t xml:space="preserve"> is wrong</w:t>
      </w:r>
      <w:r w:rsidRPr="000C2AAB">
        <w:t xml:space="preserve">. </w:t>
      </w:r>
    </w:p>
    <w:p w14:paraId="7C2D5CDF" w14:textId="77777777" w:rsidR="00C635B7" w:rsidRPr="000C2AAB" w:rsidRDefault="00C635B7" w:rsidP="00C635B7">
      <w:pPr>
        <w:tabs>
          <w:tab w:val="left" w:pos="1485"/>
        </w:tabs>
      </w:pPr>
    </w:p>
    <w:p w14:paraId="7350D50A" w14:textId="6BBE61BF" w:rsidR="00C635B7" w:rsidRDefault="005A7474" w:rsidP="005A7474">
      <w:pPr>
        <w:jc w:val="right"/>
      </w:pPr>
      <w:r>
        <w:t>..</w:t>
      </w:r>
      <w:r w:rsidR="00C635B7" w:rsidRPr="000C2AAB">
        <w:t>……………………………………………………………………………………………………</w:t>
      </w:r>
    </w:p>
    <w:p w14:paraId="01B8C571" w14:textId="77777777" w:rsidR="005A7474" w:rsidRDefault="005A7474" w:rsidP="005A7474">
      <w:pPr>
        <w:jc w:val="right"/>
      </w:pPr>
    </w:p>
    <w:p w14:paraId="023FFC4A" w14:textId="60B78B86" w:rsidR="005A7474" w:rsidRDefault="00511C04" w:rsidP="00511C04">
      <w:pPr>
        <w:tabs>
          <w:tab w:val="left" w:pos="1134"/>
        </w:tabs>
        <w:jc w:val="right"/>
      </w:pPr>
      <w:r>
        <w:t>...</w:t>
      </w:r>
      <w:r w:rsidR="005A7474">
        <w:t>.</w:t>
      </w:r>
      <w:r w:rsidR="005A7474" w:rsidRPr="000C2AAB">
        <w:t>………………………………………………………………………………………………</w:t>
      </w:r>
      <w:r>
        <w:t xml:space="preserve"> </w:t>
      </w:r>
      <w:r w:rsidRPr="00511C04">
        <w:rPr>
          <w:b/>
          <w:bCs/>
        </w:rPr>
        <w:t>[</w:t>
      </w:r>
      <w:r>
        <w:rPr>
          <w:b/>
          <w:bCs/>
        </w:rPr>
        <w:t>1</w:t>
      </w:r>
      <w:r w:rsidRPr="00511C04">
        <w:rPr>
          <w:b/>
          <w:bCs/>
        </w:rPr>
        <w:t>]</w:t>
      </w:r>
    </w:p>
    <w:p w14:paraId="7F09CE8D" w14:textId="169CD8A6" w:rsidR="00C635B7" w:rsidRPr="005A7474" w:rsidRDefault="00C635B7" w:rsidP="00C635B7">
      <w:pPr>
        <w:rPr>
          <w:bCs/>
        </w:rPr>
      </w:pPr>
    </w:p>
    <w:p w14:paraId="3645E30C" w14:textId="3FBDACE8" w:rsidR="00C635B7" w:rsidRPr="005A7474" w:rsidRDefault="00C635B7" w:rsidP="00C635B7">
      <w:pPr>
        <w:tabs>
          <w:tab w:val="left" w:pos="1485"/>
        </w:tabs>
        <w:rPr>
          <w:bCs/>
        </w:rPr>
      </w:pPr>
    </w:p>
    <w:p w14:paraId="2AF4A811" w14:textId="77777777" w:rsidR="00C635B7" w:rsidRPr="00D2715A" w:rsidRDefault="00C635B7" w:rsidP="005A7474">
      <w:pPr>
        <w:spacing w:line="280" w:lineRule="exact"/>
        <w:ind w:right="55"/>
        <w:rPr>
          <w:rFonts w:eastAsia="Arial Unicode MS"/>
          <w:position w:val="-1"/>
        </w:rPr>
      </w:pPr>
      <w:r>
        <w:rPr>
          <w:rFonts w:eastAsia="Arial Unicode MS"/>
          <w:b/>
          <w:position w:val="-1"/>
        </w:rPr>
        <w:t>16</w:t>
      </w:r>
      <w:r>
        <w:rPr>
          <w:rFonts w:eastAsia="Arial Unicode MS"/>
          <w:position w:val="-1"/>
        </w:rPr>
        <w:tab/>
      </w:r>
      <w:r w:rsidRPr="00D2715A">
        <w:rPr>
          <w:rFonts w:eastAsia="Arial Unicode MS"/>
          <w:position w:val="-1"/>
        </w:rPr>
        <w:t xml:space="preserve">The volume of a piece of wood is </w:t>
      </w:r>
      <w:r>
        <w:rPr>
          <w:rFonts w:eastAsia="Arial Unicode MS"/>
          <w:position w:val="-1"/>
        </w:rPr>
        <w:t>7</w:t>
      </w:r>
      <w:r w:rsidRPr="00D2715A">
        <w:rPr>
          <w:rFonts w:eastAsia="Arial Unicode MS"/>
          <w:position w:val="-1"/>
        </w:rPr>
        <w:t>20</w:t>
      </w:r>
      <w:r w:rsidRPr="00D2715A">
        <w:rPr>
          <w:rFonts w:eastAsia="Arial Unicode MS"/>
          <w:position w:val="-1"/>
          <w:sz w:val="11"/>
          <w:szCs w:val="11"/>
        </w:rPr>
        <w:t xml:space="preserve"> </w:t>
      </w:r>
      <w:r w:rsidRPr="00D2715A">
        <w:rPr>
          <w:rFonts w:eastAsia="Arial Unicode MS"/>
          <w:position w:val="-1"/>
        </w:rPr>
        <w:t>cm</w:t>
      </w:r>
      <w:r w:rsidRPr="00D2715A">
        <w:rPr>
          <w:rFonts w:eastAsia="Arial Unicode MS"/>
          <w:position w:val="-1"/>
          <w:vertAlign w:val="superscript"/>
        </w:rPr>
        <w:t>3</w:t>
      </w:r>
      <w:r w:rsidRPr="00D2715A">
        <w:rPr>
          <w:rFonts w:eastAsia="Arial Unicode MS"/>
          <w:position w:val="-1"/>
        </w:rPr>
        <w:t>.</w:t>
      </w:r>
    </w:p>
    <w:p w14:paraId="06E06B79" w14:textId="3048D09B" w:rsidR="00C635B7" w:rsidRPr="00D2715A" w:rsidRDefault="00C635B7" w:rsidP="00052D34">
      <w:pPr>
        <w:ind w:firstLine="567"/>
      </w:pPr>
      <w:r w:rsidRPr="00D2715A">
        <w:t xml:space="preserve">Its density is </w:t>
      </w:r>
      <w:r>
        <w:t>0.6</w:t>
      </w:r>
      <w:r w:rsidRPr="00D2715A">
        <w:t>5</w:t>
      </w:r>
      <w:r w:rsidRPr="00D2715A">
        <w:rPr>
          <w:sz w:val="11"/>
          <w:szCs w:val="11"/>
        </w:rPr>
        <w:t xml:space="preserve"> </w:t>
      </w:r>
      <w:r w:rsidRPr="00D2715A">
        <w:t>g/cm</w:t>
      </w:r>
      <w:r w:rsidRPr="00D2715A">
        <w:rPr>
          <w:vertAlign w:val="superscript"/>
        </w:rPr>
        <w:t>3</w:t>
      </w:r>
      <w:r w:rsidRPr="00D2715A">
        <w:t>.</w:t>
      </w:r>
    </w:p>
    <w:p w14:paraId="6A87A585" w14:textId="77777777" w:rsidR="00C635B7" w:rsidRPr="00607A09" w:rsidRDefault="00C635B7" w:rsidP="00C635B7">
      <w:pPr>
        <w:spacing w:line="280" w:lineRule="exact"/>
        <w:ind w:right="55"/>
        <w:rPr>
          <w:rFonts w:eastAsia="Arial Unicode MS"/>
          <w:position w:val="-1"/>
        </w:rPr>
      </w:pPr>
    </w:p>
    <w:p w14:paraId="70E5D1BB" w14:textId="74778C78" w:rsidR="00C635B7" w:rsidRPr="00607A09" w:rsidRDefault="00C635B7" w:rsidP="005A7474">
      <w:pPr>
        <w:spacing w:line="280" w:lineRule="exact"/>
        <w:ind w:right="55" w:firstLine="567"/>
        <w:rPr>
          <w:rFonts w:eastAsia="Arial Unicode MS"/>
          <w:position w:val="-1"/>
        </w:rPr>
      </w:pPr>
      <w:r>
        <w:rPr>
          <w:rFonts w:eastAsia="Arial Unicode MS"/>
          <w:position w:val="-1"/>
        </w:rPr>
        <w:t>Work out its mass</w:t>
      </w:r>
      <w:r w:rsidRPr="00607A09">
        <w:rPr>
          <w:rFonts w:eastAsia="Arial Unicode MS"/>
          <w:position w:val="-1"/>
        </w:rPr>
        <w:t>.</w:t>
      </w:r>
    </w:p>
    <w:p w14:paraId="4AF52191" w14:textId="2ECF96E7" w:rsidR="00C635B7" w:rsidRPr="005A7474" w:rsidRDefault="00C635B7" w:rsidP="00C635B7">
      <w:pPr>
        <w:spacing w:line="280" w:lineRule="exact"/>
        <w:ind w:right="55"/>
        <w:rPr>
          <w:rFonts w:eastAsia="Arial Unicode MS"/>
          <w:bCs/>
          <w:position w:val="-1"/>
        </w:rPr>
      </w:pPr>
    </w:p>
    <w:p w14:paraId="39159BA2" w14:textId="77777777" w:rsidR="00C635B7" w:rsidRPr="005A7474" w:rsidRDefault="00C635B7" w:rsidP="005A7474">
      <w:pPr>
        <w:spacing w:line="280" w:lineRule="exact"/>
        <w:ind w:right="55"/>
        <w:rPr>
          <w:rFonts w:eastAsia="Arial Unicode MS"/>
          <w:bCs/>
          <w:position w:val="-1"/>
        </w:rPr>
      </w:pPr>
    </w:p>
    <w:p w14:paraId="0D00552B" w14:textId="77777777" w:rsidR="00C635B7" w:rsidRPr="005A7474" w:rsidRDefault="00C635B7" w:rsidP="005A7474">
      <w:pPr>
        <w:spacing w:line="280" w:lineRule="exact"/>
        <w:ind w:right="55"/>
        <w:rPr>
          <w:rFonts w:eastAsia="Arial Unicode MS"/>
          <w:bCs/>
          <w:position w:val="-1"/>
        </w:rPr>
      </w:pPr>
    </w:p>
    <w:p w14:paraId="60D018C1" w14:textId="77777777" w:rsidR="00C635B7" w:rsidRDefault="00C635B7" w:rsidP="005A7474">
      <w:pPr>
        <w:spacing w:line="280" w:lineRule="exact"/>
        <w:ind w:right="55"/>
        <w:rPr>
          <w:rFonts w:eastAsia="Arial Unicode MS"/>
          <w:position w:val="-1"/>
        </w:rPr>
      </w:pPr>
    </w:p>
    <w:p w14:paraId="2A527E8E" w14:textId="77777777" w:rsidR="00C635B7" w:rsidRDefault="00C635B7" w:rsidP="005A7474">
      <w:pPr>
        <w:spacing w:line="280" w:lineRule="exact"/>
        <w:ind w:right="55"/>
        <w:rPr>
          <w:rFonts w:eastAsia="Arial Unicode MS"/>
          <w:position w:val="-1"/>
        </w:rPr>
      </w:pPr>
    </w:p>
    <w:p w14:paraId="39CDCA47" w14:textId="77777777" w:rsidR="00C635B7" w:rsidRDefault="00C635B7" w:rsidP="005A7474">
      <w:pPr>
        <w:spacing w:line="280" w:lineRule="exact"/>
        <w:ind w:right="55"/>
        <w:rPr>
          <w:rFonts w:eastAsia="Arial Unicode MS"/>
          <w:position w:val="-1"/>
        </w:rPr>
      </w:pPr>
    </w:p>
    <w:p w14:paraId="26D5E494" w14:textId="77777777" w:rsidR="00C635B7" w:rsidRDefault="00C635B7" w:rsidP="005A7474">
      <w:pPr>
        <w:spacing w:line="280" w:lineRule="exact"/>
        <w:ind w:right="55"/>
        <w:rPr>
          <w:rFonts w:eastAsia="Arial Unicode MS"/>
          <w:position w:val="-1"/>
        </w:rPr>
      </w:pPr>
    </w:p>
    <w:p w14:paraId="76AED2FC" w14:textId="77777777" w:rsidR="00C635B7" w:rsidRDefault="00C635B7" w:rsidP="005A7474">
      <w:pPr>
        <w:spacing w:line="280" w:lineRule="exact"/>
        <w:ind w:right="55"/>
        <w:rPr>
          <w:rFonts w:eastAsia="Arial Unicode MS"/>
          <w:position w:val="-1"/>
        </w:rPr>
      </w:pPr>
    </w:p>
    <w:p w14:paraId="2BE109DB" w14:textId="77777777" w:rsidR="00C635B7" w:rsidRDefault="00C635B7" w:rsidP="005A7474">
      <w:pPr>
        <w:spacing w:line="280" w:lineRule="exact"/>
        <w:ind w:right="55"/>
        <w:rPr>
          <w:rFonts w:eastAsia="Arial Unicode MS"/>
          <w:position w:val="-1"/>
        </w:rPr>
      </w:pPr>
    </w:p>
    <w:p w14:paraId="7343D738" w14:textId="7C707289" w:rsidR="00C635B7" w:rsidRDefault="00C635B7" w:rsidP="005A7474">
      <w:pPr>
        <w:spacing w:line="280" w:lineRule="exact"/>
        <w:ind w:right="55"/>
        <w:rPr>
          <w:rFonts w:eastAsia="Arial Unicode MS"/>
          <w:position w:val="-1"/>
        </w:rPr>
      </w:pPr>
    </w:p>
    <w:p w14:paraId="00E6F054" w14:textId="369E720D" w:rsidR="00511C04" w:rsidRDefault="00511C04" w:rsidP="005A7474">
      <w:pPr>
        <w:spacing w:line="280" w:lineRule="exact"/>
        <w:ind w:right="55"/>
        <w:rPr>
          <w:rFonts w:eastAsia="Arial Unicode MS"/>
          <w:position w:val="-1"/>
        </w:rPr>
      </w:pPr>
    </w:p>
    <w:p w14:paraId="778A24A7" w14:textId="77777777" w:rsidR="00511C04" w:rsidRDefault="00511C04" w:rsidP="005A7474">
      <w:pPr>
        <w:spacing w:line="280" w:lineRule="exact"/>
        <w:ind w:right="55"/>
        <w:rPr>
          <w:rFonts w:eastAsia="Arial Unicode MS"/>
          <w:position w:val="-1"/>
        </w:rPr>
      </w:pPr>
    </w:p>
    <w:p w14:paraId="6B2480B4" w14:textId="71ADB27F" w:rsidR="00EB5E8F" w:rsidRPr="00B60C1B" w:rsidRDefault="00EB5E8F" w:rsidP="00DF2BFF">
      <w:pPr>
        <w:jc w:val="right"/>
      </w:pPr>
      <w:r>
        <w:t>……..</w:t>
      </w:r>
      <w:r w:rsidRPr="00B60C1B">
        <w:t>……………</w:t>
      </w:r>
      <w:r>
        <w:t>.</w:t>
      </w:r>
      <w:r w:rsidRPr="00B60C1B">
        <w:t>……………….</w:t>
      </w:r>
      <w:r w:rsidRPr="00052D34">
        <w:rPr>
          <w:sz w:val="11"/>
          <w:szCs w:val="11"/>
        </w:rPr>
        <w:t xml:space="preserve"> </w:t>
      </w:r>
      <w:r>
        <w:t>g</w:t>
      </w:r>
      <w:r w:rsidRPr="00B60C1B">
        <w:t xml:space="preserve"> </w:t>
      </w:r>
      <w:r w:rsidRPr="00B60C1B">
        <w:rPr>
          <w:b/>
        </w:rPr>
        <w:t>[</w:t>
      </w:r>
      <w:r>
        <w:rPr>
          <w:b/>
        </w:rPr>
        <w:t>2</w:t>
      </w:r>
      <w:r w:rsidRPr="00B60C1B">
        <w:rPr>
          <w:b/>
        </w:rPr>
        <w:t>]</w:t>
      </w:r>
    </w:p>
    <w:p w14:paraId="13DFF165" w14:textId="09AD0E5C" w:rsidR="00511C04" w:rsidRDefault="00511C04">
      <w:pPr>
        <w:spacing w:line="240" w:lineRule="auto"/>
        <w:rPr>
          <w:rStyle w:val="s1"/>
        </w:rPr>
      </w:pPr>
      <w:r>
        <w:rPr>
          <w:rStyle w:val="s1"/>
        </w:rPr>
        <w:br w:type="page"/>
      </w:r>
    </w:p>
    <w:p w14:paraId="6F6E1E55" w14:textId="77777777" w:rsidR="00007C31" w:rsidRPr="00396318" w:rsidRDefault="00007C31" w:rsidP="00212064">
      <w:pPr>
        <w:rPr>
          <w:bCs/>
        </w:rPr>
      </w:pPr>
    </w:p>
    <w:p w14:paraId="293F285B" w14:textId="26964F54" w:rsidR="00212064" w:rsidRPr="00212064" w:rsidRDefault="00212064" w:rsidP="00212064">
      <w:pPr>
        <w:rPr>
          <w:rFonts w:eastAsia="Calibri"/>
          <w:bCs/>
        </w:rPr>
      </w:pPr>
      <w:r>
        <w:rPr>
          <w:b/>
        </w:rPr>
        <w:t>17</w:t>
      </w:r>
      <w:r>
        <w:rPr>
          <w:b/>
        </w:rPr>
        <w:tab/>
      </w:r>
      <w:r w:rsidRPr="00AB3960">
        <w:rPr>
          <w:rFonts w:eastAsia="Calibri"/>
          <w:b/>
        </w:rPr>
        <w:t>(a)</w:t>
      </w:r>
      <w:r>
        <w:rPr>
          <w:rFonts w:eastAsia="Calibri"/>
          <w:b/>
        </w:rPr>
        <w:tab/>
      </w:r>
      <w:r w:rsidRPr="00AB3960">
        <w:t xml:space="preserve">Complete this table for </w:t>
      </w:r>
      <w:r w:rsidRPr="00AB3960">
        <w:rPr>
          <w:i/>
        </w:rPr>
        <w:t>y</w:t>
      </w:r>
      <w:r>
        <w:t xml:space="preserve"> = 3</w:t>
      </w:r>
      <w:r w:rsidRPr="00AB3960">
        <w:rPr>
          <w:i/>
        </w:rPr>
        <w:t>x</w:t>
      </w:r>
      <w:r>
        <w:rPr>
          <w:i/>
        </w:rPr>
        <w:t xml:space="preserve"> </w:t>
      </w:r>
      <w:r>
        <w:t>– 1</w:t>
      </w:r>
      <w:r w:rsidRPr="00AB3960">
        <w:t>.</w:t>
      </w:r>
    </w:p>
    <w:p w14:paraId="76FBE5B9" w14:textId="77777777" w:rsidR="00212064" w:rsidRPr="00AB3960" w:rsidRDefault="00212064" w:rsidP="00212064"/>
    <w:tbl>
      <w:tblPr>
        <w:tblStyle w:val="TableGrid11"/>
        <w:tblW w:w="0" w:type="auto"/>
        <w:jc w:val="center"/>
        <w:tblLook w:val="00A0" w:firstRow="1" w:lastRow="0" w:firstColumn="1" w:lastColumn="0" w:noHBand="0" w:noVBand="0"/>
      </w:tblPr>
      <w:tblGrid>
        <w:gridCol w:w="839"/>
        <w:gridCol w:w="839"/>
        <w:gridCol w:w="839"/>
        <w:gridCol w:w="839"/>
        <w:gridCol w:w="839"/>
        <w:gridCol w:w="839"/>
      </w:tblGrid>
      <w:tr w:rsidR="00212064" w:rsidRPr="00AB3960" w14:paraId="45E58C5F" w14:textId="77777777" w:rsidTr="00635EC8">
        <w:trPr>
          <w:trHeight w:hRule="exact" w:val="454"/>
          <w:jc w:val="center"/>
        </w:trPr>
        <w:tc>
          <w:tcPr>
            <w:tcW w:w="839" w:type="dxa"/>
            <w:tcBorders>
              <w:right w:val="single" w:sz="12" w:space="0" w:color="auto"/>
            </w:tcBorders>
            <w:shd w:val="clear" w:color="auto" w:fill="auto"/>
            <w:vAlign w:val="center"/>
          </w:tcPr>
          <w:p w14:paraId="38A8F307" w14:textId="77777777" w:rsidR="00212064" w:rsidRPr="00D83A2D" w:rsidRDefault="00212064" w:rsidP="00635EC8">
            <w:pPr>
              <w:jc w:val="center"/>
              <w:rPr>
                <w:i/>
                <w:lang w:eastAsia="en-GB"/>
              </w:rPr>
            </w:pPr>
            <w:r w:rsidRPr="00D83A2D">
              <w:rPr>
                <w:i/>
                <w:lang w:eastAsia="en-GB"/>
              </w:rPr>
              <w:t>x</w:t>
            </w:r>
          </w:p>
        </w:tc>
        <w:tc>
          <w:tcPr>
            <w:tcW w:w="839" w:type="dxa"/>
            <w:tcBorders>
              <w:left w:val="single" w:sz="12" w:space="0" w:color="auto"/>
            </w:tcBorders>
            <w:vAlign w:val="center"/>
          </w:tcPr>
          <w:p w14:paraId="44802118" w14:textId="77777777" w:rsidR="00212064" w:rsidRPr="00D83A2D" w:rsidRDefault="00212064" w:rsidP="00635EC8">
            <w:pPr>
              <w:jc w:val="center"/>
              <w:rPr>
                <w:lang w:eastAsia="en-GB"/>
              </w:rPr>
            </w:pPr>
            <w:r w:rsidRPr="00D83A2D">
              <w:rPr>
                <w:lang w:eastAsia="en-GB"/>
              </w:rPr>
              <w:t>0</w:t>
            </w:r>
          </w:p>
        </w:tc>
        <w:tc>
          <w:tcPr>
            <w:tcW w:w="839" w:type="dxa"/>
            <w:vAlign w:val="center"/>
          </w:tcPr>
          <w:p w14:paraId="02826F7D" w14:textId="77777777" w:rsidR="00212064" w:rsidRPr="00D83A2D" w:rsidRDefault="00212064" w:rsidP="00635EC8">
            <w:pPr>
              <w:jc w:val="center"/>
              <w:rPr>
                <w:lang w:eastAsia="en-GB"/>
              </w:rPr>
            </w:pPr>
            <w:r w:rsidRPr="00D83A2D">
              <w:rPr>
                <w:lang w:eastAsia="en-GB"/>
              </w:rPr>
              <w:t>1</w:t>
            </w:r>
          </w:p>
        </w:tc>
        <w:tc>
          <w:tcPr>
            <w:tcW w:w="839" w:type="dxa"/>
            <w:vAlign w:val="center"/>
          </w:tcPr>
          <w:p w14:paraId="60FBB2C0" w14:textId="77777777" w:rsidR="00212064" w:rsidRPr="00D83A2D" w:rsidRDefault="00212064" w:rsidP="00635EC8">
            <w:pPr>
              <w:jc w:val="center"/>
              <w:rPr>
                <w:lang w:eastAsia="en-GB"/>
              </w:rPr>
            </w:pPr>
            <w:r w:rsidRPr="00D83A2D">
              <w:rPr>
                <w:lang w:eastAsia="en-GB"/>
              </w:rPr>
              <w:t>2</w:t>
            </w:r>
          </w:p>
        </w:tc>
        <w:tc>
          <w:tcPr>
            <w:tcW w:w="839" w:type="dxa"/>
            <w:vAlign w:val="center"/>
          </w:tcPr>
          <w:p w14:paraId="33054D44" w14:textId="77777777" w:rsidR="00212064" w:rsidRPr="00D83A2D" w:rsidRDefault="00212064" w:rsidP="00635EC8">
            <w:pPr>
              <w:jc w:val="center"/>
              <w:rPr>
                <w:lang w:eastAsia="en-GB"/>
              </w:rPr>
            </w:pPr>
            <w:r w:rsidRPr="00D83A2D">
              <w:rPr>
                <w:lang w:eastAsia="en-GB"/>
              </w:rPr>
              <w:t>3</w:t>
            </w:r>
          </w:p>
        </w:tc>
        <w:tc>
          <w:tcPr>
            <w:tcW w:w="839" w:type="dxa"/>
            <w:vAlign w:val="center"/>
          </w:tcPr>
          <w:p w14:paraId="6D71E831" w14:textId="77777777" w:rsidR="00212064" w:rsidRPr="00D83A2D" w:rsidRDefault="00212064" w:rsidP="00635EC8">
            <w:pPr>
              <w:jc w:val="center"/>
              <w:rPr>
                <w:lang w:eastAsia="en-GB"/>
              </w:rPr>
            </w:pPr>
            <w:r w:rsidRPr="00D83A2D">
              <w:rPr>
                <w:lang w:eastAsia="en-GB"/>
              </w:rPr>
              <w:t>4</w:t>
            </w:r>
          </w:p>
        </w:tc>
      </w:tr>
      <w:tr w:rsidR="00212064" w:rsidRPr="00AB3960" w14:paraId="44B062CA" w14:textId="77777777" w:rsidTr="00635EC8">
        <w:trPr>
          <w:trHeight w:hRule="exact" w:val="454"/>
          <w:jc w:val="center"/>
        </w:trPr>
        <w:tc>
          <w:tcPr>
            <w:tcW w:w="839" w:type="dxa"/>
            <w:tcBorders>
              <w:right w:val="single" w:sz="12" w:space="0" w:color="auto"/>
            </w:tcBorders>
            <w:shd w:val="clear" w:color="auto" w:fill="auto"/>
            <w:vAlign w:val="center"/>
          </w:tcPr>
          <w:p w14:paraId="1246F9FF" w14:textId="77777777" w:rsidR="00212064" w:rsidRPr="00D83A2D" w:rsidRDefault="00212064" w:rsidP="00635EC8">
            <w:pPr>
              <w:jc w:val="center"/>
              <w:rPr>
                <w:i/>
                <w:lang w:eastAsia="en-GB"/>
              </w:rPr>
            </w:pPr>
            <w:r w:rsidRPr="00D83A2D">
              <w:rPr>
                <w:i/>
                <w:lang w:eastAsia="en-GB"/>
              </w:rPr>
              <w:t>y</w:t>
            </w:r>
          </w:p>
        </w:tc>
        <w:tc>
          <w:tcPr>
            <w:tcW w:w="839" w:type="dxa"/>
            <w:tcBorders>
              <w:left w:val="single" w:sz="12" w:space="0" w:color="auto"/>
            </w:tcBorders>
            <w:vAlign w:val="center"/>
          </w:tcPr>
          <w:p w14:paraId="47F16B2D" w14:textId="3C02C801" w:rsidR="00212064" w:rsidRPr="00D83A2D" w:rsidRDefault="00396318" w:rsidP="00635EC8">
            <w:pPr>
              <w:jc w:val="center"/>
              <w:rPr>
                <w:lang w:eastAsia="en-GB"/>
              </w:rPr>
            </w:pPr>
            <w:r w:rsidRPr="00396318">
              <w:rPr>
                <w:position w:val="4"/>
                <w:lang w:eastAsia="en-GB"/>
              </w:rPr>
              <w:t>-</w:t>
            </w:r>
            <w:r w:rsidR="00212064">
              <w:rPr>
                <w:lang w:eastAsia="en-GB"/>
              </w:rPr>
              <w:t>1</w:t>
            </w:r>
          </w:p>
        </w:tc>
        <w:tc>
          <w:tcPr>
            <w:tcW w:w="839" w:type="dxa"/>
            <w:vAlign w:val="center"/>
          </w:tcPr>
          <w:p w14:paraId="13A97863" w14:textId="77777777" w:rsidR="00212064" w:rsidRPr="00D83A2D" w:rsidRDefault="00212064" w:rsidP="00635EC8">
            <w:pPr>
              <w:jc w:val="center"/>
              <w:rPr>
                <w:lang w:eastAsia="en-GB"/>
              </w:rPr>
            </w:pPr>
            <w:r>
              <w:rPr>
                <w:lang w:eastAsia="en-GB"/>
              </w:rPr>
              <w:t>2</w:t>
            </w:r>
          </w:p>
        </w:tc>
        <w:tc>
          <w:tcPr>
            <w:tcW w:w="839" w:type="dxa"/>
            <w:vAlign w:val="center"/>
          </w:tcPr>
          <w:p w14:paraId="677C3C0A" w14:textId="77777777" w:rsidR="00212064" w:rsidRPr="00D83A2D" w:rsidRDefault="00212064" w:rsidP="00635EC8">
            <w:pPr>
              <w:jc w:val="center"/>
              <w:rPr>
                <w:lang w:eastAsia="en-GB"/>
              </w:rPr>
            </w:pPr>
            <w:r>
              <w:rPr>
                <w:lang w:eastAsia="en-GB"/>
              </w:rPr>
              <w:t>5</w:t>
            </w:r>
          </w:p>
        </w:tc>
        <w:tc>
          <w:tcPr>
            <w:tcW w:w="839" w:type="dxa"/>
            <w:vAlign w:val="center"/>
          </w:tcPr>
          <w:p w14:paraId="24182FD0" w14:textId="77777777" w:rsidR="00212064" w:rsidRPr="00D83A2D" w:rsidRDefault="00212064" w:rsidP="00635EC8">
            <w:pPr>
              <w:jc w:val="center"/>
              <w:rPr>
                <w:lang w:eastAsia="en-GB"/>
              </w:rPr>
            </w:pPr>
          </w:p>
        </w:tc>
        <w:tc>
          <w:tcPr>
            <w:tcW w:w="839" w:type="dxa"/>
            <w:vAlign w:val="center"/>
          </w:tcPr>
          <w:p w14:paraId="4EEF12C8" w14:textId="77777777" w:rsidR="00212064" w:rsidRPr="00D83A2D" w:rsidRDefault="00212064" w:rsidP="00635EC8">
            <w:pPr>
              <w:jc w:val="center"/>
              <w:rPr>
                <w:lang w:eastAsia="en-GB"/>
              </w:rPr>
            </w:pPr>
            <w:r>
              <w:rPr>
                <w:lang w:eastAsia="en-GB"/>
              </w:rPr>
              <w:t>11</w:t>
            </w:r>
          </w:p>
        </w:tc>
      </w:tr>
    </w:tbl>
    <w:p w14:paraId="3DCABAF2" w14:textId="2BAE5C30" w:rsidR="00212064" w:rsidRPr="00AB3960" w:rsidRDefault="00212064" w:rsidP="00212064">
      <w:pPr>
        <w:jc w:val="right"/>
        <w:rPr>
          <w:b/>
        </w:rPr>
      </w:pPr>
      <w:r w:rsidRPr="00AB3960">
        <w:rPr>
          <w:b/>
        </w:rPr>
        <w:t>[1]</w:t>
      </w:r>
    </w:p>
    <w:p w14:paraId="2572AE68" w14:textId="77777777" w:rsidR="00212064" w:rsidRPr="00396318" w:rsidRDefault="00212064" w:rsidP="00396318">
      <w:pPr>
        <w:rPr>
          <w:bCs/>
        </w:rPr>
      </w:pPr>
    </w:p>
    <w:p w14:paraId="3B99931D" w14:textId="14FE389C" w:rsidR="00212064" w:rsidRDefault="00212064" w:rsidP="00212064">
      <w:pPr>
        <w:ind w:firstLine="567"/>
      </w:pPr>
      <w:r w:rsidRPr="00AB3960">
        <w:rPr>
          <w:b/>
        </w:rPr>
        <w:t>(b)</w:t>
      </w:r>
      <w:r>
        <w:rPr>
          <w:b/>
        </w:rPr>
        <w:tab/>
      </w:r>
      <w:r w:rsidRPr="00AB3960">
        <w:t xml:space="preserve">On the grid below, draw the graph of </w:t>
      </w:r>
      <w:r w:rsidRPr="00AB3960">
        <w:rPr>
          <w:i/>
        </w:rPr>
        <w:t>y</w:t>
      </w:r>
      <w:r>
        <w:t xml:space="preserve"> = 3</w:t>
      </w:r>
      <w:r w:rsidRPr="00AB3960">
        <w:rPr>
          <w:i/>
        </w:rPr>
        <w:t>x</w:t>
      </w:r>
      <w:r>
        <w:t xml:space="preserve"> –</w:t>
      </w:r>
      <w:r w:rsidRPr="00AB3960">
        <w:t xml:space="preserve"> </w:t>
      </w:r>
      <w:r>
        <w:t>1</w:t>
      </w:r>
      <w:r w:rsidRPr="00AB3960">
        <w:t xml:space="preserve"> for values of </w:t>
      </w:r>
      <w:r w:rsidRPr="00AB3960">
        <w:rPr>
          <w:i/>
        </w:rPr>
        <w:t>x</w:t>
      </w:r>
      <w:r w:rsidRPr="00AB3960">
        <w:t xml:space="preserve"> from 0 to 4.</w:t>
      </w:r>
    </w:p>
    <w:p w14:paraId="26D23395" w14:textId="7FF30DE1" w:rsidR="00212064" w:rsidRPr="00212064" w:rsidRDefault="00212064" w:rsidP="00212064">
      <w:pPr>
        <w:rPr>
          <w:bCs/>
        </w:rPr>
      </w:pPr>
    </w:p>
    <w:p w14:paraId="7A527C8A" w14:textId="15E84FDE" w:rsidR="00212064" w:rsidRPr="00212064" w:rsidRDefault="00B96592" w:rsidP="00486A89">
      <w:pPr>
        <w:jc w:val="center"/>
        <w:rPr>
          <w:bCs/>
        </w:rPr>
      </w:pPr>
      <w:r>
        <w:rPr>
          <w:bCs/>
          <w:noProof/>
        </w:rPr>
        <w:drawing>
          <wp:inline distT="0" distB="0" distL="0" distR="0" wp14:anchorId="0C4CB282" wp14:editId="250C890E">
            <wp:extent cx="3511856" cy="6432646"/>
            <wp:effectExtent l="0" t="0" r="0" b="6350"/>
            <wp:docPr id="5" name="Picture 5" descr="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J560_01_Q17_graph.png"/>
                    <pic:cNvPicPr/>
                  </pic:nvPicPr>
                  <pic:blipFill>
                    <a:blip r:embed="rId39"/>
                    <a:stretch>
                      <a:fillRect/>
                    </a:stretch>
                  </pic:blipFill>
                  <pic:spPr bwMode="auto">
                    <a:xfrm>
                      <a:off x="0" y="0"/>
                      <a:ext cx="3511856" cy="6432646"/>
                    </a:xfrm>
                    <a:prstGeom prst="rect">
                      <a:avLst/>
                    </a:prstGeom>
                    <a:ln>
                      <a:noFill/>
                    </a:ln>
                    <a:extLst>
                      <a:ext uri="{53640926-AAD7-44D8-BBD7-CCE9431645EC}">
                        <a14:shadowObscured xmlns:a14="http://schemas.microsoft.com/office/drawing/2010/main"/>
                      </a:ext>
                    </a:extLst>
                  </pic:spPr>
                </pic:pic>
              </a:graphicData>
            </a:graphic>
          </wp:inline>
        </w:drawing>
      </w:r>
    </w:p>
    <w:p w14:paraId="524A8993" w14:textId="58F86013" w:rsidR="00212064" w:rsidRPr="008D6735" w:rsidRDefault="00212064" w:rsidP="00486A89">
      <w:pPr>
        <w:jc w:val="right"/>
        <w:rPr>
          <w:b/>
        </w:rPr>
      </w:pPr>
      <w:r>
        <w:rPr>
          <w:b/>
        </w:rPr>
        <w:t>[2]</w:t>
      </w:r>
    </w:p>
    <w:p w14:paraId="108CA5A5" w14:textId="77777777" w:rsidR="00212064" w:rsidRPr="00486A89" w:rsidRDefault="00212064" w:rsidP="00212064">
      <w:pPr>
        <w:rPr>
          <w:bCs/>
        </w:rPr>
      </w:pPr>
    </w:p>
    <w:p w14:paraId="4F0CA448" w14:textId="77777777" w:rsidR="00D7113B" w:rsidRPr="00486A89" w:rsidRDefault="00D7113B">
      <w:pPr>
        <w:spacing w:line="240" w:lineRule="auto"/>
        <w:rPr>
          <w:rStyle w:val="s1"/>
          <w:bCs/>
        </w:rPr>
      </w:pPr>
    </w:p>
    <w:p w14:paraId="5976CBF2" w14:textId="3D7AF0AF" w:rsidR="00D7113B" w:rsidRPr="00486A89" w:rsidRDefault="00D7113B">
      <w:pPr>
        <w:spacing w:line="240" w:lineRule="auto"/>
        <w:rPr>
          <w:rStyle w:val="s1"/>
          <w:bCs/>
        </w:rPr>
      </w:pPr>
    </w:p>
    <w:p w14:paraId="30704763" w14:textId="2A686C26" w:rsidR="00212064" w:rsidRDefault="00212064">
      <w:pPr>
        <w:spacing w:line="240" w:lineRule="auto"/>
        <w:rPr>
          <w:rStyle w:val="s1"/>
        </w:rPr>
      </w:pPr>
      <w:r>
        <w:rPr>
          <w:rStyle w:val="s1"/>
        </w:rPr>
        <w:br w:type="page"/>
      </w:r>
    </w:p>
    <w:p w14:paraId="6EDFC7B9" w14:textId="77777777" w:rsidR="00007C31" w:rsidRPr="008D6D30" w:rsidRDefault="00007C31" w:rsidP="00680586">
      <w:pPr>
        <w:tabs>
          <w:tab w:val="left" w:pos="1134"/>
        </w:tabs>
      </w:pPr>
    </w:p>
    <w:p w14:paraId="1BDD1DD1" w14:textId="6E8E9465" w:rsidR="00486A89" w:rsidRPr="00695C1E" w:rsidRDefault="00486A89" w:rsidP="00486A89">
      <w:pPr>
        <w:tabs>
          <w:tab w:val="left" w:pos="1134"/>
        </w:tabs>
        <w:ind w:firstLine="567"/>
      </w:pPr>
      <w:r w:rsidRPr="00486A89">
        <w:rPr>
          <w:b/>
          <w:bCs/>
        </w:rPr>
        <w:t>(c)</w:t>
      </w:r>
      <w:r>
        <w:tab/>
      </w:r>
      <w:r w:rsidRPr="00695C1E">
        <w:t>The diagram shows part of another straight line.</w:t>
      </w:r>
    </w:p>
    <w:p w14:paraId="69911D5D" w14:textId="77777777" w:rsidR="00486A89" w:rsidRPr="00486A89" w:rsidRDefault="00486A89" w:rsidP="00486A89">
      <w:pPr>
        <w:rPr>
          <w:bCs/>
        </w:rPr>
      </w:pPr>
    </w:p>
    <w:p w14:paraId="319C6120" w14:textId="244E7088" w:rsidR="00486A89" w:rsidRDefault="00B96592" w:rsidP="00486A89">
      <w:pPr>
        <w:jc w:val="center"/>
        <w:rPr>
          <w:bCs/>
        </w:rPr>
      </w:pPr>
      <w:r>
        <w:rPr>
          <w:bCs/>
          <w:noProof/>
        </w:rPr>
        <w:drawing>
          <wp:inline distT="0" distB="0" distL="0" distR="0" wp14:anchorId="703FCB9F" wp14:editId="6CF2A9B0">
            <wp:extent cx="4780739" cy="6624000"/>
            <wp:effectExtent l="0" t="0" r="1270" b="5715"/>
            <wp:docPr id="6" name="Picture 6"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J560_01_Q17c_diagram.png"/>
                    <pic:cNvPicPr/>
                  </pic:nvPicPr>
                  <pic:blipFill>
                    <a:blip r:embed="rId40"/>
                    <a:stretch>
                      <a:fillRect/>
                    </a:stretch>
                  </pic:blipFill>
                  <pic:spPr>
                    <a:xfrm>
                      <a:off x="0" y="0"/>
                      <a:ext cx="4780739" cy="6624000"/>
                    </a:xfrm>
                    <a:prstGeom prst="rect">
                      <a:avLst/>
                    </a:prstGeom>
                  </pic:spPr>
                </pic:pic>
              </a:graphicData>
            </a:graphic>
          </wp:inline>
        </w:drawing>
      </w:r>
    </w:p>
    <w:p w14:paraId="081DCAC8" w14:textId="77777777" w:rsidR="00486A89" w:rsidRPr="00486A89" w:rsidRDefault="00486A89" w:rsidP="00486A89">
      <w:pPr>
        <w:rPr>
          <w:bCs/>
        </w:rPr>
      </w:pPr>
    </w:p>
    <w:p w14:paraId="192B390E" w14:textId="77777777" w:rsidR="00486A89" w:rsidRPr="00695C1E" w:rsidRDefault="00486A89" w:rsidP="00486A89">
      <w:pPr>
        <w:ind w:left="567" w:firstLine="567"/>
      </w:pPr>
      <w:r w:rsidRPr="00695C1E">
        <w:t>Find the equation of this straight line.</w:t>
      </w:r>
    </w:p>
    <w:p w14:paraId="2A389891" w14:textId="77777777" w:rsidR="00486A89" w:rsidRPr="00486A89" w:rsidRDefault="00486A89" w:rsidP="00486A89"/>
    <w:p w14:paraId="5841BB48" w14:textId="77777777" w:rsidR="00486A89" w:rsidRPr="00486A89" w:rsidRDefault="00486A89" w:rsidP="00486A89"/>
    <w:p w14:paraId="6CBA935E" w14:textId="77777777" w:rsidR="00486A89" w:rsidRPr="00486A89" w:rsidRDefault="00486A89" w:rsidP="00486A89"/>
    <w:p w14:paraId="6556C377" w14:textId="77777777" w:rsidR="00486A89" w:rsidRPr="00486A89" w:rsidRDefault="00486A89" w:rsidP="00486A89"/>
    <w:p w14:paraId="4C95889E" w14:textId="77777777" w:rsidR="00486A89" w:rsidRPr="00486A89" w:rsidRDefault="00486A89" w:rsidP="00486A89"/>
    <w:p w14:paraId="1FA6EDD1" w14:textId="77777777" w:rsidR="00486A89" w:rsidRPr="00486A89" w:rsidRDefault="00486A89" w:rsidP="00486A89"/>
    <w:p w14:paraId="61FE2B4A" w14:textId="77777777" w:rsidR="00486A89" w:rsidRPr="00486A89" w:rsidRDefault="00486A89" w:rsidP="00486A89"/>
    <w:p w14:paraId="6ECF90D8" w14:textId="77777777" w:rsidR="00486A89" w:rsidRPr="00486A89" w:rsidRDefault="00486A89" w:rsidP="00486A89"/>
    <w:p w14:paraId="620F2E90" w14:textId="77777777" w:rsidR="00486A89" w:rsidRPr="00486A89" w:rsidRDefault="00486A89" w:rsidP="00486A89"/>
    <w:p w14:paraId="4A3828B3" w14:textId="326E2076" w:rsidR="00635EC8" w:rsidRPr="00445E8E" w:rsidRDefault="00486A89" w:rsidP="00445E8E">
      <w:pPr>
        <w:pStyle w:val="ListParagraph"/>
        <w:numPr>
          <w:ilvl w:val="0"/>
          <w:numId w:val="41"/>
        </w:numPr>
        <w:jc w:val="right"/>
        <w:rPr>
          <w:b/>
        </w:rPr>
      </w:pPr>
      <w:r>
        <w:t>……..</w:t>
      </w:r>
      <w:r w:rsidRPr="00B60C1B">
        <w:t>……………</w:t>
      </w:r>
      <w:r>
        <w:t>.</w:t>
      </w:r>
      <w:r w:rsidRPr="00B60C1B">
        <w:t xml:space="preserve">………………. </w:t>
      </w:r>
      <w:r w:rsidRPr="00445E8E">
        <w:rPr>
          <w:b/>
        </w:rPr>
        <w:t>[3]</w:t>
      </w:r>
    </w:p>
    <w:p w14:paraId="713DDB2A" w14:textId="77777777" w:rsidR="00635EC8" w:rsidRPr="00635EC8" w:rsidRDefault="00635EC8">
      <w:pPr>
        <w:spacing w:line="240" w:lineRule="auto"/>
        <w:rPr>
          <w:bCs/>
        </w:rPr>
      </w:pPr>
    </w:p>
    <w:p w14:paraId="3CC2D883" w14:textId="220ECF56" w:rsidR="00635EC8" w:rsidRDefault="00635EC8" w:rsidP="00635EC8">
      <w:pPr>
        <w:tabs>
          <w:tab w:val="left" w:pos="567"/>
        </w:tabs>
      </w:pPr>
      <w:r>
        <w:rPr>
          <w:b/>
        </w:rPr>
        <w:t>18</w:t>
      </w:r>
      <w:r>
        <w:rPr>
          <w:b/>
        </w:rPr>
        <w:tab/>
      </w:r>
      <w:r w:rsidRPr="00096AAF">
        <w:t>Here</w:t>
      </w:r>
      <w:r>
        <w:rPr>
          <w:i/>
        </w:rPr>
        <w:t xml:space="preserve"> </w:t>
      </w:r>
      <w:r>
        <w:t>is a right-angled triangle.</w:t>
      </w:r>
    </w:p>
    <w:p w14:paraId="19F8F9CD" w14:textId="0B0E0ABE" w:rsidR="00635EC8" w:rsidRPr="00635EC8" w:rsidRDefault="00635EC8" w:rsidP="00635EC8"/>
    <w:p w14:paraId="68770CF2" w14:textId="51972938" w:rsidR="00635EC8" w:rsidRPr="00635EC8" w:rsidRDefault="00635EC8" w:rsidP="00294FC8">
      <w:pPr>
        <w:ind w:left="567"/>
      </w:pPr>
      <w:r>
        <w:rPr>
          <w:noProof/>
        </w:rPr>
        <w:drawing>
          <wp:inline distT="0" distB="0" distL="0" distR="0" wp14:anchorId="6B536EE4" wp14:editId="3464B6FB">
            <wp:extent cx="3368650" cy="1468526"/>
            <wp:effectExtent l="0" t="0" r="3810" b="0"/>
            <wp:docPr id="12" name="Picture 12" descr="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J560_01_Q18_right angled triangle.jpg"/>
                    <pic:cNvPicPr/>
                  </pic:nvPicPr>
                  <pic:blipFill>
                    <a:blip r:embed="rId41"/>
                    <a:stretch>
                      <a:fillRect/>
                    </a:stretch>
                  </pic:blipFill>
                  <pic:spPr>
                    <a:xfrm>
                      <a:off x="0" y="0"/>
                      <a:ext cx="3368650" cy="1468526"/>
                    </a:xfrm>
                    <a:prstGeom prst="rect">
                      <a:avLst/>
                    </a:prstGeom>
                  </pic:spPr>
                </pic:pic>
              </a:graphicData>
            </a:graphic>
          </wp:inline>
        </w:drawing>
      </w:r>
    </w:p>
    <w:p w14:paraId="4B6967C2" w14:textId="77777777" w:rsidR="00635EC8" w:rsidRPr="00635EC8" w:rsidRDefault="00635EC8" w:rsidP="00635EC8"/>
    <w:p w14:paraId="25BE4C61" w14:textId="357AA339" w:rsidR="00635EC8" w:rsidRPr="0031519F" w:rsidRDefault="00635EC8" w:rsidP="003D0D37">
      <w:pPr>
        <w:ind w:firstLine="567"/>
      </w:pPr>
      <w:r>
        <w:t xml:space="preserve">Work out the value of </w:t>
      </w:r>
      <w:r w:rsidRPr="00096AAF">
        <w:rPr>
          <w:i/>
        </w:rPr>
        <w:t>x</w:t>
      </w:r>
      <w:r>
        <w:t>.</w:t>
      </w:r>
    </w:p>
    <w:p w14:paraId="5504846F" w14:textId="77777777" w:rsidR="00635EC8" w:rsidRDefault="00635EC8" w:rsidP="00635EC8"/>
    <w:p w14:paraId="29597A94" w14:textId="77777777" w:rsidR="00635EC8" w:rsidRDefault="00635EC8" w:rsidP="00635EC8"/>
    <w:p w14:paraId="68C05AF4" w14:textId="77777777" w:rsidR="00635EC8" w:rsidRDefault="00635EC8" w:rsidP="00635EC8"/>
    <w:p w14:paraId="366E1EA7" w14:textId="77777777" w:rsidR="00635EC8" w:rsidRDefault="00635EC8" w:rsidP="00635EC8"/>
    <w:p w14:paraId="399AC89B" w14:textId="77777777" w:rsidR="00635EC8" w:rsidRDefault="00635EC8" w:rsidP="00635EC8"/>
    <w:p w14:paraId="020EB748" w14:textId="77777777" w:rsidR="00635EC8" w:rsidRDefault="00635EC8" w:rsidP="00635EC8"/>
    <w:p w14:paraId="0999F7E3" w14:textId="77777777" w:rsidR="00635EC8" w:rsidRDefault="00635EC8" w:rsidP="00635EC8"/>
    <w:p w14:paraId="72C771D1" w14:textId="77777777" w:rsidR="00635EC8" w:rsidRDefault="00635EC8" w:rsidP="00635EC8"/>
    <w:p w14:paraId="68665227" w14:textId="77777777" w:rsidR="00635EC8" w:rsidRDefault="00635EC8" w:rsidP="00635EC8"/>
    <w:p w14:paraId="386AA12C" w14:textId="77777777" w:rsidR="00635EC8" w:rsidRPr="003D0D37" w:rsidRDefault="00635EC8" w:rsidP="00635EC8">
      <w:pPr>
        <w:tabs>
          <w:tab w:val="left" w:pos="1485"/>
        </w:tabs>
        <w:rPr>
          <w:bCs/>
        </w:rPr>
      </w:pPr>
    </w:p>
    <w:p w14:paraId="6DB5EA40" w14:textId="24D8EFBD" w:rsidR="00635EC8" w:rsidRPr="003D0D37" w:rsidRDefault="00635EC8" w:rsidP="00635EC8">
      <w:pPr>
        <w:tabs>
          <w:tab w:val="left" w:pos="1485"/>
        </w:tabs>
        <w:rPr>
          <w:bCs/>
        </w:rPr>
      </w:pPr>
    </w:p>
    <w:p w14:paraId="3171E6A0" w14:textId="77777777" w:rsidR="003D0D37" w:rsidRPr="003D0D37" w:rsidRDefault="003D0D37" w:rsidP="00635EC8">
      <w:pPr>
        <w:tabs>
          <w:tab w:val="left" w:pos="1485"/>
        </w:tabs>
        <w:rPr>
          <w:bCs/>
        </w:rPr>
      </w:pPr>
    </w:p>
    <w:p w14:paraId="76E88E36" w14:textId="77777777" w:rsidR="00635EC8" w:rsidRPr="009B5FFA" w:rsidRDefault="00635EC8" w:rsidP="00635EC8">
      <w:pPr>
        <w:jc w:val="right"/>
        <w:rPr>
          <w:b/>
        </w:rPr>
      </w:pPr>
      <w:r w:rsidRPr="0034239B">
        <w:rPr>
          <w:i/>
        </w:rPr>
        <w:t>x</w:t>
      </w:r>
      <w:r>
        <w:t xml:space="preserve"> = ………………………………….. </w:t>
      </w:r>
      <w:r>
        <w:rPr>
          <w:b/>
        </w:rPr>
        <w:t>[3]</w:t>
      </w:r>
    </w:p>
    <w:p w14:paraId="52A49C49" w14:textId="77777777" w:rsidR="00635EC8" w:rsidRPr="003D0D37" w:rsidRDefault="00635EC8" w:rsidP="00635EC8">
      <w:pPr>
        <w:tabs>
          <w:tab w:val="left" w:pos="1485"/>
        </w:tabs>
        <w:rPr>
          <w:bCs/>
        </w:rPr>
      </w:pPr>
    </w:p>
    <w:p w14:paraId="100C814D" w14:textId="77777777" w:rsidR="00635EC8" w:rsidRDefault="00635EC8" w:rsidP="00635EC8"/>
    <w:p w14:paraId="4AC92636" w14:textId="2CB59FAF" w:rsidR="00635EC8" w:rsidRPr="004B14EE" w:rsidRDefault="00635EC8" w:rsidP="003D0D37">
      <w:pPr>
        <w:rPr>
          <w:rFonts w:eastAsia="Times New Roman"/>
        </w:rPr>
      </w:pPr>
      <w:r w:rsidRPr="004B14EE">
        <w:rPr>
          <w:b/>
        </w:rPr>
        <w:t>19</w:t>
      </w:r>
      <w:r w:rsidR="003D0D37">
        <w:rPr>
          <w:b/>
        </w:rPr>
        <w:tab/>
      </w:r>
      <w:r w:rsidRPr="004B14EE">
        <w:rPr>
          <w:rFonts w:eastAsia="Times New Roman"/>
          <w:b/>
        </w:rPr>
        <w:t>(a)</w:t>
      </w:r>
      <w:r w:rsidR="003D0D37">
        <w:rPr>
          <w:rFonts w:eastAsia="Times New Roman"/>
          <w:b/>
        </w:rPr>
        <w:tab/>
      </w:r>
      <w:r w:rsidRPr="004B14EE">
        <w:rPr>
          <w:rFonts w:eastAsia="Times New Roman"/>
        </w:rPr>
        <w:t>A</w:t>
      </w:r>
      <w:r>
        <w:rPr>
          <w:rFonts w:eastAsia="Times New Roman"/>
        </w:rPr>
        <w:t>lex</w:t>
      </w:r>
      <w:r w:rsidRPr="004B14EE">
        <w:rPr>
          <w:rFonts w:eastAsia="Times New Roman"/>
        </w:rPr>
        <w:t>, B</w:t>
      </w:r>
      <w:r>
        <w:rPr>
          <w:rFonts w:eastAsia="Times New Roman"/>
        </w:rPr>
        <w:t>eth</w:t>
      </w:r>
      <w:r w:rsidRPr="004B14EE">
        <w:rPr>
          <w:rFonts w:eastAsia="Times New Roman"/>
        </w:rPr>
        <w:t xml:space="preserve"> and C</w:t>
      </w:r>
      <w:r>
        <w:rPr>
          <w:rFonts w:eastAsia="Times New Roman"/>
        </w:rPr>
        <w:t>onnor</w:t>
      </w:r>
      <w:r w:rsidRPr="004B14EE">
        <w:rPr>
          <w:rFonts w:eastAsia="Times New Roman"/>
        </w:rPr>
        <w:t xml:space="preserve"> share a prize in the ratio </w:t>
      </w:r>
      <w:r>
        <w:rPr>
          <w:rFonts w:eastAsia="Times New Roman"/>
        </w:rPr>
        <w:t>2</w:t>
      </w:r>
      <w:r w:rsidRPr="004B14EE">
        <w:rPr>
          <w:rFonts w:eastAsia="Times New Roman"/>
        </w:rPr>
        <w:t xml:space="preserve"> : 4 : 5.</w:t>
      </w:r>
    </w:p>
    <w:p w14:paraId="21CBCB26" w14:textId="75F82986" w:rsidR="00635EC8" w:rsidRPr="004B14EE" w:rsidRDefault="00635EC8" w:rsidP="003D0D37">
      <w:pPr>
        <w:ind w:left="567" w:firstLine="567"/>
        <w:rPr>
          <w:rFonts w:eastAsia="Times New Roman"/>
        </w:rPr>
      </w:pPr>
      <w:r w:rsidRPr="004B14EE">
        <w:rPr>
          <w:rFonts w:eastAsia="Times New Roman"/>
        </w:rPr>
        <w:t>C</w:t>
      </w:r>
      <w:r>
        <w:rPr>
          <w:rFonts w:eastAsia="Times New Roman"/>
        </w:rPr>
        <w:t>onnor</w:t>
      </w:r>
      <w:r w:rsidRPr="004B14EE">
        <w:rPr>
          <w:rFonts w:eastAsia="Times New Roman"/>
        </w:rPr>
        <w:t xml:space="preserve"> gives</w:t>
      </w:r>
      <w:bookmarkStart w:id="4" w:name="_Hlk34206881"/>
      <w:r w:rsidR="00052D34">
        <w:rPr>
          <w:rFonts w:eastAsia="Times New Roman"/>
        </w:rPr>
        <w:t xml:space="preserve"> </w:t>
      </w:r>
      <w:r w:rsidRPr="00A24516">
        <w:rPr>
          <w:position w:val="-22"/>
        </w:rPr>
        <w:object w:dxaOrig="240" w:dyaOrig="580" w14:anchorId="7FB8533F">
          <v:shape id="_x0000_i1031" type="#_x0000_t75" style="width:10.5pt;height:30.75pt" o:ole="">
            <v:imagedata r:id="rId42" o:title=""/>
          </v:shape>
          <o:OLEObject Type="Embed" ProgID="Equation.DSMT4" ShapeID="_x0000_i1031" DrawAspect="Content" ObjectID="_1785142568" r:id="rId43"/>
        </w:object>
      </w:r>
      <w:bookmarkEnd w:id="4"/>
      <w:r w:rsidR="00052D34">
        <w:t xml:space="preserve"> </w:t>
      </w:r>
      <w:r w:rsidRPr="004B14EE">
        <w:rPr>
          <w:rFonts w:eastAsia="Times New Roman"/>
        </w:rPr>
        <w:t>of h</w:t>
      </w:r>
      <w:r>
        <w:rPr>
          <w:rFonts w:eastAsia="Times New Roman"/>
        </w:rPr>
        <w:t>is</w:t>
      </w:r>
      <w:r w:rsidRPr="004B14EE">
        <w:rPr>
          <w:rFonts w:eastAsia="Times New Roman"/>
        </w:rPr>
        <w:t xml:space="preserve"> share to a charity.</w:t>
      </w:r>
    </w:p>
    <w:p w14:paraId="223D2901" w14:textId="77777777" w:rsidR="00635EC8" w:rsidRPr="004B14EE" w:rsidRDefault="00635EC8" w:rsidP="00635EC8">
      <w:pPr>
        <w:rPr>
          <w:rFonts w:eastAsia="Times New Roman"/>
        </w:rPr>
      </w:pPr>
    </w:p>
    <w:p w14:paraId="1F5AC7AF" w14:textId="1C10A7B9" w:rsidR="00635EC8" w:rsidRPr="004B14EE" w:rsidRDefault="00635EC8" w:rsidP="00694B6F">
      <w:pPr>
        <w:ind w:left="567" w:firstLine="567"/>
        <w:rPr>
          <w:rFonts w:eastAsia="Times New Roman"/>
        </w:rPr>
      </w:pPr>
      <w:r w:rsidRPr="004B14EE">
        <w:rPr>
          <w:rFonts w:eastAsia="Times New Roman"/>
        </w:rPr>
        <w:t xml:space="preserve">What fraction of the whole prize </w:t>
      </w:r>
      <w:r w:rsidRPr="004B14EE">
        <w:rPr>
          <w:rFonts w:eastAsia="Times New Roman"/>
          <w:color w:val="000000" w:themeColor="text1"/>
        </w:rPr>
        <w:t>does C</w:t>
      </w:r>
      <w:r>
        <w:rPr>
          <w:rFonts w:eastAsia="Times New Roman"/>
          <w:color w:val="000000" w:themeColor="text1"/>
        </w:rPr>
        <w:t>onnor</w:t>
      </w:r>
      <w:r w:rsidRPr="004B14EE">
        <w:rPr>
          <w:rFonts w:eastAsia="Times New Roman"/>
          <w:color w:val="000000" w:themeColor="text1"/>
        </w:rPr>
        <w:t xml:space="preserve"> give to the </w:t>
      </w:r>
      <w:r w:rsidRPr="004B14EE">
        <w:rPr>
          <w:rFonts w:eastAsia="Times New Roman"/>
        </w:rPr>
        <w:t>charity?</w:t>
      </w:r>
    </w:p>
    <w:p w14:paraId="5CD6EDC7" w14:textId="77777777" w:rsidR="00635EC8" w:rsidRPr="004B14EE" w:rsidRDefault="00635EC8" w:rsidP="00635EC8">
      <w:pPr>
        <w:rPr>
          <w:rFonts w:eastAsia="Times New Roman"/>
        </w:rPr>
      </w:pPr>
    </w:p>
    <w:p w14:paraId="3C6CE5CD" w14:textId="77777777" w:rsidR="00635EC8" w:rsidRPr="004B14EE" w:rsidRDefault="00635EC8" w:rsidP="00635EC8">
      <w:pPr>
        <w:rPr>
          <w:rFonts w:eastAsia="Times New Roman"/>
        </w:rPr>
      </w:pPr>
    </w:p>
    <w:p w14:paraId="38B8C2A3" w14:textId="77777777" w:rsidR="00635EC8" w:rsidRPr="004B14EE" w:rsidRDefault="00635EC8" w:rsidP="00635EC8">
      <w:pPr>
        <w:rPr>
          <w:rFonts w:eastAsia="Times New Roman"/>
        </w:rPr>
      </w:pPr>
    </w:p>
    <w:p w14:paraId="230FC6E6" w14:textId="77777777" w:rsidR="00635EC8" w:rsidRPr="004B14EE" w:rsidRDefault="00635EC8" w:rsidP="00635EC8">
      <w:pPr>
        <w:rPr>
          <w:rFonts w:eastAsia="Times New Roman"/>
        </w:rPr>
      </w:pPr>
    </w:p>
    <w:p w14:paraId="2F4E3DAC" w14:textId="77777777" w:rsidR="00635EC8" w:rsidRPr="004B14EE" w:rsidRDefault="00635EC8" w:rsidP="00635EC8">
      <w:pPr>
        <w:rPr>
          <w:rFonts w:eastAsia="Times New Roman"/>
        </w:rPr>
      </w:pPr>
    </w:p>
    <w:p w14:paraId="67A0BA56" w14:textId="77777777" w:rsidR="00635EC8" w:rsidRPr="004B14EE" w:rsidRDefault="00635EC8" w:rsidP="00635EC8">
      <w:pPr>
        <w:rPr>
          <w:rFonts w:eastAsia="Times New Roman"/>
        </w:rPr>
      </w:pPr>
    </w:p>
    <w:p w14:paraId="2AF89F11" w14:textId="5A634E44" w:rsidR="003D0D37" w:rsidRPr="00B60C1B" w:rsidRDefault="003D0D37" w:rsidP="003D0D37">
      <w:pPr>
        <w:jc w:val="right"/>
      </w:pPr>
      <w:r w:rsidRPr="003D0D37">
        <w:rPr>
          <w:b/>
          <w:bCs/>
        </w:rPr>
        <w:t>(a)</w:t>
      </w:r>
      <w:r>
        <w:t xml:space="preserve"> ……..</w:t>
      </w:r>
      <w:r w:rsidRPr="00B60C1B">
        <w:t>……………</w:t>
      </w:r>
      <w:r>
        <w:t>.</w:t>
      </w:r>
      <w:r w:rsidRPr="00B60C1B">
        <w:t xml:space="preserve">………………. </w:t>
      </w:r>
      <w:r w:rsidRPr="003D0D37">
        <w:rPr>
          <w:b/>
        </w:rPr>
        <w:t>[</w:t>
      </w:r>
      <w:r>
        <w:rPr>
          <w:b/>
        </w:rPr>
        <w:t>3</w:t>
      </w:r>
      <w:r w:rsidRPr="003D0D37">
        <w:rPr>
          <w:b/>
        </w:rPr>
        <w:t>]</w:t>
      </w:r>
    </w:p>
    <w:p w14:paraId="396459AB" w14:textId="77777777" w:rsidR="00635EC8" w:rsidRPr="00445E8E" w:rsidRDefault="00635EC8" w:rsidP="00445E8E">
      <w:pPr>
        <w:rPr>
          <w:rFonts w:eastAsia="Times New Roman"/>
          <w:bCs/>
        </w:rPr>
      </w:pPr>
    </w:p>
    <w:p w14:paraId="59D0CEA9" w14:textId="326A35AF" w:rsidR="00635EC8" w:rsidRPr="003D0D37" w:rsidRDefault="003D0D37" w:rsidP="003D0D37">
      <w:pPr>
        <w:ind w:left="567"/>
        <w:rPr>
          <w:rFonts w:eastAsia="Times New Roman"/>
        </w:rPr>
      </w:pPr>
      <w:r w:rsidRPr="003D0D37">
        <w:rPr>
          <w:rFonts w:eastAsia="Times New Roman"/>
          <w:b/>
        </w:rPr>
        <w:t>(b</w:t>
      </w:r>
      <w:r>
        <w:rPr>
          <w:rFonts w:eastAsia="Times New Roman"/>
        </w:rPr>
        <w:t>)</w:t>
      </w:r>
      <w:r>
        <w:rPr>
          <w:rFonts w:eastAsia="Times New Roman"/>
        </w:rPr>
        <w:tab/>
      </w:r>
      <w:r w:rsidR="00635EC8" w:rsidRPr="003D0D37">
        <w:rPr>
          <w:rFonts w:eastAsia="Times New Roman"/>
        </w:rPr>
        <w:t>Dan, Ella and Jane share some money in the ratio 4 : 6 : 9.</w:t>
      </w:r>
    </w:p>
    <w:p w14:paraId="3A95058F" w14:textId="2F9A5816" w:rsidR="00635EC8" w:rsidRPr="004B14EE" w:rsidRDefault="00635EC8" w:rsidP="003D0D37">
      <w:pPr>
        <w:ind w:left="567" w:firstLine="567"/>
        <w:rPr>
          <w:rFonts w:eastAsia="Times New Roman"/>
        </w:rPr>
      </w:pPr>
      <w:r>
        <w:rPr>
          <w:rFonts w:eastAsia="Times New Roman"/>
        </w:rPr>
        <w:t>Jane</w:t>
      </w:r>
      <w:r w:rsidRPr="004B14EE">
        <w:rPr>
          <w:rFonts w:eastAsia="Times New Roman"/>
        </w:rPr>
        <w:t>’s share is £1</w:t>
      </w:r>
      <w:r>
        <w:rPr>
          <w:rFonts w:eastAsia="Times New Roman"/>
        </w:rPr>
        <w:t>8</w:t>
      </w:r>
      <w:r w:rsidRPr="004B14EE">
        <w:rPr>
          <w:rFonts w:eastAsia="Times New Roman"/>
        </w:rPr>
        <w:t>00.</w:t>
      </w:r>
    </w:p>
    <w:p w14:paraId="02030277" w14:textId="77777777" w:rsidR="00635EC8" w:rsidRPr="004B14EE" w:rsidRDefault="00635EC8" w:rsidP="00635EC8">
      <w:pPr>
        <w:rPr>
          <w:rFonts w:eastAsia="Times New Roman"/>
        </w:rPr>
      </w:pPr>
    </w:p>
    <w:p w14:paraId="48823598" w14:textId="4829C357" w:rsidR="00635EC8" w:rsidRPr="004B14EE" w:rsidRDefault="00635EC8" w:rsidP="003D0D37">
      <w:pPr>
        <w:ind w:left="567" w:firstLine="567"/>
        <w:rPr>
          <w:rFonts w:eastAsia="Times New Roman"/>
        </w:rPr>
      </w:pPr>
      <w:r w:rsidRPr="004B14EE">
        <w:rPr>
          <w:rFonts w:eastAsia="Times New Roman"/>
        </w:rPr>
        <w:t>How much money did they share?</w:t>
      </w:r>
    </w:p>
    <w:p w14:paraId="464EE20F" w14:textId="77777777" w:rsidR="00635EC8" w:rsidRPr="004B14EE" w:rsidRDefault="00635EC8" w:rsidP="00635EC8">
      <w:pPr>
        <w:rPr>
          <w:rFonts w:eastAsia="Times New Roman"/>
        </w:rPr>
      </w:pPr>
    </w:p>
    <w:p w14:paraId="5B43421F" w14:textId="77777777" w:rsidR="00635EC8" w:rsidRPr="004B14EE" w:rsidRDefault="00635EC8" w:rsidP="00635EC8">
      <w:pPr>
        <w:rPr>
          <w:rFonts w:eastAsia="Times New Roman"/>
        </w:rPr>
      </w:pPr>
    </w:p>
    <w:p w14:paraId="3E4C95F3" w14:textId="77777777" w:rsidR="00635EC8" w:rsidRPr="004B14EE" w:rsidRDefault="00635EC8" w:rsidP="00635EC8">
      <w:pPr>
        <w:rPr>
          <w:rFonts w:eastAsia="Times New Roman"/>
        </w:rPr>
      </w:pPr>
    </w:p>
    <w:p w14:paraId="1B215A54" w14:textId="77777777" w:rsidR="00635EC8" w:rsidRPr="004B14EE" w:rsidRDefault="00635EC8" w:rsidP="00635EC8">
      <w:pPr>
        <w:rPr>
          <w:rFonts w:eastAsia="Times New Roman"/>
        </w:rPr>
      </w:pPr>
    </w:p>
    <w:p w14:paraId="69931431" w14:textId="77777777" w:rsidR="00635EC8" w:rsidRPr="004B14EE" w:rsidRDefault="00635EC8" w:rsidP="00635EC8">
      <w:pPr>
        <w:rPr>
          <w:rFonts w:eastAsia="Times New Roman"/>
        </w:rPr>
      </w:pPr>
    </w:p>
    <w:p w14:paraId="4A7A872C" w14:textId="77777777" w:rsidR="00635EC8" w:rsidRPr="004B14EE" w:rsidRDefault="00635EC8" w:rsidP="00635EC8">
      <w:pPr>
        <w:rPr>
          <w:rFonts w:eastAsia="Times New Roman"/>
        </w:rPr>
      </w:pPr>
    </w:p>
    <w:p w14:paraId="0C2DC10D" w14:textId="4048E483" w:rsidR="00635EC8" w:rsidRPr="003D0D37" w:rsidRDefault="003D0D37" w:rsidP="003D0D37">
      <w:pPr>
        <w:jc w:val="right"/>
      </w:pPr>
      <w:r w:rsidRPr="003D0D37">
        <w:rPr>
          <w:b/>
          <w:bCs/>
        </w:rPr>
        <w:t>(b)</w:t>
      </w:r>
      <w:r>
        <w:t xml:space="preserve"> £……..</w:t>
      </w:r>
      <w:r w:rsidRPr="00B60C1B">
        <w:t>……………</w:t>
      </w:r>
      <w:r>
        <w:t>.</w:t>
      </w:r>
      <w:r w:rsidRPr="00B60C1B">
        <w:t xml:space="preserve">………………. </w:t>
      </w:r>
      <w:r w:rsidRPr="003D0D37">
        <w:rPr>
          <w:b/>
        </w:rPr>
        <w:t>[</w:t>
      </w:r>
      <w:r>
        <w:rPr>
          <w:b/>
        </w:rPr>
        <w:t>2</w:t>
      </w:r>
      <w:r w:rsidRPr="003D0D37">
        <w:rPr>
          <w:b/>
        </w:rPr>
        <w:t>]</w:t>
      </w:r>
      <w:r w:rsidR="00635EC8">
        <w:rPr>
          <w:b/>
        </w:rPr>
        <w:br w:type="page"/>
      </w:r>
    </w:p>
    <w:p w14:paraId="0309A794" w14:textId="06BBBDC2" w:rsidR="00D7113B" w:rsidRDefault="00D7113B">
      <w:pPr>
        <w:spacing w:line="240" w:lineRule="auto"/>
        <w:rPr>
          <w:rStyle w:val="s1"/>
        </w:rPr>
      </w:pPr>
    </w:p>
    <w:p w14:paraId="7A65A97F" w14:textId="62A2FBDC" w:rsidR="003D0D37" w:rsidRDefault="003D0D37" w:rsidP="003D0D37">
      <w:pPr>
        <w:rPr>
          <w:rFonts w:eastAsia="Times New Roman"/>
        </w:rPr>
      </w:pPr>
      <w:r>
        <w:rPr>
          <w:rFonts w:eastAsia="Times New Roman"/>
          <w:b/>
        </w:rPr>
        <w:t>20</w:t>
      </w:r>
      <w:r>
        <w:rPr>
          <w:rFonts w:eastAsia="Times New Roman"/>
          <w:b/>
        </w:rPr>
        <w:tab/>
      </w:r>
      <w:r>
        <w:rPr>
          <w:rFonts w:eastAsia="Times New Roman"/>
        </w:rPr>
        <w:t>Ling is an office receptionist</w:t>
      </w:r>
      <w:r w:rsidRPr="00694B6F">
        <w:rPr>
          <w:rFonts w:eastAsia="Times New Roman"/>
        </w:rPr>
        <w:t>.</w:t>
      </w:r>
    </w:p>
    <w:p w14:paraId="292465D9" w14:textId="512174B4" w:rsidR="003D0D37" w:rsidRPr="003D0D37" w:rsidRDefault="003D0D37" w:rsidP="003D0D37">
      <w:pPr>
        <w:ind w:firstLine="567"/>
      </w:pPr>
      <w:r>
        <w:rPr>
          <w:rFonts w:eastAsia="Times New Roman"/>
        </w:rPr>
        <w:t>Each day, for 50 days, h</w:t>
      </w:r>
      <w:r w:rsidRPr="00510F70">
        <w:rPr>
          <w:rFonts w:eastAsia="Times New Roman"/>
        </w:rPr>
        <w:t>e records the number of people visiting the office</w:t>
      </w:r>
      <w:r>
        <w:rPr>
          <w:rFonts w:eastAsia="Times New Roman"/>
        </w:rPr>
        <w:t>.</w:t>
      </w:r>
    </w:p>
    <w:p w14:paraId="74640148" w14:textId="31A84F9A" w:rsidR="003D0D37" w:rsidRPr="00974E4E" w:rsidRDefault="003D0D37" w:rsidP="003D0D37"/>
    <w:tbl>
      <w:tblPr>
        <w:tblStyle w:val="TableGrid1"/>
        <w:tblW w:w="8900" w:type="dxa"/>
        <w:tblInd w:w="569" w:type="dxa"/>
        <w:tblLayout w:type="fixed"/>
        <w:tblLook w:val="04A0" w:firstRow="1" w:lastRow="0" w:firstColumn="1" w:lastColumn="0" w:noHBand="0" w:noVBand="1"/>
      </w:tblPr>
      <w:tblGrid>
        <w:gridCol w:w="2828"/>
        <w:gridCol w:w="1814"/>
        <w:gridCol w:w="2127"/>
        <w:gridCol w:w="2131"/>
      </w:tblGrid>
      <w:tr w:rsidR="003D0D37" w:rsidRPr="00AA7B4C" w14:paraId="2654F95A" w14:textId="77777777" w:rsidTr="003D0D37">
        <w:trPr>
          <w:trHeight w:hRule="exact" w:val="642"/>
        </w:trPr>
        <w:tc>
          <w:tcPr>
            <w:tcW w:w="2828" w:type="dxa"/>
            <w:vAlign w:val="center"/>
          </w:tcPr>
          <w:p w14:paraId="3B9223FD" w14:textId="77777777" w:rsidR="003D0D37" w:rsidRPr="00FE7A7A" w:rsidRDefault="003D0D37" w:rsidP="00526DCA">
            <w:pPr>
              <w:jc w:val="center"/>
              <w:rPr>
                <w:rFonts w:eastAsia="Times New Roman"/>
                <w:b/>
              </w:rPr>
            </w:pPr>
            <w:r w:rsidRPr="00FE7A7A">
              <w:rPr>
                <w:rFonts w:eastAsia="Times New Roman"/>
                <w:b/>
              </w:rPr>
              <w:t xml:space="preserve">Number of </w:t>
            </w:r>
            <w:r w:rsidRPr="00C47F38">
              <w:rPr>
                <w:rFonts w:eastAsia="Times New Roman"/>
                <w:b/>
              </w:rPr>
              <w:t>people</w:t>
            </w:r>
            <w:r w:rsidRPr="00445E8E">
              <w:rPr>
                <w:rFonts w:eastAsia="Times New Roman"/>
                <w:b/>
              </w:rPr>
              <w:t xml:space="preserve">, </w:t>
            </w:r>
            <w:r w:rsidRPr="00D93994">
              <w:rPr>
                <w:rFonts w:eastAsia="Times New Roman"/>
                <w:b/>
              </w:rPr>
              <w:t>(</w:t>
            </w:r>
            <w:r w:rsidRPr="00D93994">
              <w:rPr>
                <w:rFonts w:eastAsia="Times New Roman"/>
                <w:b/>
                <w:i/>
              </w:rPr>
              <w:t>n</w:t>
            </w:r>
            <w:r w:rsidRPr="00D93994">
              <w:rPr>
                <w:rFonts w:eastAsia="Times New Roman"/>
                <w:b/>
              </w:rPr>
              <w:t>)</w:t>
            </w:r>
          </w:p>
        </w:tc>
        <w:tc>
          <w:tcPr>
            <w:tcW w:w="1814" w:type="dxa"/>
            <w:vAlign w:val="center"/>
          </w:tcPr>
          <w:p w14:paraId="707B6C10" w14:textId="77777777" w:rsidR="003D0D37" w:rsidRPr="00FE7A7A" w:rsidRDefault="003D0D37" w:rsidP="00526DCA">
            <w:pPr>
              <w:jc w:val="center"/>
              <w:rPr>
                <w:rFonts w:eastAsia="Times New Roman"/>
                <w:b/>
              </w:rPr>
            </w:pPr>
            <w:r w:rsidRPr="00FE7A7A">
              <w:rPr>
                <w:rFonts w:eastAsia="Times New Roman"/>
                <w:b/>
              </w:rPr>
              <w:t>Frequency</w:t>
            </w:r>
          </w:p>
        </w:tc>
        <w:tc>
          <w:tcPr>
            <w:tcW w:w="2127" w:type="dxa"/>
            <w:vAlign w:val="center"/>
          </w:tcPr>
          <w:p w14:paraId="49ED82C5" w14:textId="77777777" w:rsidR="003D0D37" w:rsidRPr="00AA7B4C" w:rsidRDefault="003D0D37" w:rsidP="00526DCA">
            <w:pPr>
              <w:rPr>
                <w:rFonts w:eastAsia="Times New Roman"/>
              </w:rPr>
            </w:pPr>
          </w:p>
        </w:tc>
        <w:tc>
          <w:tcPr>
            <w:tcW w:w="2131" w:type="dxa"/>
            <w:vAlign w:val="center"/>
          </w:tcPr>
          <w:p w14:paraId="37BE9B34" w14:textId="77777777" w:rsidR="003D0D37" w:rsidRPr="00AA7B4C" w:rsidRDefault="003D0D37" w:rsidP="00526DCA">
            <w:pPr>
              <w:rPr>
                <w:rFonts w:eastAsia="Times New Roman"/>
              </w:rPr>
            </w:pPr>
          </w:p>
        </w:tc>
      </w:tr>
      <w:tr w:rsidR="003D0D37" w:rsidRPr="00AA7B4C" w14:paraId="171166FB" w14:textId="77777777" w:rsidTr="003D0D37">
        <w:trPr>
          <w:trHeight w:hRule="exact" w:val="385"/>
        </w:trPr>
        <w:tc>
          <w:tcPr>
            <w:tcW w:w="2828" w:type="dxa"/>
            <w:vAlign w:val="center"/>
          </w:tcPr>
          <w:p w14:paraId="24EEB4E8" w14:textId="77777777" w:rsidR="003D0D37" w:rsidRPr="00AA7B4C" w:rsidRDefault="003D0D37" w:rsidP="00526DCA">
            <w:pPr>
              <w:jc w:val="center"/>
              <w:rPr>
                <w:rFonts w:eastAsia="Times New Roman"/>
              </w:rPr>
            </w:pPr>
            <w:r w:rsidRPr="00AA7B4C">
              <w:rPr>
                <w:rFonts w:eastAsia="Times New Roman"/>
              </w:rPr>
              <w:t xml:space="preserve">0 </w:t>
            </w:r>
            <w:r w:rsidRPr="00AA7B4C">
              <w:rPr>
                <w:rFonts w:ascii="SimHei" w:eastAsia="SimHei" w:hAnsi="SimHei"/>
                <w:sz w:val="18"/>
                <w:szCs w:val="18"/>
              </w:rPr>
              <w:t>≤</w:t>
            </w:r>
            <w:r w:rsidRPr="00AA7B4C">
              <w:rPr>
                <w:rFonts w:eastAsia="Times New Roman"/>
              </w:rPr>
              <w:t xml:space="preserve"> </w:t>
            </w:r>
            <w:r w:rsidRPr="00AA7B4C">
              <w:rPr>
                <w:rFonts w:eastAsia="Times New Roman"/>
                <w:i/>
              </w:rPr>
              <w:t xml:space="preserve">n </w:t>
            </w:r>
            <w:r w:rsidRPr="00AA7B4C">
              <w:rPr>
                <w:rFonts w:ascii="SimHei" w:eastAsia="SimHei" w:hAnsi="SimHei"/>
                <w:sz w:val="18"/>
                <w:szCs w:val="18"/>
              </w:rPr>
              <w:t>≤</w:t>
            </w:r>
            <w:r w:rsidRPr="00AA7B4C">
              <w:rPr>
                <w:rFonts w:eastAsia="Times New Roman"/>
              </w:rPr>
              <w:t xml:space="preserve"> 5</w:t>
            </w:r>
          </w:p>
        </w:tc>
        <w:tc>
          <w:tcPr>
            <w:tcW w:w="1814" w:type="dxa"/>
            <w:vAlign w:val="center"/>
          </w:tcPr>
          <w:p w14:paraId="749EFF7F" w14:textId="77777777" w:rsidR="003D0D37" w:rsidRPr="00AA7B4C" w:rsidRDefault="003D0D37" w:rsidP="00526DCA">
            <w:pPr>
              <w:jc w:val="center"/>
              <w:rPr>
                <w:rFonts w:eastAsia="Times New Roman"/>
              </w:rPr>
            </w:pPr>
            <w:r>
              <w:rPr>
                <w:rFonts w:eastAsia="Times New Roman"/>
              </w:rPr>
              <w:t>18</w:t>
            </w:r>
          </w:p>
        </w:tc>
        <w:tc>
          <w:tcPr>
            <w:tcW w:w="2127" w:type="dxa"/>
            <w:vAlign w:val="center"/>
          </w:tcPr>
          <w:p w14:paraId="12BC9577" w14:textId="77777777" w:rsidR="003D0D37" w:rsidRPr="00AA7B4C" w:rsidRDefault="003D0D37" w:rsidP="00526DCA">
            <w:pPr>
              <w:jc w:val="center"/>
              <w:rPr>
                <w:rFonts w:eastAsia="Times New Roman"/>
              </w:rPr>
            </w:pPr>
          </w:p>
        </w:tc>
        <w:tc>
          <w:tcPr>
            <w:tcW w:w="2131" w:type="dxa"/>
            <w:vAlign w:val="center"/>
          </w:tcPr>
          <w:p w14:paraId="67BEA01D" w14:textId="77777777" w:rsidR="003D0D37" w:rsidRPr="00AA7B4C" w:rsidRDefault="003D0D37" w:rsidP="00526DCA">
            <w:pPr>
              <w:jc w:val="center"/>
              <w:rPr>
                <w:rFonts w:eastAsia="Times New Roman"/>
              </w:rPr>
            </w:pPr>
          </w:p>
        </w:tc>
      </w:tr>
      <w:tr w:rsidR="003D0D37" w:rsidRPr="00AA7B4C" w14:paraId="13FD9727" w14:textId="77777777" w:rsidTr="003D0D37">
        <w:trPr>
          <w:trHeight w:hRule="exact" w:val="385"/>
        </w:trPr>
        <w:tc>
          <w:tcPr>
            <w:tcW w:w="2828" w:type="dxa"/>
            <w:vAlign w:val="center"/>
          </w:tcPr>
          <w:p w14:paraId="11A87AFC" w14:textId="77777777" w:rsidR="003D0D37" w:rsidRPr="00AA7B4C" w:rsidRDefault="003D0D37" w:rsidP="00526DCA">
            <w:pPr>
              <w:jc w:val="center"/>
              <w:rPr>
                <w:rFonts w:ascii="Times New Roman" w:eastAsia="Times New Roman" w:hAnsi="Times New Roman"/>
                <w:sz w:val="24"/>
              </w:rPr>
            </w:pPr>
            <w:r>
              <w:rPr>
                <w:rFonts w:eastAsia="Times New Roman"/>
              </w:rPr>
              <w:t>6</w:t>
            </w:r>
            <w:r w:rsidRPr="00AA7B4C">
              <w:rPr>
                <w:rFonts w:eastAsia="Times New Roman"/>
              </w:rPr>
              <w:t xml:space="preserve"> </w:t>
            </w:r>
            <w:r w:rsidRPr="00AA7B4C">
              <w:rPr>
                <w:rFonts w:ascii="SimHei" w:eastAsia="SimHei" w:hAnsi="SimHei"/>
                <w:sz w:val="18"/>
                <w:szCs w:val="18"/>
              </w:rPr>
              <w:t>≤</w:t>
            </w:r>
            <w:r w:rsidRPr="00AA7B4C">
              <w:rPr>
                <w:rFonts w:eastAsia="Times New Roman"/>
              </w:rPr>
              <w:t xml:space="preserve"> </w:t>
            </w:r>
            <w:r w:rsidRPr="00AA7B4C">
              <w:rPr>
                <w:rFonts w:eastAsia="Times New Roman"/>
                <w:i/>
              </w:rPr>
              <w:t xml:space="preserve">n </w:t>
            </w:r>
            <w:r w:rsidRPr="00AA7B4C">
              <w:rPr>
                <w:rFonts w:ascii="SimHei" w:eastAsia="SimHei" w:hAnsi="SimHei"/>
                <w:sz w:val="18"/>
                <w:szCs w:val="18"/>
              </w:rPr>
              <w:t>≤</w:t>
            </w:r>
            <w:r w:rsidRPr="00AA7B4C">
              <w:rPr>
                <w:rFonts w:eastAsia="Times New Roman"/>
              </w:rPr>
              <w:t xml:space="preserve"> 10</w:t>
            </w:r>
          </w:p>
        </w:tc>
        <w:tc>
          <w:tcPr>
            <w:tcW w:w="1814" w:type="dxa"/>
            <w:vAlign w:val="center"/>
          </w:tcPr>
          <w:p w14:paraId="0782DA2F" w14:textId="77777777" w:rsidR="003D0D37" w:rsidRPr="00AA7B4C" w:rsidRDefault="003D0D37" w:rsidP="00526DCA">
            <w:pPr>
              <w:jc w:val="center"/>
              <w:rPr>
                <w:rFonts w:eastAsia="Times New Roman"/>
              </w:rPr>
            </w:pPr>
            <w:r w:rsidRPr="00AA7B4C">
              <w:rPr>
                <w:rFonts w:eastAsia="Times New Roman"/>
              </w:rPr>
              <w:t>1</w:t>
            </w:r>
            <w:r>
              <w:rPr>
                <w:rFonts w:eastAsia="Times New Roman"/>
              </w:rPr>
              <w:t>1</w:t>
            </w:r>
          </w:p>
        </w:tc>
        <w:tc>
          <w:tcPr>
            <w:tcW w:w="2127" w:type="dxa"/>
            <w:vAlign w:val="center"/>
          </w:tcPr>
          <w:p w14:paraId="41F8FF3C" w14:textId="77777777" w:rsidR="003D0D37" w:rsidRPr="00AA7B4C" w:rsidRDefault="003D0D37" w:rsidP="00526DCA">
            <w:pPr>
              <w:jc w:val="center"/>
              <w:rPr>
                <w:rFonts w:eastAsia="Times New Roman"/>
              </w:rPr>
            </w:pPr>
          </w:p>
        </w:tc>
        <w:tc>
          <w:tcPr>
            <w:tcW w:w="2131" w:type="dxa"/>
            <w:vAlign w:val="center"/>
          </w:tcPr>
          <w:p w14:paraId="0864898D" w14:textId="77777777" w:rsidR="003D0D37" w:rsidRPr="00AA7B4C" w:rsidRDefault="003D0D37" w:rsidP="00526DCA">
            <w:pPr>
              <w:jc w:val="center"/>
              <w:rPr>
                <w:rFonts w:eastAsia="Times New Roman"/>
              </w:rPr>
            </w:pPr>
          </w:p>
        </w:tc>
      </w:tr>
      <w:tr w:rsidR="003D0D37" w:rsidRPr="00AA7B4C" w14:paraId="6C8A4932" w14:textId="77777777" w:rsidTr="003D0D37">
        <w:trPr>
          <w:trHeight w:hRule="exact" w:val="385"/>
        </w:trPr>
        <w:tc>
          <w:tcPr>
            <w:tcW w:w="2828" w:type="dxa"/>
            <w:vAlign w:val="center"/>
          </w:tcPr>
          <w:p w14:paraId="029C7E1A" w14:textId="21029612" w:rsidR="003D0D37" w:rsidRPr="00AA7B4C" w:rsidRDefault="003D0D37" w:rsidP="00526DCA">
            <w:pPr>
              <w:jc w:val="center"/>
              <w:rPr>
                <w:rFonts w:ascii="Times New Roman" w:eastAsia="Times New Roman" w:hAnsi="Times New Roman"/>
                <w:sz w:val="24"/>
              </w:rPr>
            </w:pPr>
            <w:r w:rsidRPr="00AA7B4C">
              <w:rPr>
                <w:rFonts w:eastAsia="Times New Roman"/>
              </w:rPr>
              <w:t>1</w:t>
            </w:r>
            <w:r>
              <w:rPr>
                <w:rFonts w:eastAsia="Times New Roman"/>
              </w:rPr>
              <w:t>1</w:t>
            </w:r>
            <w:r w:rsidRPr="00AA7B4C">
              <w:rPr>
                <w:rFonts w:eastAsia="Times New Roman"/>
              </w:rPr>
              <w:t xml:space="preserve"> </w:t>
            </w:r>
            <w:r w:rsidRPr="00AA7B4C">
              <w:rPr>
                <w:rFonts w:ascii="SimHei" w:eastAsia="SimHei" w:hAnsi="SimHei"/>
                <w:sz w:val="18"/>
                <w:szCs w:val="18"/>
              </w:rPr>
              <w:t>≤</w:t>
            </w:r>
            <w:r w:rsidRPr="00AA7B4C">
              <w:rPr>
                <w:rFonts w:eastAsia="Times New Roman"/>
              </w:rPr>
              <w:t xml:space="preserve"> </w:t>
            </w:r>
            <w:r w:rsidRPr="00AA7B4C">
              <w:rPr>
                <w:rFonts w:eastAsia="Times New Roman"/>
                <w:i/>
              </w:rPr>
              <w:t xml:space="preserve">n </w:t>
            </w:r>
            <w:r w:rsidRPr="00AA7B4C">
              <w:rPr>
                <w:rFonts w:ascii="SimHei" w:eastAsia="SimHei" w:hAnsi="SimHei"/>
                <w:sz w:val="18"/>
                <w:szCs w:val="18"/>
              </w:rPr>
              <w:t>≤</w:t>
            </w:r>
            <w:r w:rsidRPr="00AA7B4C">
              <w:rPr>
                <w:rFonts w:eastAsia="Times New Roman"/>
              </w:rPr>
              <w:t xml:space="preserve"> 20</w:t>
            </w:r>
          </w:p>
        </w:tc>
        <w:tc>
          <w:tcPr>
            <w:tcW w:w="1814" w:type="dxa"/>
            <w:vAlign w:val="center"/>
          </w:tcPr>
          <w:p w14:paraId="489E5122" w14:textId="77777777" w:rsidR="003D0D37" w:rsidRPr="00AA7B4C" w:rsidRDefault="003D0D37" w:rsidP="00526DCA">
            <w:pPr>
              <w:jc w:val="center"/>
              <w:rPr>
                <w:rFonts w:eastAsia="Times New Roman"/>
              </w:rPr>
            </w:pPr>
            <w:r>
              <w:rPr>
                <w:rFonts w:eastAsia="Times New Roman"/>
              </w:rPr>
              <w:t>8</w:t>
            </w:r>
          </w:p>
        </w:tc>
        <w:tc>
          <w:tcPr>
            <w:tcW w:w="2127" w:type="dxa"/>
            <w:vAlign w:val="center"/>
          </w:tcPr>
          <w:p w14:paraId="7C9B6D33" w14:textId="77777777" w:rsidR="003D0D37" w:rsidRPr="00AA7B4C" w:rsidRDefault="003D0D37" w:rsidP="00526DCA">
            <w:pPr>
              <w:jc w:val="center"/>
              <w:rPr>
                <w:rFonts w:eastAsia="Times New Roman"/>
              </w:rPr>
            </w:pPr>
          </w:p>
        </w:tc>
        <w:tc>
          <w:tcPr>
            <w:tcW w:w="2131" w:type="dxa"/>
            <w:vAlign w:val="center"/>
          </w:tcPr>
          <w:p w14:paraId="71B94B4A" w14:textId="77777777" w:rsidR="003D0D37" w:rsidRPr="00AA7B4C" w:rsidRDefault="003D0D37" w:rsidP="00526DCA">
            <w:pPr>
              <w:jc w:val="center"/>
              <w:rPr>
                <w:rFonts w:eastAsia="Times New Roman"/>
              </w:rPr>
            </w:pPr>
          </w:p>
        </w:tc>
      </w:tr>
      <w:tr w:rsidR="003D0D37" w:rsidRPr="00AA7B4C" w14:paraId="6ED20309" w14:textId="77777777" w:rsidTr="003D0D37">
        <w:trPr>
          <w:trHeight w:hRule="exact" w:val="385"/>
        </w:trPr>
        <w:tc>
          <w:tcPr>
            <w:tcW w:w="2828" w:type="dxa"/>
            <w:vAlign w:val="center"/>
          </w:tcPr>
          <w:p w14:paraId="1026F1FC" w14:textId="440864E3" w:rsidR="003D0D37" w:rsidRPr="00AA7B4C" w:rsidRDefault="003D0D37" w:rsidP="00526DCA">
            <w:pPr>
              <w:jc w:val="center"/>
              <w:rPr>
                <w:rFonts w:ascii="Times New Roman" w:eastAsia="Times New Roman" w:hAnsi="Times New Roman"/>
                <w:sz w:val="24"/>
              </w:rPr>
            </w:pPr>
            <w:r w:rsidRPr="00AA7B4C">
              <w:rPr>
                <w:rFonts w:eastAsia="Times New Roman"/>
              </w:rPr>
              <w:t>2</w:t>
            </w:r>
            <w:r>
              <w:rPr>
                <w:rFonts w:eastAsia="Times New Roman"/>
              </w:rPr>
              <w:t>1</w:t>
            </w:r>
            <w:r w:rsidRPr="00AA7B4C">
              <w:rPr>
                <w:rFonts w:eastAsia="Times New Roman"/>
              </w:rPr>
              <w:t xml:space="preserve"> </w:t>
            </w:r>
            <w:r w:rsidR="00052D34">
              <w:rPr>
                <w:rFonts w:ascii="SimHei" w:eastAsia="SimHei" w:hAnsi="SimHei" w:hint="eastAsia"/>
                <w:sz w:val="18"/>
                <w:szCs w:val="18"/>
              </w:rPr>
              <w:t>≤</w:t>
            </w:r>
            <w:r w:rsidRPr="00AA7B4C">
              <w:rPr>
                <w:rFonts w:eastAsia="Times New Roman"/>
              </w:rPr>
              <w:t xml:space="preserve"> </w:t>
            </w:r>
            <w:r w:rsidRPr="00AA7B4C">
              <w:rPr>
                <w:rFonts w:eastAsia="Times New Roman"/>
                <w:i/>
              </w:rPr>
              <w:t xml:space="preserve">n </w:t>
            </w:r>
            <w:r w:rsidRPr="00AA7B4C">
              <w:rPr>
                <w:rFonts w:ascii="SimHei" w:eastAsia="SimHei" w:hAnsi="SimHei"/>
                <w:sz w:val="18"/>
                <w:szCs w:val="18"/>
              </w:rPr>
              <w:t>≤</w:t>
            </w:r>
            <w:r w:rsidRPr="00AA7B4C">
              <w:rPr>
                <w:rFonts w:eastAsia="Times New Roman"/>
              </w:rPr>
              <w:t xml:space="preserve"> 40</w:t>
            </w:r>
          </w:p>
        </w:tc>
        <w:tc>
          <w:tcPr>
            <w:tcW w:w="1814" w:type="dxa"/>
            <w:vAlign w:val="center"/>
          </w:tcPr>
          <w:p w14:paraId="411E1CE6" w14:textId="77777777" w:rsidR="003D0D37" w:rsidRPr="00AA7B4C" w:rsidRDefault="003D0D37" w:rsidP="00526DCA">
            <w:pPr>
              <w:jc w:val="center"/>
              <w:rPr>
                <w:rFonts w:eastAsia="Times New Roman"/>
              </w:rPr>
            </w:pPr>
            <w:r>
              <w:rPr>
                <w:rFonts w:eastAsia="Times New Roman"/>
              </w:rPr>
              <w:t>13</w:t>
            </w:r>
          </w:p>
        </w:tc>
        <w:tc>
          <w:tcPr>
            <w:tcW w:w="2127" w:type="dxa"/>
            <w:vAlign w:val="center"/>
          </w:tcPr>
          <w:p w14:paraId="3B4780EA" w14:textId="77777777" w:rsidR="003D0D37" w:rsidRPr="00AA7B4C" w:rsidRDefault="003D0D37" w:rsidP="00526DCA">
            <w:pPr>
              <w:jc w:val="center"/>
              <w:rPr>
                <w:rFonts w:eastAsia="Times New Roman"/>
              </w:rPr>
            </w:pPr>
          </w:p>
        </w:tc>
        <w:tc>
          <w:tcPr>
            <w:tcW w:w="2131" w:type="dxa"/>
            <w:vAlign w:val="center"/>
          </w:tcPr>
          <w:p w14:paraId="41297749" w14:textId="77777777" w:rsidR="003D0D37" w:rsidRPr="00AA7B4C" w:rsidRDefault="003D0D37" w:rsidP="00526DCA">
            <w:pPr>
              <w:jc w:val="center"/>
              <w:rPr>
                <w:rFonts w:eastAsia="Times New Roman"/>
              </w:rPr>
            </w:pPr>
          </w:p>
        </w:tc>
      </w:tr>
    </w:tbl>
    <w:p w14:paraId="09CB501B" w14:textId="77777777" w:rsidR="003D0D37" w:rsidRPr="00AA7B4C" w:rsidRDefault="003D0D37" w:rsidP="003D0D37">
      <w:pPr>
        <w:rPr>
          <w:rFonts w:eastAsia="Times New Roman"/>
        </w:rPr>
      </w:pPr>
    </w:p>
    <w:p w14:paraId="57CCDB92" w14:textId="77777777" w:rsidR="003D0D37" w:rsidRPr="00445E8E" w:rsidRDefault="003D0D37" w:rsidP="00445E8E">
      <w:pPr>
        <w:rPr>
          <w:rFonts w:eastAsia="Times New Roman"/>
          <w:bCs/>
        </w:rPr>
      </w:pPr>
    </w:p>
    <w:p w14:paraId="69105FFB" w14:textId="16637F7E" w:rsidR="003D0D37" w:rsidRPr="003D0D37" w:rsidRDefault="003D0D37" w:rsidP="003D0D37">
      <w:pPr>
        <w:ind w:firstLine="567"/>
        <w:rPr>
          <w:rFonts w:eastAsia="Times New Roman"/>
        </w:rPr>
      </w:pPr>
      <w:r w:rsidRPr="003D0D37">
        <w:rPr>
          <w:rFonts w:eastAsia="Times New Roman"/>
          <w:b/>
        </w:rPr>
        <w:t>(a</w:t>
      </w:r>
      <w:r w:rsidRPr="006B2F49">
        <w:rPr>
          <w:rFonts w:eastAsia="Times New Roman"/>
          <w:b/>
          <w:bCs/>
        </w:rPr>
        <w:t>)</w:t>
      </w:r>
      <w:r>
        <w:rPr>
          <w:rFonts w:eastAsia="Times New Roman"/>
        </w:rPr>
        <w:tab/>
      </w:r>
      <w:r w:rsidRPr="003D0D37">
        <w:rPr>
          <w:rFonts w:eastAsia="Times New Roman"/>
        </w:rPr>
        <w:t>Calculate an estimate of the mean number of people visiting the office.</w:t>
      </w:r>
    </w:p>
    <w:p w14:paraId="343F0843" w14:textId="4B343202" w:rsidR="003D0D37" w:rsidRPr="003D0D37" w:rsidRDefault="003D0D37" w:rsidP="003D0D37"/>
    <w:p w14:paraId="712CB147" w14:textId="77777777" w:rsidR="003D0D37" w:rsidRPr="003D0D37" w:rsidRDefault="003D0D37" w:rsidP="003D0D37">
      <w:pPr>
        <w:rPr>
          <w:sz w:val="20"/>
          <w:szCs w:val="20"/>
        </w:rPr>
      </w:pPr>
    </w:p>
    <w:p w14:paraId="5A99E0CF" w14:textId="77777777" w:rsidR="003D0D37" w:rsidRPr="00445E8E" w:rsidRDefault="003D0D37" w:rsidP="003D0D37">
      <w:pPr>
        <w:rPr>
          <w:rFonts w:eastAsia="Times New Roman"/>
          <w:bCs/>
        </w:rPr>
      </w:pPr>
    </w:p>
    <w:p w14:paraId="5C525451" w14:textId="77777777" w:rsidR="003D0D37" w:rsidRPr="00445E8E" w:rsidRDefault="003D0D37" w:rsidP="003D0D37">
      <w:pPr>
        <w:rPr>
          <w:rFonts w:eastAsia="Times New Roman"/>
          <w:bCs/>
        </w:rPr>
      </w:pPr>
    </w:p>
    <w:p w14:paraId="5D798F93" w14:textId="77777777" w:rsidR="003D0D37" w:rsidRPr="00445E8E" w:rsidRDefault="003D0D37" w:rsidP="003D0D37">
      <w:pPr>
        <w:rPr>
          <w:rFonts w:eastAsia="Times New Roman"/>
          <w:bCs/>
        </w:rPr>
      </w:pPr>
    </w:p>
    <w:p w14:paraId="1B85E6AD" w14:textId="77777777" w:rsidR="003D0D37" w:rsidRPr="00445E8E" w:rsidRDefault="003D0D37" w:rsidP="003D0D37">
      <w:pPr>
        <w:rPr>
          <w:rFonts w:eastAsia="Times New Roman"/>
          <w:bCs/>
        </w:rPr>
      </w:pPr>
    </w:p>
    <w:p w14:paraId="7AEF4061" w14:textId="77777777" w:rsidR="003D0D37" w:rsidRPr="00445E8E" w:rsidRDefault="003D0D37" w:rsidP="003D0D37">
      <w:pPr>
        <w:rPr>
          <w:rFonts w:eastAsia="Times New Roman"/>
          <w:bCs/>
        </w:rPr>
      </w:pPr>
    </w:p>
    <w:p w14:paraId="4785B8A8" w14:textId="77777777" w:rsidR="003D0D37" w:rsidRPr="00445E8E" w:rsidRDefault="003D0D37" w:rsidP="003D0D37">
      <w:pPr>
        <w:rPr>
          <w:rFonts w:eastAsia="Times New Roman"/>
          <w:bCs/>
        </w:rPr>
      </w:pPr>
    </w:p>
    <w:p w14:paraId="7009E2C4" w14:textId="77777777" w:rsidR="003D0D37" w:rsidRPr="00445E8E" w:rsidRDefault="003D0D37" w:rsidP="003D0D37">
      <w:pPr>
        <w:rPr>
          <w:rFonts w:eastAsia="Times New Roman"/>
          <w:bCs/>
        </w:rPr>
      </w:pPr>
    </w:p>
    <w:p w14:paraId="464D5BF5" w14:textId="77777777" w:rsidR="003D0D37" w:rsidRPr="00445E8E" w:rsidRDefault="003D0D37" w:rsidP="003D0D37">
      <w:pPr>
        <w:rPr>
          <w:rFonts w:eastAsia="Times New Roman"/>
          <w:bCs/>
        </w:rPr>
      </w:pPr>
    </w:p>
    <w:p w14:paraId="20CDAF6E" w14:textId="77777777" w:rsidR="003D0D37" w:rsidRPr="00445E8E" w:rsidRDefault="003D0D37" w:rsidP="003D0D37">
      <w:pPr>
        <w:rPr>
          <w:rFonts w:eastAsia="Times New Roman"/>
          <w:bCs/>
        </w:rPr>
      </w:pPr>
    </w:p>
    <w:p w14:paraId="0DCFD83F" w14:textId="77777777" w:rsidR="003D0D37" w:rsidRPr="00445E8E" w:rsidRDefault="003D0D37" w:rsidP="003D0D37">
      <w:pPr>
        <w:rPr>
          <w:rFonts w:eastAsia="Times New Roman"/>
          <w:bCs/>
        </w:rPr>
      </w:pPr>
    </w:p>
    <w:p w14:paraId="79A78EB9" w14:textId="77777777" w:rsidR="003D0D37" w:rsidRPr="00445E8E" w:rsidRDefault="003D0D37" w:rsidP="003D0D37">
      <w:pPr>
        <w:rPr>
          <w:rFonts w:eastAsia="Times New Roman"/>
          <w:bCs/>
        </w:rPr>
      </w:pPr>
    </w:p>
    <w:p w14:paraId="2C1B44FF" w14:textId="77777777" w:rsidR="003D0D37" w:rsidRPr="00445E8E" w:rsidRDefault="003D0D37" w:rsidP="003D0D37">
      <w:pPr>
        <w:rPr>
          <w:rFonts w:eastAsia="Times New Roman"/>
          <w:bCs/>
        </w:rPr>
      </w:pPr>
    </w:p>
    <w:p w14:paraId="2D32B2CB" w14:textId="77777777" w:rsidR="003D0D37" w:rsidRPr="00445E8E" w:rsidRDefault="003D0D37" w:rsidP="003D0D37">
      <w:pPr>
        <w:rPr>
          <w:rFonts w:eastAsia="Times New Roman"/>
          <w:bCs/>
        </w:rPr>
      </w:pPr>
    </w:p>
    <w:p w14:paraId="0D01EC84" w14:textId="77777777" w:rsidR="003D0D37" w:rsidRPr="00445E8E" w:rsidRDefault="003D0D37" w:rsidP="003D0D37">
      <w:pPr>
        <w:rPr>
          <w:rFonts w:eastAsia="Times New Roman"/>
          <w:bCs/>
        </w:rPr>
      </w:pPr>
    </w:p>
    <w:p w14:paraId="1DDB4478" w14:textId="77777777" w:rsidR="003D0D37" w:rsidRPr="00445E8E" w:rsidRDefault="003D0D37" w:rsidP="003D0D37">
      <w:pPr>
        <w:rPr>
          <w:rFonts w:eastAsia="Times New Roman"/>
          <w:bCs/>
        </w:rPr>
      </w:pPr>
    </w:p>
    <w:p w14:paraId="7BC273DC" w14:textId="52414186" w:rsidR="003D0D37" w:rsidRPr="00B60C1B" w:rsidRDefault="003D0D37" w:rsidP="003D0D37">
      <w:pPr>
        <w:jc w:val="right"/>
      </w:pPr>
      <w:r w:rsidRPr="003D0D37">
        <w:rPr>
          <w:b/>
          <w:bCs/>
        </w:rPr>
        <w:t>(a)</w:t>
      </w:r>
      <w:r>
        <w:t xml:space="preserve"> ……..</w:t>
      </w:r>
      <w:r w:rsidRPr="00B60C1B">
        <w:t>……………</w:t>
      </w:r>
      <w:r>
        <w:t>.</w:t>
      </w:r>
      <w:r w:rsidRPr="00B60C1B">
        <w:t xml:space="preserve">………………. </w:t>
      </w:r>
      <w:r w:rsidRPr="003D0D37">
        <w:rPr>
          <w:b/>
        </w:rPr>
        <w:t>[</w:t>
      </w:r>
      <w:r>
        <w:rPr>
          <w:b/>
        </w:rPr>
        <w:t>4</w:t>
      </w:r>
      <w:r w:rsidRPr="003D0D37">
        <w:rPr>
          <w:b/>
        </w:rPr>
        <w:t>]</w:t>
      </w:r>
    </w:p>
    <w:p w14:paraId="444BC41B" w14:textId="77777777" w:rsidR="003D0D37" w:rsidRPr="00445E8E" w:rsidRDefault="003D0D37" w:rsidP="00445E8E">
      <w:pPr>
        <w:rPr>
          <w:rFonts w:eastAsia="Times New Roman"/>
          <w:bCs/>
        </w:rPr>
      </w:pPr>
    </w:p>
    <w:p w14:paraId="29AF1395" w14:textId="671DC2AE" w:rsidR="003D0D37" w:rsidRPr="003D0D37" w:rsidRDefault="003D0D37" w:rsidP="003D0D37">
      <w:pPr>
        <w:ind w:firstLine="567"/>
        <w:rPr>
          <w:rFonts w:eastAsia="Times New Roman"/>
        </w:rPr>
      </w:pPr>
      <w:r w:rsidRPr="003D0D37">
        <w:rPr>
          <w:rFonts w:eastAsia="Times New Roman"/>
          <w:b/>
        </w:rPr>
        <w:t>(b</w:t>
      </w:r>
      <w:r>
        <w:rPr>
          <w:rFonts w:eastAsia="Times New Roman"/>
        </w:rPr>
        <w:t>)</w:t>
      </w:r>
      <w:r>
        <w:rPr>
          <w:rFonts w:eastAsia="Times New Roman"/>
        </w:rPr>
        <w:tab/>
      </w:r>
      <w:r w:rsidRPr="003D0D37">
        <w:rPr>
          <w:rFonts w:eastAsia="Times New Roman"/>
        </w:rPr>
        <w:t>Ling says the range is 20.</w:t>
      </w:r>
    </w:p>
    <w:p w14:paraId="3C8EF174" w14:textId="77777777" w:rsidR="003D0D37" w:rsidRPr="00AA7B4C" w:rsidRDefault="003D0D37" w:rsidP="003D0D37">
      <w:pPr>
        <w:rPr>
          <w:rFonts w:eastAsia="Times New Roman"/>
        </w:rPr>
      </w:pPr>
    </w:p>
    <w:p w14:paraId="52D1BD11" w14:textId="353AEA4F" w:rsidR="003D0D37" w:rsidRDefault="003D0D37" w:rsidP="00215B94">
      <w:pPr>
        <w:ind w:left="567" w:firstLine="567"/>
        <w:rPr>
          <w:rFonts w:eastAsia="Times New Roman"/>
        </w:rPr>
      </w:pPr>
      <w:r w:rsidRPr="00AA7B4C">
        <w:rPr>
          <w:rFonts w:eastAsia="Times New Roman"/>
        </w:rPr>
        <w:t xml:space="preserve">Explain why he </w:t>
      </w:r>
      <w:r>
        <w:rPr>
          <w:rFonts w:eastAsia="Times New Roman"/>
        </w:rPr>
        <w:t>could be right</w:t>
      </w:r>
      <w:r w:rsidRPr="00AA7B4C">
        <w:rPr>
          <w:rFonts w:eastAsia="Times New Roman"/>
        </w:rPr>
        <w:t>.</w:t>
      </w:r>
    </w:p>
    <w:p w14:paraId="303BB0AB" w14:textId="77777777" w:rsidR="00215B94" w:rsidRPr="00AA7B4C" w:rsidRDefault="00215B94" w:rsidP="00E164FE">
      <w:pPr>
        <w:rPr>
          <w:rFonts w:eastAsia="Times New Roman"/>
        </w:rPr>
      </w:pPr>
    </w:p>
    <w:p w14:paraId="3D886942" w14:textId="77777777" w:rsidR="00215B94" w:rsidRDefault="00215B94" w:rsidP="005A7474">
      <w:pPr>
        <w:jc w:val="right"/>
      </w:pPr>
      <w:r>
        <w:t>..</w:t>
      </w:r>
      <w:r w:rsidRPr="000C2AAB">
        <w:t>……………………………………………………………………………………………………</w:t>
      </w:r>
    </w:p>
    <w:p w14:paraId="37C57043" w14:textId="77777777" w:rsidR="003D0D37" w:rsidRPr="00AA7B4C" w:rsidRDefault="003D0D37" w:rsidP="003D0D37">
      <w:pPr>
        <w:rPr>
          <w:rFonts w:eastAsia="Times New Roman"/>
        </w:rPr>
      </w:pPr>
    </w:p>
    <w:p w14:paraId="699945F5" w14:textId="66718F23" w:rsidR="00215B94" w:rsidRDefault="00215B94" w:rsidP="00511C04">
      <w:pPr>
        <w:tabs>
          <w:tab w:val="left" w:pos="1134"/>
        </w:tabs>
        <w:jc w:val="right"/>
      </w:pPr>
      <w:r>
        <w:t>....</w:t>
      </w:r>
      <w:r w:rsidRPr="000C2AAB">
        <w:t>………………………………………………………………………………………………</w:t>
      </w:r>
      <w:r>
        <w:t xml:space="preserve"> </w:t>
      </w:r>
      <w:r w:rsidRPr="00511C04">
        <w:rPr>
          <w:b/>
          <w:bCs/>
        </w:rPr>
        <w:t>[</w:t>
      </w:r>
      <w:r>
        <w:rPr>
          <w:b/>
          <w:bCs/>
        </w:rPr>
        <w:t>1</w:t>
      </w:r>
      <w:r w:rsidRPr="00511C04">
        <w:rPr>
          <w:b/>
          <w:bCs/>
        </w:rPr>
        <w:t>]</w:t>
      </w:r>
    </w:p>
    <w:p w14:paraId="2C709CF2" w14:textId="7CF54D09" w:rsidR="003D0D37" w:rsidRPr="00215B94" w:rsidRDefault="003D0D37" w:rsidP="003D0D37">
      <w:pPr>
        <w:rPr>
          <w:rFonts w:eastAsia="Times New Roman"/>
          <w:bCs/>
        </w:rPr>
      </w:pPr>
    </w:p>
    <w:p w14:paraId="7741CB40" w14:textId="77777777" w:rsidR="003D0D37" w:rsidRPr="00215B94" w:rsidRDefault="003D0D37" w:rsidP="003D0D37">
      <w:pPr>
        <w:rPr>
          <w:bCs/>
        </w:rPr>
      </w:pPr>
    </w:p>
    <w:p w14:paraId="319F7E06" w14:textId="77777777" w:rsidR="003D0D37" w:rsidRDefault="003D0D37" w:rsidP="003D0D37"/>
    <w:p w14:paraId="4EB28C63" w14:textId="77777777" w:rsidR="003D0D37" w:rsidRDefault="003D0D37" w:rsidP="003D0D37"/>
    <w:p w14:paraId="32C0947F" w14:textId="77777777" w:rsidR="003D0D37" w:rsidRDefault="003D0D37" w:rsidP="003D0D37"/>
    <w:p w14:paraId="210DA082" w14:textId="456685A6" w:rsidR="00215B94" w:rsidRDefault="00215B94">
      <w:pPr>
        <w:spacing w:line="240" w:lineRule="auto"/>
      </w:pPr>
      <w:r>
        <w:br w:type="page"/>
      </w:r>
    </w:p>
    <w:p w14:paraId="09220C45" w14:textId="77777777" w:rsidR="003D0D37" w:rsidRDefault="003D0D37" w:rsidP="003D0D37"/>
    <w:p w14:paraId="3042A6F8" w14:textId="7E5A0AE0" w:rsidR="00215B94" w:rsidRDefault="00215B94" w:rsidP="00215B94">
      <w:r w:rsidRPr="003226C6">
        <w:rPr>
          <w:b/>
        </w:rPr>
        <w:t>2</w:t>
      </w:r>
      <w:r>
        <w:rPr>
          <w:b/>
        </w:rPr>
        <w:t>1</w:t>
      </w:r>
      <w:r>
        <w:rPr>
          <w:b/>
        </w:rPr>
        <w:tab/>
      </w:r>
      <w:r>
        <w:t>James and Beth buy some clothes.</w:t>
      </w:r>
    </w:p>
    <w:p w14:paraId="080C4593" w14:textId="77777777" w:rsidR="00215B94" w:rsidRDefault="00215B94" w:rsidP="00215B94"/>
    <w:p w14:paraId="59D5C4D5" w14:textId="2121822D" w:rsidR="00215B94" w:rsidRDefault="00215B94" w:rsidP="00215B94">
      <w:pPr>
        <w:ind w:firstLine="567"/>
      </w:pPr>
      <w:r>
        <w:t>James buys 3 shirts and 4 jumpers. He pays £115.</w:t>
      </w:r>
    </w:p>
    <w:p w14:paraId="78ED1490" w14:textId="1F31C0AE" w:rsidR="00215B94" w:rsidRDefault="00215B94" w:rsidP="00215B94">
      <w:pPr>
        <w:ind w:firstLine="567"/>
      </w:pPr>
      <w:r>
        <w:t>Beth buys 5 shirts and 2 jumpers. She pays £103.</w:t>
      </w:r>
    </w:p>
    <w:p w14:paraId="3A3ADBD0" w14:textId="77777777" w:rsidR="00215B94" w:rsidRDefault="00215B94" w:rsidP="00215B94"/>
    <w:p w14:paraId="79777AA6" w14:textId="3C7CA513" w:rsidR="00215B94" w:rsidRDefault="00215B94" w:rsidP="00215B94">
      <w:pPr>
        <w:ind w:firstLine="567"/>
      </w:pPr>
      <w:r w:rsidRPr="00115407">
        <w:t>Assume that each shirt has the same cost and that each jumper has the same cost.</w:t>
      </w:r>
    </w:p>
    <w:p w14:paraId="200292D0" w14:textId="77777777" w:rsidR="00215B94" w:rsidRDefault="00215B94" w:rsidP="00E164FE"/>
    <w:p w14:paraId="127B1394" w14:textId="2873B1C4" w:rsidR="00215B94" w:rsidRPr="00215B94" w:rsidRDefault="00215B94" w:rsidP="00215B94">
      <w:pPr>
        <w:ind w:firstLine="567"/>
      </w:pPr>
      <w:r>
        <w:t>Work out the cost of one shirt and the cost of one jumper.</w:t>
      </w:r>
    </w:p>
    <w:p w14:paraId="16AAC925" w14:textId="368150EA" w:rsidR="00215B94" w:rsidRDefault="00215B94" w:rsidP="00215B94">
      <w:pPr>
        <w:ind w:firstLine="567"/>
      </w:pPr>
      <w:r>
        <w:t>You must show your working.</w:t>
      </w:r>
    </w:p>
    <w:p w14:paraId="7F50823D" w14:textId="078D4827" w:rsidR="00215B94" w:rsidRPr="00215B94" w:rsidRDefault="00215B94" w:rsidP="00215B94"/>
    <w:p w14:paraId="4EA1573E" w14:textId="77777777" w:rsidR="00215B94" w:rsidRPr="00215B94" w:rsidRDefault="00215B94" w:rsidP="00215B94"/>
    <w:p w14:paraId="1E9CD3BF" w14:textId="77777777" w:rsidR="00215B94" w:rsidRPr="00215B94" w:rsidRDefault="00215B94" w:rsidP="00215B94"/>
    <w:p w14:paraId="01740149" w14:textId="77777777" w:rsidR="00215B94" w:rsidRPr="00E164FE" w:rsidRDefault="00215B94" w:rsidP="00215B94">
      <w:pPr>
        <w:rPr>
          <w:iCs/>
          <w:szCs w:val="22"/>
        </w:rPr>
      </w:pPr>
    </w:p>
    <w:p w14:paraId="5A61F827" w14:textId="77777777" w:rsidR="00215B94" w:rsidRPr="00E164FE" w:rsidRDefault="00215B94" w:rsidP="00215B94">
      <w:pPr>
        <w:rPr>
          <w:iCs/>
          <w:szCs w:val="22"/>
        </w:rPr>
      </w:pPr>
    </w:p>
    <w:p w14:paraId="7B79D791" w14:textId="77777777" w:rsidR="00215B94" w:rsidRPr="00E164FE" w:rsidRDefault="00215B94" w:rsidP="00215B94">
      <w:pPr>
        <w:rPr>
          <w:iCs/>
          <w:szCs w:val="22"/>
        </w:rPr>
      </w:pPr>
    </w:p>
    <w:p w14:paraId="0C4FD475" w14:textId="77777777" w:rsidR="00215B94" w:rsidRPr="00E164FE" w:rsidRDefault="00215B94" w:rsidP="00215B94">
      <w:pPr>
        <w:rPr>
          <w:iCs/>
          <w:szCs w:val="22"/>
        </w:rPr>
      </w:pPr>
    </w:p>
    <w:p w14:paraId="6D964CDD" w14:textId="77777777" w:rsidR="00215B94" w:rsidRPr="00E164FE" w:rsidRDefault="00215B94" w:rsidP="00215B94">
      <w:pPr>
        <w:rPr>
          <w:iCs/>
          <w:szCs w:val="22"/>
        </w:rPr>
      </w:pPr>
    </w:p>
    <w:p w14:paraId="3A0FBB9D" w14:textId="77777777" w:rsidR="00215B94" w:rsidRPr="00E164FE" w:rsidRDefault="00215B94" w:rsidP="00215B94">
      <w:pPr>
        <w:rPr>
          <w:iCs/>
          <w:szCs w:val="22"/>
        </w:rPr>
      </w:pPr>
    </w:p>
    <w:p w14:paraId="089D3D4C" w14:textId="77777777" w:rsidR="00215B94" w:rsidRPr="00E164FE" w:rsidRDefault="00215B94" w:rsidP="00215B94">
      <w:pPr>
        <w:rPr>
          <w:iCs/>
          <w:szCs w:val="22"/>
        </w:rPr>
      </w:pPr>
    </w:p>
    <w:p w14:paraId="1345361F" w14:textId="77777777" w:rsidR="00215B94" w:rsidRPr="00E164FE" w:rsidRDefault="00215B94" w:rsidP="00215B94">
      <w:pPr>
        <w:rPr>
          <w:iCs/>
          <w:szCs w:val="22"/>
        </w:rPr>
      </w:pPr>
    </w:p>
    <w:p w14:paraId="613A0EDD" w14:textId="77777777" w:rsidR="00215B94" w:rsidRPr="00E164FE" w:rsidRDefault="00215B94" w:rsidP="00215B94">
      <w:pPr>
        <w:rPr>
          <w:iCs/>
          <w:szCs w:val="22"/>
        </w:rPr>
      </w:pPr>
    </w:p>
    <w:p w14:paraId="0B5918B1" w14:textId="77777777" w:rsidR="00215B94" w:rsidRPr="00E164FE" w:rsidRDefault="00215B94" w:rsidP="00215B94">
      <w:pPr>
        <w:rPr>
          <w:iCs/>
          <w:szCs w:val="22"/>
        </w:rPr>
      </w:pPr>
    </w:p>
    <w:p w14:paraId="7415010F" w14:textId="77777777" w:rsidR="00215B94" w:rsidRPr="00E164FE" w:rsidRDefault="00215B94" w:rsidP="00215B94">
      <w:pPr>
        <w:rPr>
          <w:iCs/>
          <w:szCs w:val="22"/>
        </w:rPr>
      </w:pPr>
    </w:p>
    <w:p w14:paraId="64D69695" w14:textId="77777777" w:rsidR="00215B94" w:rsidRPr="00E164FE" w:rsidRDefault="00215B94" w:rsidP="00215B94">
      <w:pPr>
        <w:rPr>
          <w:iCs/>
          <w:szCs w:val="22"/>
        </w:rPr>
      </w:pPr>
    </w:p>
    <w:p w14:paraId="175BAEF8" w14:textId="77777777" w:rsidR="00215B94" w:rsidRPr="00E164FE" w:rsidRDefault="00215B94" w:rsidP="00215B94">
      <w:pPr>
        <w:rPr>
          <w:iCs/>
          <w:szCs w:val="22"/>
        </w:rPr>
      </w:pPr>
    </w:p>
    <w:p w14:paraId="33541598" w14:textId="77777777" w:rsidR="00215B94" w:rsidRPr="00E164FE" w:rsidRDefault="00215B94" w:rsidP="00215B94">
      <w:pPr>
        <w:rPr>
          <w:iCs/>
          <w:szCs w:val="22"/>
        </w:rPr>
      </w:pPr>
    </w:p>
    <w:p w14:paraId="3BCD3638" w14:textId="77777777" w:rsidR="00215B94" w:rsidRPr="00E164FE" w:rsidRDefault="00215B94" w:rsidP="00215B94">
      <w:pPr>
        <w:rPr>
          <w:iCs/>
          <w:szCs w:val="22"/>
        </w:rPr>
      </w:pPr>
    </w:p>
    <w:p w14:paraId="01BA422F" w14:textId="57D33870" w:rsidR="00215B94" w:rsidRPr="00B60C1B" w:rsidRDefault="00215B94" w:rsidP="00DF2BFF">
      <w:pPr>
        <w:jc w:val="right"/>
      </w:pPr>
      <w:r>
        <w:t>Cost of one shirt £ ……..</w:t>
      </w:r>
      <w:r w:rsidRPr="00B60C1B">
        <w:t>……………</w:t>
      </w:r>
      <w:r>
        <w:t>.</w:t>
      </w:r>
      <w:r w:rsidRPr="00B60C1B">
        <w:t>……………….</w:t>
      </w:r>
    </w:p>
    <w:p w14:paraId="229659A5" w14:textId="77777777" w:rsidR="00215B94" w:rsidRDefault="00215B94" w:rsidP="00215B94">
      <w:pPr>
        <w:jc w:val="right"/>
      </w:pPr>
    </w:p>
    <w:p w14:paraId="3F719D36" w14:textId="1957C953" w:rsidR="00215B94" w:rsidRPr="00B60C1B" w:rsidRDefault="00215B94" w:rsidP="00DF2BFF">
      <w:pPr>
        <w:jc w:val="right"/>
      </w:pPr>
      <w:r>
        <w:t>Cost of one jumper £ ……..</w:t>
      </w:r>
      <w:r w:rsidRPr="00B60C1B">
        <w:t>……………</w:t>
      </w:r>
      <w:r>
        <w:t>.</w:t>
      </w:r>
      <w:r w:rsidRPr="00B60C1B">
        <w:t xml:space="preserve">………………. </w:t>
      </w:r>
      <w:r w:rsidRPr="00B60C1B">
        <w:rPr>
          <w:b/>
        </w:rPr>
        <w:t>[</w:t>
      </w:r>
      <w:r>
        <w:rPr>
          <w:b/>
        </w:rPr>
        <w:t>5</w:t>
      </w:r>
      <w:r w:rsidRPr="00B60C1B">
        <w:rPr>
          <w:b/>
        </w:rPr>
        <w:t>]</w:t>
      </w:r>
    </w:p>
    <w:p w14:paraId="1789F32E" w14:textId="77777777" w:rsidR="00215B94" w:rsidRPr="00E164FE" w:rsidRDefault="00215B94" w:rsidP="00215B94">
      <w:pPr>
        <w:rPr>
          <w:bCs/>
        </w:rPr>
      </w:pPr>
    </w:p>
    <w:p w14:paraId="2242E9AE" w14:textId="32DB5FD2" w:rsidR="00680586" w:rsidRDefault="00680586">
      <w:pPr>
        <w:spacing w:line="240" w:lineRule="auto"/>
        <w:rPr>
          <w:bCs/>
        </w:rPr>
      </w:pPr>
      <w:r>
        <w:rPr>
          <w:bCs/>
        </w:rPr>
        <w:br w:type="page"/>
      </w:r>
    </w:p>
    <w:p w14:paraId="24F7D55B" w14:textId="77777777" w:rsidR="00215B94" w:rsidRPr="00E164FE" w:rsidRDefault="00215B94" w:rsidP="00215B94">
      <w:pPr>
        <w:rPr>
          <w:bCs/>
        </w:rPr>
      </w:pPr>
    </w:p>
    <w:p w14:paraId="7C0B7400" w14:textId="02B6FE71" w:rsidR="00215B94" w:rsidRDefault="00215B94" w:rsidP="00215B94">
      <w:pPr>
        <w:rPr>
          <w:rFonts w:ascii="ArialMT" w:eastAsia="Calibri" w:hAnsi="ArialMT" w:cs="ArialMT"/>
          <w:lang w:eastAsia="en-GB"/>
        </w:rPr>
      </w:pPr>
      <w:r w:rsidRPr="00D77375">
        <w:rPr>
          <w:b/>
        </w:rPr>
        <w:t>22</w:t>
      </w:r>
      <w:r>
        <w:rPr>
          <w:b/>
        </w:rPr>
        <w:tab/>
      </w:r>
      <w:r>
        <w:rPr>
          <w:rFonts w:ascii="ArialMT" w:eastAsia="Calibri" w:hAnsi="ArialMT" w:cs="ArialMT"/>
          <w:lang w:eastAsia="en-GB"/>
        </w:rPr>
        <w:t>Sundip</w:t>
      </w:r>
      <w:r w:rsidRPr="00D77375">
        <w:rPr>
          <w:rFonts w:ascii="ArialMT" w:eastAsia="Calibri" w:hAnsi="ArialMT" w:cs="ArialMT"/>
          <w:lang w:eastAsia="en-GB"/>
        </w:rPr>
        <w:t xml:space="preserve"> invests £</w:t>
      </w:r>
      <w:r>
        <w:rPr>
          <w:rFonts w:ascii="ArialMT" w:eastAsia="Calibri" w:hAnsi="ArialMT" w:cs="ArialMT"/>
          <w:lang w:eastAsia="en-GB"/>
        </w:rPr>
        <w:t>1</w:t>
      </w:r>
      <w:r w:rsidRPr="00D77375">
        <w:rPr>
          <w:rFonts w:ascii="ArialMT" w:eastAsia="Calibri" w:hAnsi="ArialMT" w:cs="ArialMT"/>
          <w:lang w:eastAsia="en-GB"/>
        </w:rPr>
        <w:t>5</w:t>
      </w:r>
      <w:r w:rsidRPr="00D77375">
        <w:rPr>
          <w:rFonts w:ascii="ArialMT" w:eastAsia="Calibri" w:hAnsi="ArialMT" w:cs="ArialMT"/>
          <w:sz w:val="11"/>
          <w:szCs w:val="11"/>
          <w:lang w:eastAsia="en-GB"/>
        </w:rPr>
        <w:t xml:space="preserve"> </w:t>
      </w:r>
      <w:r w:rsidRPr="00D77375">
        <w:rPr>
          <w:rFonts w:ascii="ArialMT" w:eastAsia="Calibri" w:hAnsi="ArialMT" w:cs="ArialMT"/>
          <w:lang w:eastAsia="en-GB"/>
        </w:rPr>
        <w:t xml:space="preserve">000 at a rate of </w:t>
      </w:r>
      <w:r>
        <w:rPr>
          <w:rFonts w:ascii="ArialMT" w:eastAsia="Calibri" w:hAnsi="ArialMT" w:cs="ArialMT"/>
          <w:lang w:eastAsia="en-GB"/>
        </w:rPr>
        <w:t>3</w:t>
      </w:r>
      <w:r w:rsidRPr="00D77375">
        <w:rPr>
          <w:rFonts w:ascii="ArialMT" w:eastAsia="Calibri" w:hAnsi="ArialMT" w:cs="ArialMT"/>
          <w:lang w:eastAsia="en-GB"/>
        </w:rPr>
        <w:t>% per year compound interest.</w:t>
      </w:r>
    </w:p>
    <w:p w14:paraId="414BD8B8" w14:textId="77777777" w:rsidR="00215B94" w:rsidRPr="00D77375" w:rsidRDefault="00215B94" w:rsidP="00215B94">
      <w:pPr>
        <w:rPr>
          <w:rFonts w:eastAsia="Times New Roman"/>
        </w:rPr>
      </w:pPr>
    </w:p>
    <w:p w14:paraId="5E6E2241" w14:textId="2F37B864" w:rsidR="00215B94" w:rsidRPr="00D77375" w:rsidRDefault="00215B94" w:rsidP="00215B94">
      <w:pPr>
        <w:autoSpaceDE w:val="0"/>
        <w:autoSpaceDN w:val="0"/>
        <w:adjustRightInd w:val="0"/>
        <w:ind w:firstLine="567"/>
        <w:rPr>
          <w:rFonts w:ascii="ArialMT" w:eastAsia="Calibri" w:hAnsi="ArialMT" w:cs="ArialMT"/>
          <w:lang w:eastAsia="en-GB"/>
        </w:rPr>
      </w:pPr>
      <w:r w:rsidRPr="00D77375">
        <w:rPr>
          <w:rFonts w:ascii="ArialMT" w:eastAsia="Calibri" w:hAnsi="ArialMT" w:cs="ArialMT"/>
          <w:lang w:eastAsia="en-GB"/>
        </w:rPr>
        <w:t xml:space="preserve">Calculate the total amount of </w:t>
      </w:r>
      <w:r w:rsidRPr="00D77375">
        <w:rPr>
          <w:rFonts w:ascii="Arial-BoldMT" w:eastAsia="Calibri" w:hAnsi="Arial-BoldMT" w:cs="Arial-BoldMT"/>
          <w:b/>
          <w:bCs/>
          <w:lang w:eastAsia="en-GB"/>
        </w:rPr>
        <w:t xml:space="preserve">interest </w:t>
      </w:r>
      <w:r w:rsidRPr="00D77375">
        <w:rPr>
          <w:rFonts w:ascii="ArialMT" w:eastAsia="Calibri" w:hAnsi="ArialMT" w:cs="ArialMT"/>
          <w:lang w:eastAsia="en-GB"/>
        </w:rPr>
        <w:t xml:space="preserve">he will have earned after </w:t>
      </w:r>
      <w:r>
        <w:rPr>
          <w:rFonts w:ascii="ArialMT" w:eastAsia="Calibri" w:hAnsi="ArialMT" w:cs="ArialMT"/>
          <w:lang w:eastAsia="en-GB"/>
        </w:rPr>
        <w:t>4</w:t>
      </w:r>
      <w:r w:rsidRPr="00D77375">
        <w:rPr>
          <w:rFonts w:ascii="ArialMT" w:eastAsia="Calibri" w:hAnsi="ArialMT" w:cs="ArialMT"/>
          <w:lang w:eastAsia="en-GB"/>
        </w:rPr>
        <w:t xml:space="preserve"> years.</w:t>
      </w:r>
    </w:p>
    <w:p w14:paraId="4224F400" w14:textId="77678A43" w:rsidR="00215B94" w:rsidRPr="00D77375" w:rsidRDefault="00215B94" w:rsidP="00215B94">
      <w:pPr>
        <w:ind w:firstLine="567"/>
        <w:rPr>
          <w:rFonts w:eastAsia="Times New Roman"/>
          <w:b/>
        </w:rPr>
      </w:pPr>
      <w:r w:rsidRPr="00D77375">
        <w:rPr>
          <w:rFonts w:ascii="ArialMT" w:eastAsia="Calibri" w:hAnsi="ArialMT" w:cs="ArialMT"/>
          <w:lang w:eastAsia="en-GB"/>
        </w:rPr>
        <w:t>Give your answer correct to the nearest penny.</w:t>
      </w:r>
    </w:p>
    <w:p w14:paraId="1EB17C6B" w14:textId="77777777" w:rsidR="00215B94" w:rsidRPr="00215B94" w:rsidRDefault="00215B94" w:rsidP="00215B94">
      <w:pPr>
        <w:rPr>
          <w:rFonts w:eastAsia="Times New Roman"/>
          <w:bCs/>
        </w:rPr>
      </w:pPr>
    </w:p>
    <w:p w14:paraId="19FED53D" w14:textId="77777777" w:rsidR="00215B94" w:rsidRPr="00215B94" w:rsidRDefault="00215B94" w:rsidP="00215B94">
      <w:pPr>
        <w:rPr>
          <w:rFonts w:eastAsia="Times New Roman"/>
          <w:bCs/>
        </w:rPr>
      </w:pPr>
    </w:p>
    <w:p w14:paraId="604739C2" w14:textId="77777777" w:rsidR="00215B94" w:rsidRPr="00215B94" w:rsidRDefault="00215B94" w:rsidP="00215B94">
      <w:pPr>
        <w:rPr>
          <w:rFonts w:eastAsia="Times New Roman"/>
          <w:bCs/>
        </w:rPr>
      </w:pPr>
    </w:p>
    <w:p w14:paraId="277FB4F3" w14:textId="77777777" w:rsidR="00215B94" w:rsidRPr="00215B94" w:rsidRDefault="00215B94" w:rsidP="00215B94">
      <w:pPr>
        <w:rPr>
          <w:rFonts w:eastAsia="Times New Roman"/>
          <w:bCs/>
        </w:rPr>
      </w:pPr>
    </w:p>
    <w:p w14:paraId="694D9036" w14:textId="77777777" w:rsidR="00215B94" w:rsidRPr="00215B94" w:rsidRDefault="00215B94" w:rsidP="00215B94">
      <w:pPr>
        <w:rPr>
          <w:rFonts w:eastAsia="Times New Roman"/>
          <w:bCs/>
        </w:rPr>
      </w:pPr>
    </w:p>
    <w:p w14:paraId="5FA261D3" w14:textId="77777777" w:rsidR="00215B94" w:rsidRPr="00215B94" w:rsidRDefault="00215B94" w:rsidP="00215B94">
      <w:pPr>
        <w:rPr>
          <w:rFonts w:eastAsia="Times New Roman"/>
          <w:bCs/>
        </w:rPr>
      </w:pPr>
    </w:p>
    <w:p w14:paraId="738FBF4E" w14:textId="77777777" w:rsidR="00215B94" w:rsidRPr="00215B94" w:rsidRDefault="00215B94" w:rsidP="00215B94">
      <w:pPr>
        <w:rPr>
          <w:rFonts w:eastAsia="Times New Roman"/>
          <w:bCs/>
        </w:rPr>
      </w:pPr>
    </w:p>
    <w:p w14:paraId="6CAB0380" w14:textId="77777777" w:rsidR="00215B94" w:rsidRPr="00215B94" w:rsidRDefault="00215B94" w:rsidP="00215B94">
      <w:pPr>
        <w:rPr>
          <w:rFonts w:eastAsia="Times New Roman"/>
          <w:bCs/>
        </w:rPr>
      </w:pPr>
    </w:p>
    <w:p w14:paraId="77B2428D" w14:textId="77777777" w:rsidR="00215B94" w:rsidRPr="00215B94" w:rsidRDefault="00215B94" w:rsidP="00215B94">
      <w:pPr>
        <w:rPr>
          <w:rFonts w:eastAsia="Times New Roman"/>
          <w:bCs/>
        </w:rPr>
      </w:pPr>
    </w:p>
    <w:p w14:paraId="5C04ABBD" w14:textId="77777777" w:rsidR="00215B94" w:rsidRPr="00215B94" w:rsidRDefault="00215B94" w:rsidP="00215B94">
      <w:pPr>
        <w:rPr>
          <w:rFonts w:eastAsia="Times New Roman"/>
          <w:bCs/>
        </w:rPr>
      </w:pPr>
    </w:p>
    <w:p w14:paraId="3A3D595D" w14:textId="77777777" w:rsidR="00215B94" w:rsidRPr="00215B94" w:rsidRDefault="00215B94" w:rsidP="00215B94">
      <w:pPr>
        <w:rPr>
          <w:rFonts w:eastAsia="Times New Roman"/>
          <w:bCs/>
        </w:rPr>
      </w:pPr>
    </w:p>
    <w:p w14:paraId="5E9A073F" w14:textId="52C0C445" w:rsidR="00215B94" w:rsidRDefault="00215B94" w:rsidP="00215B94">
      <w:pPr>
        <w:rPr>
          <w:rFonts w:eastAsia="Times New Roman"/>
          <w:bCs/>
        </w:rPr>
      </w:pPr>
    </w:p>
    <w:p w14:paraId="48367E75" w14:textId="6D9E1DDA" w:rsidR="00680586" w:rsidRDefault="00680586" w:rsidP="00215B94">
      <w:pPr>
        <w:rPr>
          <w:rFonts w:eastAsia="Times New Roman"/>
          <w:bCs/>
        </w:rPr>
      </w:pPr>
    </w:p>
    <w:p w14:paraId="65EC1BBF" w14:textId="77777777" w:rsidR="00680586" w:rsidRPr="00215B94" w:rsidRDefault="00680586" w:rsidP="00215B94">
      <w:pPr>
        <w:rPr>
          <w:rFonts w:eastAsia="Times New Roman"/>
          <w:bCs/>
        </w:rPr>
      </w:pPr>
    </w:p>
    <w:p w14:paraId="5614DA25" w14:textId="77777777" w:rsidR="00215B94" w:rsidRPr="00215B94" w:rsidRDefault="00215B94" w:rsidP="00215B94">
      <w:pPr>
        <w:rPr>
          <w:rFonts w:eastAsia="Times New Roman"/>
          <w:bCs/>
        </w:rPr>
      </w:pPr>
    </w:p>
    <w:p w14:paraId="7901AA9C" w14:textId="77777777" w:rsidR="00215B94" w:rsidRPr="00215B94" w:rsidRDefault="00215B94" w:rsidP="00215B94">
      <w:pPr>
        <w:rPr>
          <w:rFonts w:eastAsia="Times New Roman"/>
          <w:bCs/>
        </w:rPr>
      </w:pPr>
    </w:p>
    <w:p w14:paraId="4FFB1576" w14:textId="77777777" w:rsidR="00215B94" w:rsidRPr="00215B94" w:rsidRDefault="00215B94" w:rsidP="00215B94">
      <w:pPr>
        <w:rPr>
          <w:rFonts w:eastAsia="Times New Roman"/>
          <w:bCs/>
        </w:rPr>
      </w:pPr>
    </w:p>
    <w:p w14:paraId="1C9AA8AD" w14:textId="7445B2A9" w:rsidR="00680586" w:rsidRDefault="00215B94" w:rsidP="00215B94">
      <w:pPr>
        <w:jc w:val="right"/>
        <w:rPr>
          <w:b/>
        </w:rPr>
      </w:pPr>
      <w:r>
        <w:t>£ ……..</w:t>
      </w:r>
      <w:r w:rsidRPr="00B60C1B">
        <w:t>……………</w:t>
      </w:r>
      <w:r>
        <w:t>.</w:t>
      </w:r>
      <w:r w:rsidRPr="00B60C1B">
        <w:t xml:space="preserve">………………. </w:t>
      </w:r>
      <w:r w:rsidRPr="00B60C1B">
        <w:rPr>
          <w:b/>
        </w:rPr>
        <w:t>[</w:t>
      </w:r>
      <w:r>
        <w:rPr>
          <w:b/>
        </w:rPr>
        <w:t>4</w:t>
      </w:r>
      <w:r w:rsidRPr="00B60C1B">
        <w:rPr>
          <w:b/>
        </w:rPr>
        <w:t>]</w:t>
      </w:r>
    </w:p>
    <w:p w14:paraId="54A64452" w14:textId="2633123A" w:rsidR="00215B94" w:rsidRPr="00215B94" w:rsidRDefault="00215B94" w:rsidP="00680586"/>
    <w:p w14:paraId="6783EE45" w14:textId="346283E6" w:rsidR="00680586" w:rsidRDefault="00680586">
      <w:pPr>
        <w:spacing w:line="240" w:lineRule="auto"/>
        <w:rPr>
          <w:rStyle w:val="s1"/>
        </w:rPr>
      </w:pPr>
      <w:r>
        <w:rPr>
          <w:rStyle w:val="s1"/>
        </w:rPr>
        <w:br w:type="page"/>
      </w:r>
    </w:p>
    <w:p w14:paraId="426AE8C5" w14:textId="77777777" w:rsidR="000D55C7" w:rsidRDefault="000D55C7">
      <w:pPr>
        <w:spacing w:line="240" w:lineRule="auto"/>
        <w:rPr>
          <w:rStyle w:val="s1"/>
        </w:rPr>
      </w:pPr>
    </w:p>
    <w:p w14:paraId="72B3AF50" w14:textId="5B4EC2E8" w:rsidR="000D55C7" w:rsidRPr="003C343C" w:rsidRDefault="000D55C7" w:rsidP="000D55C7">
      <w:pPr>
        <w:rPr>
          <w:rFonts w:eastAsia="Times New Roman"/>
        </w:rPr>
      </w:pPr>
      <w:r w:rsidRPr="003C343C">
        <w:rPr>
          <w:b/>
        </w:rPr>
        <w:t>23</w:t>
      </w:r>
      <w:r w:rsidR="0063268D">
        <w:rPr>
          <w:b/>
        </w:rPr>
        <w:tab/>
      </w:r>
      <w:r w:rsidRPr="003C343C">
        <w:rPr>
          <w:rFonts w:eastAsia="Times New Roman"/>
        </w:rPr>
        <w:t>A bus timetable shows the following information.</w:t>
      </w:r>
    </w:p>
    <w:p w14:paraId="7259876C" w14:textId="38908C54" w:rsidR="000D55C7" w:rsidRPr="003C343C" w:rsidRDefault="000D55C7" w:rsidP="000D55C7">
      <w:pPr>
        <w:rPr>
          <w:rFonts w:eastAsia="Times New Roman"/>
        </w:rPr>
      </w:pPr>
    </w:p>
    <w:p w14:paraId="6FAD21B5" w14:textId="25E42FDF" w:rsidR="000D55C7" w:rsidRPr="0063268D" w:rsidRDefault="000D55C7" w:rsidP="0063268D">
      <w:pPr>
        <w:pStyle w:val="Bullets"/>
      </w:pPr>
      <w:r w:rsidRPr="0063268D">
        <w:t>A bus following route T leaves for the train station every 21 minutes.</w:t>
      </w:r>
    </w:p>
    <w:p w14:paraId="5FF3171C" w14:textId="1C5FEE60" w:rsidR="000D55C7" w:rsidRPr="0063268D" w:rsidRDefault="000D55C7" w:rsidP="0063268D">
      <w:pPr>
        <w:pStyle w:val="Bullets"/>
      </w:pPr>
      <w:r w:rsidRPr="0063268D">
        <w:t>A bus following route A leaves for the airport every 18 minutes.</w:t>
      </w:r>
    </w:p>
    <w:p w14:paraId="26ED962A" w14:textId="618608D4" w:rsidR="0063268D" w:rsidRPr="0063268D" w:rsidRDefault="000D55C7" w:rsidP="0063268D">
      <w:pPr>
        <w:pStyle w:val="Bullets"/>
      </w:pPr>
      <w:r w:rsidRPr="0063268D">
        <w:t>A bus following route T and a bus following route A both leave at 7.35 am.</w:t>
      </w:r>
    </w:p>
    <w:p w14:paraId="7270C6A2" w14:textId="7FE7D358" w:rsidR="000D55C7" w:rsidRPr="003C343C" w:rsidRDefault="000D55C7" w:rsidP="000D55C7">
      <w:pPr>
        <w:rPr>
          <w:rFonts w:eastAsia="Times New Roman"/>
        </w:rPr>
      </w:pPr>
    </w:p>
    <w:p w14:paraId="55E03736" w14:textId="2038BB1C" w:rsidR="000D55C7" w:rsidRPr="0063268D" w:rsidRDefault="0063268D" w:rsidP="0063268D">
      <w:pPr>
        <w:spacing w:line="240" w:lineRule="auto"/>
        <w:ind w:firstLine="567"/>
        <w:rPr>
          <w:rFonts w:eastAsia="Times New Roman"/>
        </w:rPr>
      </w:pPr>
      <w:r w:rsidRPr="0063268D">
        <w:rPr>
          <w:rFonts w:eastAsia="Times New Roman"/>
          <w:b/>
          <w:bCs/>
        </w:rPr>
        <w:t>(a)</w:t>
      </w:r>
      <w:r>
        <w:rPr>
          <w:rFonts w:eastAsia="Times New Roman"/>
        </w:rPr>
        <w:tab/>
      </w:r>
      <w:r w:rsidR="000D55C7" w:rsidRPr="0063268D">
        <w:rPr>
          <w:rFonts w:eastAsia="Times New Roman"/>
        </w:rPr>
        <w:t>When is the next time one of each bus is timetabled to leave at the same time?</w:t>
      </w:r>
    </w:p>
    <w:p w14:paraId="15B30470" w14:textId="42C729F9" w:rsidR="000D55C7" w:rsidRPr="00B64C40" w:rsidRDefault="000D55C7" w:rsidP="000D55C7">
      <w:pPr>
        <w:rPr>
          <w:rFonts w:eastAsia="Times New Roman"/>
          <w:strike/>
        </w:rPr>
      </w:pPr>
    </w:p>
    <w:p w14:paraId="0FBDECCB" w14:textId="14D59762" w:rsidR="000D55C7" w:rsidRDefault="000D55C7" w:rsidP="000D55C7">
      <w:pPr>
        <w:rPr>
          <w:rFonts w:eastAsia="Times New Roman"/>
          <w:strike/>
        </w:rPr>
      </w:pPr>
    </w:p>
    <w:p w14:paraId="611D3708" w14:textId="38D52318" w:rsidR="00E164FE" w:rsidRDefault="00E164FE" w:rsidP="000D55C7">
      <w:pPr>
        <w:rPr>
          <w:rFonts w:eastAsia="Times New Roman"/>
          <w:strike/>
        </w:rPr>
      </w:pPr>
    </w:p>
    <w:p w14:paraId="63B02CDA" w14:textId="78B59EED" w:rsidR="00E164FE" w:rsidRDefault="00E164FE" w:rsidP="000D55C7">
      <w:pPr>
        <w:rPr>
          <w:rFonts w:eastAsia="Times New Roman"/>
          <w:strike/>
        </w:rPr>
      </w:pPr>
    </w:p>
    <w:p w14:paraId="6A9EF457" w14:textId="6F108C63" w:rsidR="00E164FE" w:rsidRDefault="00E164FE" w:rsidP="000D55C7">
      <w:pPr>
        <w:rPr>
          <w:rFonts w:eastAsia="Times New Roman"/>
          <w:strike/>
        </w:rPr>
      </w:pPr>
    </w:p>
    <w:p w14:paraId="68E6A98C" w14:textId="74035C2A" w:rsidR="00E164FE" w:rsidRDefault="00E164FE" w:rsidP="000D55C7">
      <w:pPr>
        <w:rPr>
          <w:rFonts w:eastAsia="Times New Roman"/>
          <w:strike/>
        </w:rPr>
      </w:pPr>
    </w:p>
    <w:p w14:paraId="3FF39E36" w14:textId="00094747" w:rsidR="00E164FE" w:rsidRDefault="00E164FE" w:rsidP="000D55C7">
      <w:pPr>
        <w:rPr>
          <w:rFonts w:eastAsia="Times New Roman"/>
          <w:strike/>
        </w:rPr>
      </w:pPr>
    </w:p>
    <w:p w14:paraId="7F00111B" w14:textId="409D405B" w:rsidR="00E164FE" w:rsidRDefault="00E164FE" w:rsidP="000D55C7">
      <w:pPr>
        <w:rPr>
          <w:rFonts w:eastAsia="Times New Roman"/>
          <w:strike/>
        </w:rPr>
      </w:pPr>
    </w:p>
    <w:p w14:paraId="26CF16AC" w14:textId="77777777" w:rsidR="00E164FE" w:rsidRPr="00B64C40" w:rsidRDefault="00E164FE" w:rsidP="000D55C7">
      <w:pPr>
        <w:rPr>
          <w:rFonts w:eastAsia="Times New Roman"/>
          <w:strike/>
        </w:rPr>
      </w:pPr>
    </w:p>
    <w:p w14:paraId="0431F2C1" w14:textId="153D513E" w:rsidR="000D55C7" w:rsidRPr="00B64C40" w:rsidRDefault="000D55C7" w:rsidP="000D55C7">
      <w:pPr>
        <w:rPr>
          <w:rFonts w:eastAsia="Times New Roman"/>
          <w:strike/>
        </w:rPr>
      </w:pPr>
    </w:p>
    <w:p w14:paraId="0B3A82C6" w14:textId="77777777" w:rsidR="000D55C7" w:rsidRPr="00B64C40" w:rsidRDefault="000D55C7" w:rsidP="000D55C7">
      <w:pPr>
        <w:rPr>
          <w:rFonts w:eastAsia="Times New Roman"/>
          <w:strike/>
        </w:rPr>
      </w:pPr>
    </w:p>
    <w:p w14:paraId="405564FD" w14:textId="7AF422A0" w:rsidR="0063268D" w:rsidRPr="00B60C1B" w:rsidRDefault="0063268D" w:rsidP="0063268D">
      <w:pPr>
        <w:jc w:val="right"/>
      </w:pPr>
      <w:r w:rsidRPr="0063268D">
        <w:rPr>
          <w:b/>
          <w:bCs/>
        </w:rPr>
        <w:t>(a)</w:t>
      </w:r>
      <w:r>
        <w:t xml:space="preserve"> ……..</w:t>
      </w:r>
      <w:r w:rsidRPr="00B60C1B">
        <w:t>……………</w:t>
      </w:r>
      <w:r>
        <w:t>.</w:t>
      </w:r>
      <w:r w:rsidRPr="00B60C1B">
        <w:t xml:space="preserve">………………. </w:t>
      </w:r>
      <w:r w:rsidRPr="0063268D">
        <w:rPr>
          <w:b/>
        </w:rPr>
        <w:t>[</w:t>
      </w:r>
      <w:r>
        <w:rPr>
          <w:b/>
        </w:rPr>
        <w:t>4</w:t>
      </w:r>
      <w:r w:rsidRPr="0063268D">
        <w:rPr>
          <w:b/>
        </w:rPr>
        <w:t>]</w:t>
      </w:r>
    </w:p>
    <w:p w14:paraId="709BDE3C" w14:textId="105C52B4" w:rsidR="0063268D" w:rsidRPr="0063268D" w:rsidRDefault="0063268D" w:rsidP="0063268D">
      <w:pPr>
        <w:rPr>
          <w:rFonts w:eastAsia="Times New Roman"/>
          <w:bCs/>
          <w:strike/>
        </w:rPr>
      </w:pPr>
    </w:p>
    <w:p w14:paraId="1924611A" w14:textId="324420E1" w:rsidR="000D55C7" w:rsidRDefault="0063268D" w:rsidP="0063268D">
      <w:pPr>
        <w:ind w:firstLine="567"/>
        <w:rPr>
          <w:rFonts w:eastAsia="Times New Roman"/>
        </w:rPr>
      </w:pPr>
      <w:r w:rsidRPr="0063268D">
        <w:rPr>
          <w:rFonts w:eastAsia="Times New Roman"/>
          <w:b/>
        </w:rPr>
        <w:t>(b</w:t>
      </w:r>
      <w:r>
        <w:rPr>
          <w:rFonts w:eastAsia="Times New Roman"/>
          <w:b/>
        </w:rPr>
        <w:t>)</w:t>
      </w:r>
      <w:r>
        <w:rPr>
          <w:rFonts w:eastAsia="Times New Roman"/>
          <w:b/>
        </w:rPr>
        <w:tab/>
      </w:r>
      <w:r w:rsidR="000D55C7" w:rsidRPr="0063268D">
        <w:rPr>
          <w:rFonts w:eastAsia="Times New Roman"/>
        </w:rPr>
        <w:t>Write down one assumption that was necessary to solve this problem.</w:t>
      </w:r>
    </w:p>
    <w:p w14:paraId="7AAE33E6" w14:textId="77777777" w:rsidR="0063268D" w:rsidRDefault="0063268D" w:rsidP="0063268D"/>
    <w:p w14:paraId="0B55AB6C" w14:textId="4C58A122" w:rsidR="0063268D" w:rsidRDefault="0063268D" w:rsidP="005A7474">
      <w:pPr>
        <w:jc w:val="right"/>
      </w:pPr>
      <w:r>
        <w:t>..</w:t>
      </w:r>
      <w:r w:rsidRPr="000C2AAB">
        <w:t>……………………………………………………………………………………………………</w:t>
      </w:r>
    </w:p>
    <w:p w14:paraId="7F2A721C" w14:textId="77777777" w:rsidR="0063268D" w:rsidRDefault="0063268D" w:rsidP="00680586"/>
    <w:p w14:paraId="784B7038" w14:textId="54E3626F" w:rsidR="0063268D" w:rsidRDefault="0063268D" w:rsidP="00511C04">
      <w:pPr>
        <w:tabs>
          <w:tab w:val="left" w:pos="1134"/>
        </w:tabs>
        <w:jc w:val="right"/>
      </w:pPr>
      <w:r>
        <w:t>....</w:t>
      </w:r>
      <w:r w:rsidRPr="000C2AAB">
        <w:t>………………………………………………………………………………………………</w:t>
      </w:r>
      <w:r>
        <w:t xml:space="preserve"> </w:t>
      </w:r>
      <w:r w:rsidRPr="00511C04">
        <w:rPr>
          <w:b/>
          <w:bCs/>
        </w:rPr>
        <w:t>[</w:t>
      </w:r>
      <w:r>
        <w:rPr>
          <w:b/>
          <w:bCs/>
        </w:rPr>
        <w:t>1</w:t>
      </w:r>
      <w:r w:rsidRPr="00511C04">
        <w:rPr>
          <w:b/>
          <w:bCs/>
        </w:rPr>
        <w:t>]</w:t>
      </w:r>
    </w:p>
    <w:p w14:paraId="222097CB" w14:textId="1A709BB8" w:rsidR="00680586" w:rsidRDefault="00680586">
      <w:pPr>
        <w:spacing w:line="240" w:lineRule="auto"/>
      </w:pPr>
    </w:p>
    <w:p w14:paraId="42557DAC" w14:textId="77777777" w:rsidR="000D55C7" w:rsidRDefault="000D55C7" w:rsidP="000D55C7"/>
    <w:p w14:paraId="20C8D34E" w14:textId="080E758D" w:rsidR="000D55C7" w:rsidRDefault="000D55C7" w:rsidP="000D55C7">
      <w:r>
        <w:rPr>
          <w:b/>
        </w:rPr>
        <w:t>24</w:t>
      </w:r>
      <w:r>
        <w:rPr>
          <w:b/>
        </w:rPr>
        <w:tab/>
      </w:r>
      <w:r>
        <w:t>AOB is a sector of a circle, centre O.</w:t>
      </w:r>
    </w:p>
    <w:p w14:paraId="26B79D98" w14:textId="4F25534F" w:rsidR="000D55C7" w:rsidRPr="000D55C7" w:rsidRDefault="000D55C7" w:rsidP="000D55C7">
      <w:pPr>
        <w:rPr>
          <w:bCs/>
        </w:rPr>
      </w:pPr>
    </w:p>
    <w:p w14:paraId="540ECBC4" w14:textId="70D1F46B" w:rsidR="000D55C7" w:rsidRPr="000D55C7" w:rsidRDefault="00E1324F" w:rsidP="0063268D">
      <w:pPr>
        <w:jc w:val="center"/>
        <w:rPr>
          <w:bCs/>
        </w:rPr>
      </w:pPr>
      <w:r>
        <w:rPr>
          <w:bCs/>
          <w:noProof/>
        </w:rPr>
        <w:drawing>
          <wp:inline distT="0" distB="0" distL="0" distR="0" wp14:anchorId="419AB3D1" wp14:editId="16CC8058">
            <wp:extent cx="3036809" cy="1821714"/>
            <wp:effectExtent l="0" t="0" r="0" b="7620"/>
            <wp:docPr id="31" name="Picture 31"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J560_01_Q24.jpg"/>
                    <pic:cNvPicPr/>
                  </pic:nvPicPr>
                  <pic:blipFill>
                    <a:blip r:embed="rId44"/>
                    <a:stretch>
                      <a:fillRect/>
                    </a:stretch>
                  </pic:blipFill>
                  <pic:spPr>
                    <a:xfrm>
                      <a:off x="0" y="0"/>
                      <a:ext cx="3036809" cy="1821714"/>
                    </a:xfrm>
                    <a:prstGeom prst="rect">
                      <a:avLst/>
                    </a:prstGeom>
                  </pic:spPr>
                </pic:pic>
              </a:graphicData>
            </a:graphic>
          </wp:inline>
        </w:drawing>
      </w:r>
    </w:p>
    <w:p w14:paraId="55E3F406" w14:textId="77777777" w:rsidR="0063268D" w:rsidRDefault="0063268D" w:rsidP="00E164FE">
      <w:pPr>
        <w:tabs>
          <w:tab w:val="right" w:pos="9632"/>
        </w:tabs>
      </w:pPr>
    </w:p>
    <w:p w14:paraId="6F2FE551" w14:textId="0EC926D8" w:rsidR="000D55C7" w:rsidRDefault="000D55C7" w:rsidP="000D55C7">
      <w:pPr>
        <w:tabs>
          <w:tab w:val="right" w:pos="9632"/>
        </w:tabs>
        <w:ind w:firstLine="567"/>
        <w:rPr>
          <w:b/>
        </w:rPr>
      </w:pPr>
      <w:r>
        <w:t>Show that the length of arc AB is 6.11</w:t>
      </w:r>
      <w:r w:rsidRPr="001C0C67">
        <w:rPr>
          <w:sz w:val="11"/>
          <w:szCs w:val="11"/>
        </w:rPr>
        <w:t xml:space="preserve"> </w:t>
      </w:r>
      <w:r>
        <w:t>cm, correct to 3 significant figures.</w:t>
      </w:r>
      <w:r>
        <w:tab/>
      </w:r>
      <w:r>
        <w:rPr>
          <w:b/>
        </w:rPr>
        <w:t>[3</w:t>
      </w:r>
      <w:r w:rsidRPr="00B71ECC">
        <w:rPr>
          <w:b/>
        </w:rPr>
        <w:t>]</w:t>
      </w:r>
    </w:p>
    <w:p w14:paraId="1B7D3469" w14:textId="77777777" w:rsidR="000D55C7" w:rsidRPr="00E164FE" w:rsidRDefault="000D55C7" w:rsidP="000D55C7">
      <w:pPr>
        <w:rPr>
          <w:bCs/>
        </w:rPr>
      </w:pPr>
    </w:p>
    <w:p w14:paraId="2D506DD9" w14:textId="77777777" w:rsidR="000D55C7" w:rsidRPr="00E164FE" w:rsidRDefault="000D55C7" w:rsidP="000D55C7">
      <w:pPr>
        <w:rPr>
          <w:bCs/>
        </w:rPr>
      </w:pPr>
    </w:p>
    <w:p w14:paraId="0192DF2C" w14:textId="77777777" w:rsidR="000D55C7" w:rsidRPr="00E164FE" w:rsidRDefault="000D55C7" w:rsidP="000D55C7">
      <w:pPr>
        <w:rPr>
          <w:bCs/>
        </w:rPr>
      </w:pPr>
    </w:p>
    <w:p w14:paraId="2BD40B32" w14:textId="71A5963A" w:rsidR="000D55C7" w:rsidRDefault="000D55C7" w:rsidP="000D55C7">
      <w:pPr>
        <w:rPr>
          <w:bCs/>
        </w:rPr>
      </w:pPr>
    </w:p>
    <w:p w14:paraId="70571523" w14:textId="57D2CD42" w:rsidR="00E164FE" w:rsidRDefault="00E164FE" w:rsidP="000D55C7">
      <w:pPr>
        <w:rPr>
          <w:bCs/>
        </w:rPr>
      </w:pPr>
    </w:p>
    <w:p w14:paraId="4D194C65" w14:textId="5E949C5A" w:rsidR="00E164FE" w:rsidRDefault="00E164FE" w:rsidP="000D55C7">
      <w:pPr>
        <w:rPr>
          <w:bCs/>
        </w:rPr>
      </w:pPr>
    </w:p>
    <w:p w14:paraId="068A709A" w14:textId="77777777" w:rsidR="00E164FE" w:rsidRPr="00E164FE" w:rsidRDefault="00E164FE" w:rsidP="000D55C7">
      <w:pPr>
        <w:rPr>
          <w:bCs/>
        </w:rPr>
      </w:pPr>
    </w:p>
    <w:p w14:paraId="00BE488C" w14:textId="77777777" w:rsidR="000D55C7" w:rsidRPr="00E164FE" w:rsidRDefault="000D55C7" w:rsidP="000D55C7">
      <w:pPr>
        <w:rPr>
          <w:bCs/>
        </w:rPr>
      </w:pPr>
    </w:p>
    <w:p w14:paraId="1EF1CBFF" w14:textId="77777777" w:rsidR="000D55C7" w:rsidRPr="00E164FE" w:rsidRDefault="000D55C7" w:rsidP="000D55C7">
      <w:pPr>
        <w:rPr>
          <w:bCs/>
        </w:rPr>
      </w:pPr>
    </w:p>
    <w:p w14:paraId="5B5EDF04" w14:textId="251575EE" w:rsidR="0063268D" w:rsidRDefault="0063268D">
      <w:pPr>
        <w:spacing w:line="240" w:lineRule="auto"/>
        <w:rPr>
          <w:rStyle w:val="s1"/>
        </w:rPr>
      </w:pPr>
      <w:r>
        <w:rPr>
          <w:rStyle w:val="s1"/>
        </w:rPr>
        <w:br w:type="page"/>
      </w:r>
    </w:p>
    <w:p w14:paraId="458F41D5" w14:textId="77777777" w:rsidR="0063268D" w:rsidRPr="00E164FE" w:rsidRDefault="0063268D" w:rsidP="0063268D">
      <w:pPr>
        <w:ind w:left="851" w:hanging="851"/>
        <w:rPr>
          <w:bCs/>
        </w:rPr>
      </w:pPr>
    </w:p>
    <w:p w14:paraId="0F34B24C" w14:textId="702854EC" w:rsidR="0063268D" w:rsidRPr="003C343C" w:rsidRDefault="0063268D" w:rsidP="0063268D">
      <w:pPr>
        <w:rPr>
          <w:rFonts w:eastAsia="Times New Roman"/>
          <w:color w:val="000000" w:themeColor="text1"/>
        </w:rPr>
      </w:pPr>
      <w:r w:rsidRPr="003C343C">
        <w:rPr>
          <w:b/>
        </w:rPr>
        <w:t>25</w:t>
      </w:r>
      <w:r>
        <w:rPr>
          <w:b/>
        </w:rPr>
        <w:tab/>
      </w:r>
      <w:r w:rsidRPr="003C343C">
        <w:rPr>
          <w:rFonts w:eastAsia="Times New Roman"/>
          <w:color w:val="000000" w:themeColor="text1"/>
        </w:rPr>
        <w:t xml:space="preserve">Ben is </w:t>
      </w:r>
      <w:r>
        <w:rPr>
          <w:rFonts w:eastAsia="Times New Roman"/>
          <w:color w:val="000000" w:themeColor="text1"/>
        </w:rPr>
        <w:t>6</w:t>
      </w:r>
      <w:r w:rsidRPr="003C343C">
        <w:rPr>
          <w:rFonts w:eastAsia="Times New Roman"/>
          <w:color w:val="000000" w:themeColor="text1"/>
        </w:rPr>
        <w:t xml:space="preserve"> years older than A</w:t>
      </w:r>
      <w:r>
        <w:rPr>
          <w:rFonts w:eastAsia="Times New Roman"/>
          <w:color w:val="000000" w:themeColor="text1"/>
        </w:rPr>
        <w:t>maya</w:t>
      </w:r>
      <w:r w:rsidRPr="003C343C">
        <w:rPr>
          <w:rFonts w:eastAsia="Times New Roman"/>
          <w:color w:val="000000" w:themeColor="text1"/>
        </w:rPr>
        <w:t>.</w:t>
      </w:r>
    </w:p>
    <w:p w14:paraId="73A8BD30" w14:textId="480EB567" w:rsidR="0063268D" w:rsidRPr="003C343C" w:rsidRDefault="0063268D" w:rsidP="0063268D">
      <w:pPr>
        <w:ind w:firstLine="567"/>
        <w:rPr>
          <w:rFonts w:eastAsia="Times New Roman"/>
          <w:color w:val="000000" w:themeColor="text1"/>
        </w:rPr>
      </w:pPr>
      <w:r>
        <w:rPr>
          <w:rFonts w:eastAsia="Times New Roman"/>
          <w:color w:val="000000" w:themeColor="text1"/>
        </w:rPr>
        <w:t>Ben</w:t>
      </w:r>
      <w:r w:rsidRPr="003C343C">
        <w:rPr>
          <w:rFonts w:eastAsia="Times New Roman"/>
          <w:color w:val="000000" w:themeColor="text1"/>
        </w:rPr>
        <w:t xml:space="preserve"> is t</w:t>
      </w:r>
      <w:r>
        <w:rPr>
          <w:rFonts w:eastAsia="Times New Roman"/>
          <w:color w:val="000000" w:themeColor="text1"/>
        </w:rPr>
        <w:t>hree</w:t>
      </w:r>
      <w:r w:rsidRPr="003C343C">
        <w:rPr>
          <w:rFonts w:eastAsia="Times New Roman"/>
          <w:color w:val="000000" w:themeColor="text1"/>
        </w:rPr>
        <w:t xml:space="preserve"> </w:t>
      </w:r>
      <w:r>
        <w:rPr>
          <w:rFonts w:eastAsia="Times New Roman"/>
          <w:color w:val="000000" w:themeColor="text1"/>
        </w:rPr>
        <w:t xml:space="preserve">times </w:t>
      </w:r>
      <w:r w:rsidRPr="003C343C">
        <w:rPr>
          <w:rFonts w:eastAsia="Times New Roman"/>
          <w:color w:val="000000" w:themeColor="text1"/>
        </w:rPr>
        <w:t xml:space="preserve">as old as </w:t>
      </w:r>
      <w:r>
        <w:rPr>
          <w:rFonts w:eastAsia="Times New Roman"/>
          <w:color w:val="000000" w:themeColor="text1"/>
        </w:rPr>
        <w:t>Clara</w:t>
      </w:r>
      <w:r w:rsidRPr="003C343C">
        <w:rPr>
          <w:rFonts w:eastAsia="Times New Roman"/>
          <w:color w:val="000000" w:themeColor="text1"/>
        </w:rPr>
        <w:t>.</w:t>
      </w:r>
    </w:p>
    <w:p w14:paraId="2B6EC164" w14:textId="1A23CFA7" w:rsidR="0063268D" w:rsidRPr="003C343C" w:rsidRDefault="0063268D" w:rsidP="0063268D">
      <w:pPr>
        <w:ind w:firstLine="567"/>
        <w:rPr>
          <w:rFonts w:eastAsia="Times New Roman"/>
          <w:color w:val="000000" w:themeColor="text1"/>
        </w:rPr>
      </w:pPr>
      <w:r w:rsidRPr="003C343C">
        <w:rPr>
          <w:rFonts w:eastAsia="Times New Roman"/>
          <w:color w:val="000000" w:themeColor="text1"/>
        </w:rPr>
        <w:t xml:space="preserve">The sum of their three ages is </w:t>
      </w:r>
      <w:r>
        <w:rPr>
          <w:rFonts w:eastAsia="Times New Roman"/>
          <w:color w:val="000000" w:themeColor="text1"/>
        </w:rPr>
        <w:t>64</w:t>
      </w:r>
      <w:r w:rsidRPr="003C343C">
        <w:rPr>
          <w:rFonts w:eastAsia="Times New Roman"/>
          <w:color w:val="000000" w:themeColor="text1"/>
        </w:rPr>
        <w:t>.</w:t>
      </w:r>
    </w:p>
    <w:p w14:paraId="52FDE2FB" w14:textId="77777777" w:rsidR="0063268D" w:rsidRPr="003C343C" w:rsidRDefault="0063268D" w:rsidP="0063268D">
      <w:pPr>
        <w:rPr>
          <w:rFonts w:eastAsia="Times New Roman"/>
          <w:color w:val="000000" w:themeColor="text1"/>
        </w:rPr>
      </w:pPr>
    </w:p>
    <w:p w14:paraId="70F9A63A" w14:textId="6B872442" w:rsidR="0063268D" w:rsidRPr="003C343C" w:rsidRDefault="0063268D" w:rsidP="0063268D">
      <w:pPr>
        <w:ind w:firstLine="567"/>
        <w:rPr>
          <w:rFonts w:eastAsia="Times New Roman"/>
          <w:color w:val="000000" w:themeColor="text1"/>
        </w:rPr>
      </w:pPr>
      <w:r w:rsidRPr="003C343C">
        <w:rPr>
          <w:rFonts w:eastAsia="Times New Roman"/>
          <w:color w:val="000000" w:themeColor="text1"/>
        </w:rPr>
        <w:t>Work out the ages of A</w:t>
      </w:r>
      <w:r>
        <w:rPr>
          <w:rFonts w:eastAsia="Times New Roman"/>
          <w:color w:val="000000" w:themeColor="text1"/>
        </w:rPr>
        <w:t>maya</w:t>
      </w:r>
      <w:r w:rsidRPr="003C343C">
        <w:rPr>
          <w:rFonts w:eastAsia="Times New Roman"/>
          <w:color w:val="000000" w:themeColor="text1"/>
        </w:rPr>
        <w:t>, Ben and C</w:t>
      </w:r>
      <w:r>
        <w:rPr>
          <w:rFonts w:eastAsia="Times New Roman"/>
          <w:color w:val="000000" w:themeColor="text1"/>
        </w:rPr>
        <w:t>lara</w:t>
      </w:r>
      <w:r w:rsidRPr="003C343C">
        <w:rPr>
          <w:rFonts w:eastAsia="Times New Roman"/>
          <w:color w:val="000000" w:themeColor="text1"/>
        </w:rPr>
        <w:t>.</w:t>
      </w:r>
    </w:p>
    <w:p w14:paraId="346AE041" w14:textId="77777777" w:rsidR="0063268D" w:rsidRPr="00B64C40" w:rsidRDefault="0063268D" w:rsidP="0063268D">
      <w:pPr>
        <w:rPr>
          <w:rFonts w:eastAsia="Times New Roman"/>
          <w:strike/>
        </w:rPr>
      </w:pPr>
    </w:p>
    <w:p w14:paraId="5F53FD49" w14:textId="41C428EC" w:rsidR="0063268D" w:rsidRPr="00B64C40" w:rsidRDefault="0063268D" w:rsidP="0063268D">
      <w:pPr>
        <w:rPr>
          <w:rFonts w:eastAsia="Times New Roman"/>
          <w:strike/>
        </w:rPr>
      </w:pPr>
    </w:p>
    <w:p w14:paraId="3428CD36" w14:textId="77777777" w:rsidR="0063268D" w:rsidRPr="00B64C40" w:rsidRDefault="0063268D" w:rsidP="0063268D">
      <w:pPr>
        <w:rPr>
          <w:rFonts w:eastAsia="Times New Roman"/>
          <w:strike/>
        </w:rPr>
      </w:pPr>
    </w:p>
    <w:p w14:paraId="1C55557B" w14:textId="77777777" w:rsidR="0063268D" w:rsidRPr="00B64C40" w:rsidRDefault="0063268D" w:rsidP="0063268D">
      <w:pPr>
        <w:rPr>
          <w:rFonts w:eastAsia="Times New Roman"/>
          <w:strike/>
        </w:rPr>
      </w:pPr>
    </w:p>
    <w:p w14:paraId="10BD0064" w14:textId="77777777" w:rsidR="0063268D" w:rsidRPr="00B64C40" w:rsidRDefault="0063268D" w:rsidP="0063268D">
      <w:pPr>
        <w:rPr>
          <w:rFonts w:eastAsia="Times New Roman"/>
          <w:strike/>
        </w:rPr>
      </w:pPr>
    </w:p>
    <w:p w14:paraId="3DC4B25A" w14:textId="77777777" w:rsidR="0063268D" w:rsidRPr="00B64C40" w:rsidRDefault="0063268D" w:rsidP="0063268D">
      <w:pPr>
        <w:rPr>
          <w:rFonts w:eastAsia="Times New Roman"/>
          <w:strike/>
        </w:rPr>
      </w:pPr>
    </w:p>
    <w:p w14:paraId="3DFAFF1C" w14:textId="77777777" w:rsidR="0063268D" w:rsidRPr="00B64C40" w:rsidRDefault="0063268D" w:rsidP="0063268D">
      <w:pPr>
        <w:rPr>
          <w:rFonts w:eastAsia="Times New Roman"/>
          <w:strike/>
        </w:rPr>
      </w:pPr>
    </w:p>
    <w:p w14:paraId="6119BBE6" w14:textId="77777777" w:rsidR="0063268D" w:rsidRPr="00B64C40" w:rsidRDefault="0063268D" w:rsidP="0063268D">
      <w:pPr>
        <w:rPr>
          <w:rFonts w:eastAsia="Times New Roman"/>
          <w:strike/>
        </w:rPr>
      </w:pPr>
    </w:p>
    <w:p w14:paraId="334A4185" w14:textId="77777777" w:rsidR="0063268D" w:rsidRPr="00B64C40" w:rsidRDefault="0063268D" w:rsidP="0063268D">
      <w:pPr>
        <w:rPr>
          <w:rFonts w:eastAsia="Times New Roman"/>
          <w:strike/>
        </w:rPr>
      </w:pPr>
    </w:p>
    <w:p w14:paraId="42C0526C" w14:textId="77777777" w:rsidR="0063268D" w:rsidRPr="00B64C40" w:rsidRDefault="0063268D" w:rsidP="0063268D">
      <w:pPr>
        <w:rPr>
          <w:rFonts w:eastAsia="Times New Roman"/>
          <w:strike/>
        </w:rPr>
      </w:pPr>
    </w:p>
    <w:p w14:paraId="6726E188" w14:textId="77777777" w:rsidR="0063268D" w:rsidRPr="00B64C40" w:rsidRDefault="0063268D" w:rsidP="0063268D">
      <w:pPr>
        <w:rPr>
          <w:rFonts w:eastAsia="Times New Roman"/>
          <w:strike/>
        </w:rPr>
      </w:pPr>
    </w:p>
    <w:p w14:paraId="59A7189D" w14:textId="77777777" w:rsidR="0063268D" w:rsidRPr="00B64C40" w:rsidRDefault="0063268D" w:rsidP="0063268D">
      <w:pPr>
        <w:rPr>
          <w:rFonts w:eastAsia="Times New Roman"/>
          <w:strike/>
        </w:rPr>
      </w:pPr>
    </w:p>
    <w:p w14:paraId="7A6822B0" w14:textId="77777777" w:rsidR="0063268D" w:rsidRPr="00B64C40" w:rsidRDefault="0063268D" w:rsidP="0063268D">
      <w:pPr>
        <w:rPr>
          <w:rFonts w:eastAsia="Times New Roman"/>
          <w:strike/>
        </w:rPr>
      </w:pPr>
    </w:p>
    <w:p w14:paraId="0807AA1C" w14:textId="77777777" w:rsidR="0063268D" w:rsidRPr="00B64C40" w:rsidRDefault="0063268D" w:rsidP="0063268D">
      <w:pPr>
        <w:rPr>
          <w:rFonts w:eastAsia="Times New Roman"/>
          <w:strike/>
        </w:rPr>
      </w:pPr>
    </w:p>
    <w:p w14:paraId="2915A481" w14:textId="77777777" w:rsidR="0063268D" w:rsidRPr="00B64C40" w:rsidRDefault="0063268D" w:rsidP="0063268D">
      <w:pPr>
        <w:rPr>
          <w:rFonts w:eastAsia="Times New Roman"/>
          <w:strike/>
        </w:rPr>
      </w:pPr>
    </w:p>
    <w:p w14:paraId="3E54A269" w14:textId="77777777" w:rsidR="0063268D" w:rsidRPr="00B64C40" w:rsidRDefault="0063268D" w:rsidP="0063268D">
      <w:pPr>
        <w:rPr>
          <w:rFonts w:eastAsia="Times New Roman"/>
          <w:strike/>
        </w:rPr>
      </w:pPr>
    </w:p>
    <w:p w14:paraId="4FE75CCD" w14:textId="77777777" w:rsidR="0063268D" w:rsidRPr="00B64C40" w:rsidRDefault="0063268D" w:rsidP="0063268D">
      <w:pPr>
        <w:rPr>
          <w:rFonts w:eastAsia="Times New Roman"/>
          <w:strike/>
        </w:rPr>
      </w:pPr>
    </w:p>
    <w:p w14:paraId="79E00953" w14:textId="77777777" w:rsidR="0063268D" w:rsidRPr="00B64C40" w:rsidRDefault="0063268D" w:rsidP="0063268D">
      <w:pPr>
        <w:rPr>
          <w:rFonts w:eastAsia="Times New Roman"/>
          <w:strike/>
        </w:rPr>
      </w:pPr>
    </w:p>
    <w:p w14:paraId="22D2A1BA" w14:textId="77777777" w:rsidR="0063268D" w:rsidRPr="00B64C40" w:rsidRDefault="0063268D" w:rsidP="0063268D">
      <w:pPr>
        <w:rPr>
          <w:rFonts w:eastAsia="Times New Roman"/>
          <w:strike/>
        </w:rPr>
      </w:pPr>
    </w:p>
    <w:p w14:paraId="059317B1" w14:textId="77777777" w:rsidR="0063268D" w:rsidRPr="00B64C40" w:rsidRDefault="0063268D" w:rsidP="0063268D">
      <w:pPr>
        <w:rPr>
          <w:rFonts w:eastAsia="Times New Roman"/>
          <w:strike/>
        </w:rPr>
      </w:pPr>
    </w:p>
    <w:p w14:paraId="7700A0D6" w14:textId="1D62C9FE" w:rsidR="0063268D" w:rsidRDefault="0063268D" w:rsidP="0063268D">
      <w:pPr>
        <w:rPr>
          <w:rFonts w:eastAsia="Times New Roman"/>
          <w:strike/>
        </w:rPr>
      </w:pPr>
    </w:p>
    <w:p w14:paraId="71EBCA18" w14:textId="7DB4FD17" w:rsidR="0063268D" w:rsidRDefault="0063268D" w:rsidP="0063268D">
      <w:pPr>
        <w:rPr>
          <w:rFonts w:eastAsia="Times New Roman"/>
          <w:strike/>
        </w:rPr>
      </w:pPr>
    </w:p>
    <w:p w14:paraId="235E5DA8" w14:textId="763BCB12" w:rsidR="0063268D" w:rsidRDefault="0063268D" w:rsidP="0063268D">
      <w:pPr>
        <w:rPr>
          <w:rFonts w:eastAsia="Times New Roman"/>
          <w:strike/>
        </w:rPr>
      </w:pPr>
    </w:p>
    <w:p w14:paraId="6EEA77F5" w14:textId="77777777" w:rsidR="0063268D" w:rsidRPr="00B64C40" w:rsidRDefault="0063268D" w:rsidP="0063268D">
      <w:pPr>
        <w:rPr>
          <w:rFonts w:eastAsia="Times New Roman"/>
          <w:strike/>
        </w:rPr>
      </w:pPr>
    </w:p>
    <w:p w14:paraId="6E273324" w14:textId="58BC3CD5" w:rsidR="0063268D" w:rsidRPr="003C343C" w:rsidRDefault="0063268D" w:rsidP="00EB5E8F">
      <w:pPr>
        <w:tabs>
          <w:tab w:val="left" w:pos="6237"/>
        </w:tabs>
        <w:rPr>
          <w:rFonts w:eastAsia="Times New Roman"/>
        </w:rPr>
      </w:pPr>
      <w:r>
        <w:rPr>
          <w:rFonts w:eastAsia="Times New Roman"/>
        </w:rPr>
        <w:tab/>
      </w:r>
      <w:r w:rsidRPr="003C343C">
        <w:rPr>
          <w:rFonts w:eastAsia="Times New Roman"/>
        </w:rPr>
        <w:t>A</w:t>
      </w:r>
      <w:r>
        <w:rPr>
          <w:rFonts w:eastAsia="Times New Roman"/>
        </w:rPr>
        <w:t>maya</w:t>
      </w:r>
      <w:r w:rsidRPr="003C343C">
        <w:rPr>
          <w:rFonts w:eastAsia="Times New Roman"/>
        </w:rPr>
        <w:t>’s age is …………..………</w:t>
      </w:r>
      <w:r w:rsidR="00EB5E8F">
        <w:rPr>
          <w:rFonts w:eastAsia="Times New Roman"/>
        </w:rPr>
        <w:t>.</w:t>
      </w:r>
      <w:r w:rsidRPr="003C343C">
        <w:rPr>
          <w:rFonts w:eastAsia="Times New Roman"/>
        </w:rPr>
        <w:t xml:space="preserve">. </w:t>
      </w:r>
    </w:p>
    <w:p w14:paraId="70E1E097" w14:textId="77777777" w:rsidR="0063268D" w:rsidRPr="003C343C" w:rsidRDefault="0063268D" w:rsidP="00EB5E8F">
      <w:pPr>
        <w:tabs>
          <w:tab w:val="left" w:pos="6237"/>
        </w:tabs>
      </w:pPr>
    </w:p>
    <w:p w14:paraId="2471EC14" w14:textId="48769809" w:rsidR="0063268D" w:rsidRPr="003C343C" w:rsidRDefault="0063268D" w:rsidP="00EB5E8F">
      <w:pPr>
        <w:tabs>
          <w:tab w:val="left" w:pos="6237"/>
        </w:tabs>
      </w:pPr>
      <w:r>
        <w:tab/>
      </w:r>
      <w:r w:rsidRPr="003C343C">
        <w:t>Ben’s age is ………..…………</w:t>
      </w:r>
      <w:r w:rsidR="00EB5E8F">
        <w:t>.</w:t>
      </w:r>
      <w:r>
        <w:t>…..</w:t>
      </w:r>
      <w:r w:rsidRPr="003C343C">
        <w:t xml:space="preserve"> </w:t>
      </w:r>
    </w:p>
    <w:p w14:paraId="417A9268" w14:textId="77777777" w:rsidR="0063268D" w:rsidRPr="00E164FE" w:rsidRDefault="0063268D" w:rsidP="00EB5E8F">
      <w:pPr>
        <w:tabs>
          <w:tab w:val="left" w:pos="6237"/>
        </w:tabs>
        <w:rPr>
          <w:bCs/>
        </w:rPr>
      </w:pPr>
    </w:p>
    <w:p w14:paraId="164F8324" w14:textId="5BBAF3FE" w:rsidR="0063268D" w:rsidRPr="003C343C" w:rsidRDefault="0063268D" w:rsidP="00EB5E8F">
      <w:pPr>
        <w:tabs>
          <w:tab w:val="left" w:pos="6237"/>
        </w:tabs>
        <w:rPr>
          <w:b/>
        </w:rPr>
      </w:pPr>
      <w:r>
        <w:tab/>
      </w:r>
      <w:r w:rsidRPr="003C343C">
        <w:t>C</w:t>
      </w:r>
      <w:r>
        <w:t>lara</w:t>
      </w:r>
      <w:r w:rsidRPr="003C343C">
        <w:t>’s age is</w:t>
      </w:r>
      <w:r w:rsidRPr="003C343C">
        <w:rPr>
          <w:b/>
        </w:rPr>
        <w:t xml:space="preserve"> </w:t>
      </w:r>
      <w:r w:rsidRPr="003C343C">
        <w:t>……….……</w:t>
      </w:r>
      <w:r w:rsidR="00EB5E8F">
        <w:t>.</w:t>
      </w:r>
      <w:r w:rsidRPr="003C343C">
        <w:t>…</w:t>
      </w:r>
      <w:r>
        <w:t>..</w:t>
      </w:r>
      <w:r w:rsidRPr="003C343C">
        <w:t xml:space="preserve">. </w:t>
      </w:r>
      <w:r w:rsidRPr="003C343C">
        <w:rPr>
          <w:b/>
        </w:rPr>
        <w:t>[</w:t>
      </w:r>
      <w:r w:rsidRPr="003C343C">
        <w:rPr>
          <w:b/>
          <w:color w:val="000000" w:themeColor="text1"/>
        </w:rPr>
        <w:t>6</w:t>
      </w:r>
      <w:r w:rsidRPr="003C343C">
        <w:rPr>
          <w:b/>
        </w:rPr>
        <w:t>]</w:t>
      </w:r>
    </w:p>
    <w:p w14:paraId="0366AA03" w14:textId="77777777" w:rsidR="0063268D" w:rsidRPr="003C343C" w:rsidRDefault="0063268D" w:rsidP="0063268D">
      <w:pPr>
        <w:jc w:val="right"/>
        <w:rPr>
          <w:rFonts w:eastAsia="Times New Roman"/>
          <w:b/>
        </w:rPr>
      </w:pPr>
    </w:p>
    <w:p w14:paraId="1494F5D5" w14:textId="77777777" w:rsidR="0063268D" w:rsidRDefault="0063268D" w:rsidP="0063268D"/>
    <w:p w14:paraId="31A79D75" w14:textId="77777777" w:rsidR="0063268D" w:rsidRDefault="0063268D" w:rsidP="0063268D"/>
    <w:p w14:paraId="06506A5F" w14:textId="77777777" w:rsidR="0063268D" w:rsidRDefault="0063268D" w:rsidP="0063268D"/>
    <w:p w14:paraId="4359E694" w14:textId="77777777" w:rsidR="000D55C7" w:rsidRDefault="000D55C7">
      <w:pPr>
        <w:spacing w:line="240" w:lineRule="auto"/>
        <w:rPr>
          <w:rStyle w:val="s1"/>
        </w:rPr>
      </w:pPr>
    </w:p>
    <w:p w14:paraId="7268A94E" w14:textId="77777777" w:rsidR="00D7113B" w:rsidRDefault="00D7113B">
      <w:pPr>
        <w:spacing w:line="240" w:lineRule="auto"/>
        <w:rPr>
          <w:rStyle w:val="s1"/>
        </w:rPr>
      </w:pPr>
    </w:p>
    <w:p w14:paraId="6335AF2C" w14:textId="77777777" w:rsidR="006A5320" w:rsidRDefault="006A5320" w:rsidP="00F37F1D">
      <w:pPr>
        <w:rPr>
          <w:rStyle w:val="s1"/>
        </w:rPr>
        <w:sectPr w:rsidR="006A5320" w:rsidSect="005D6783">
          <w:headerReference w:type="default" r:id="rId45"/>
          <w:pgSz w:w="11900" w:h="16840"/>
          <w:pgMar w:top="1134" w:right="1134" w:bottom="851" w:left="1134" w:header="709" w:footer="567" w:gutter="0"/>
          <w:cols w:space="708"/>
          <w:docGrid w:linePitch="360"/>
        </w:sectPr>
      </w:pPr>
    </w:p>
    <w:p w14:paraId="32671338" w14:textId="77777777" w:rsidR="004C2791" w:rsidRPr="00D47D69" w:rsidRDefault="004C2791" w:rsidP="00444044">
      <w:pPr>
        <w:pStyle w:val="Mathsheading1"/>
        <w:spacing w:before="0"/>
      </w:pPr>
      <w:bookmarkStart w:id="5" w:name="J560_01_Mark_Scheme"/>
      <w:bookmarkStart w:id="6" w:name="_Hlk43706342"/>
      <w:r w:rsidRPr="00D47D69">
        <w:lastRenderedPageBreak/>
        <w:t>J560/01 Mark Scheme</w:t>
      </w:r>
      <w:bookmarkEnd w:id="5"/>
    </w:p>
    <w:p w14:paraId="6F568BE0" w14:textId="77777777" w:rsidR="004C2791" w:rsidRPr="001A6368" w:rsidRDefault="004C2791" w:rsidP="004C2791">
      <w:pPr>
        <w:numPr>
          <w:ilvl w:val="0"/>
          <w:numId w:val="20"/>
        </w:numPr>
        <w:tabs>
          <w:tab w:val="clear" w:pos="0"/>
        </w:tabs>
        <w:spacing w:line="240" w:lineRule="auto"/>
      </w:pPr>
      <w:r w:rsidRPr="001A6368">
        <w:rPr>
          <w:b/>
        </w:rPr>
        <w:t>M</w:t>
      </w:r>
      <w:r w:rsidRPr="001A6368">
        <w:t xml:space="preserve"> marks are for </w:t>
      </w:r>
      <w:r w:rsidRPr="001A6368">
        <w:rPr>
          <w:u w:val="single"/>
        </w:rPr>
        <w:t>using a correct method</w:t>
      </w:r>
      <w:r w:rsidRPr="001A6368">
        <w:t xml:space="preserve"> and are not lost for purely numerical errors.</w:t>
      </w:r>
    </w:p>
    <w:p w14:paraId="66411140" w14:textId="77777777" w:rsidR="004C2791" w:rsidRPr="001A6368" w:rsidRDefault="004C2791" w:rsidP="004C2791">
      <w:pPr>
        <w:tabs>
          <w:tab w:val="left" w:pos="600"/>
        </w:tabs>
        <w:ind w:firstLine="567"/>
        <w:jc w:val="both"/>
      </w:pPr>
      <w:r w:rsidRPr="001A6368">
        <w:rPr>
          <w:b/>
        </w:rPr>
        <w:t>A</w:t>
      </w:r>
      <w:r w:rsidRPr="001A6368">
        <w:t xml:space="preserve"> marks are for an </w:t>
      </w:r>
      <w:r w:rsidRPr="001A6368">
        <w:rPr>
          <w:u w:val="single"/>
        </w:rPr>
        <w:t>accurate</w:t>
      </w:r>
      <w:r w:rsidRPr="001A6368">
        <w:t xml:space="preserve"> answer and depend on preceding </w:t>
      </w:r>
      <w:r w:rsidRPr="001A6368">
        <w:rPr>
          <w:b/>
        </w:rPr>
        <w:t>M</w:t>
      </w:r>
      <w:r w:rsidRPr="001A6368">
        <w:t xml:space="preserve"> (method) marks. Therefore </w:t>
      </w:r>
      <w:r w:rsidRPr="001A6368">
        <w:rPr>
          <w:b/>
        </w:rPr>
        <w:t>M0 A1</w:t>
      </w:r>
      <w:r w:rsidRPr="001A6368">
        <w:t xml:space="preserve"> cannot be awarded.</w:t>
      </w:r>
    </w:p>
    <w:p w14:paraId="693FAE45" w14:textId="2D01714A" w:rsidR="004C2791" w:rsidRPr="001A6368" w:rsidRDefault="004C2791" w:rsidP="004C2791">
      <w:pPr>
        <w:tabs>
          <w:tab w:val="left" w:pos="564"/>
        </w:tabs>
        <w:ind w:left="567" w:right="-142" w:hanging="567"/>
      </w:pPr>
      <w:r>
        <w:tab/>
      </w:r>
      <w:r w:rsidRPr="001A6368">
        <w:rPr>
          <w:b/>
        </w:rPr>
        <w:t>B</w:t>
      </w:r>
      <w:r w:rsidRPr="001A6368">
        <w:t xml:space="preserve"> marks are </w:t>
      </w:r>
      <w:r w:rsidRPr="001A6368">
        <w:rPr>
          <w:u w:val="single"/>
        </w:rPr>
        <w:t>independent</w:t>
      </w:r>
      <w:r w:rsidRPr="001A6368">
        <w:t xml:space="preserve"> of </w:t>
      </w:r>
      <w:r w:rsidRPr="001A6368">
        <w:rPr>
          <w:b/>
        </w:rPr>
        <w:t>M</w:t>
      </w:r>
      <w:r w:rsidRPr="001A6368">
        <w:t xml:space="preserve"> (method) marks and are for a correct final answer, a partially correct answer, or a correct intermediate stage.</w:t>
      </w:r>
    </w:p>
    <w:p w14:paraId="4B0D8E18" w14:textId="77777777" w:rsidR="004C2791" w:rsidRPr="001A6368" w:rsidRDefault="004C2791" w:rsidP="004C2791">
      <w:pPr>
        <w:tabs>
          <w:tab w:val="left" w:pos="564"/>
        </w:tabs>
        <w:ind w:left="720" w:hanging="720"/>
        <w:jc w:val="both"/>
      </w:pPr>
      <w:r w:rsidRPr="001A6368">
        <w:tab/>
      </w:r>
      <w:r w:rsidRPr="001A6368">
        <w:rPr>
          <w:b/>
        </w:rPr>
        <w:t>SC</w:t>
      </w:r>
      <w:r w:rsidRPr="005D4967">
        <w:rPr>
          <w:bCs/>
        </w:rPr>
        <w:t xml:space="preserve"> </w:t>
      </w:r>
      <w:r w:rsidRPr="001A6368">
        <w:t xml:space="preserve">marks are for </w:t>
      </w:r>
      <w:r w:rsidRPr="001A6368">
        <w:rPr>
          <w:u w:val="single"/>
        </w:rPr>
        <w:t>special cases</w:t>
      </w:r>
      <w:r w:rsidRPr="001A6368">
        <w:t xml:space="preserve"> that are worthy of some credit.</w:t>
      </w:r>
    </w:p>
    <w:p w14:paraId="62110050" w14:textId="77777777" w:rsidR="004C2791" w:rsidRPr="001A6368" w:rsidRDefault="004C2791" w:rsidP="004C2791">
      <w:pPr>
        <w:tabs>
          <w:tab w:val="left" w:pos="378"/>
        </w:tabs>
        <w:ind w:left="720" w:hanging="720"/>
        <w:jc w:val="both"/>
      </w:pPr>
    </w:p>
    <w:p w14:paraId="4145F5D9" w14:textId="6A5E560F" w:rsidR="004C2791" w:rsidRDefault="004C2791" w:rsidP="004C2791">
      <w:pPr>
        <w:numPr>
          <w:ilvl w:val="0"/>
          <w:numId w:val="20"/>
        </w:numPr>
        <w:spacing w:line="240" w:lineRule="auto"/>
      </w:pPr>
      <w:r w:rsidRPr="001A6368">
        <w:t xml:space="preserve">Unless the answer and marks columns of the mark scheme specify </w:t>
      </w:r>
      <w:r w:rsidRPr="001A6368">
        <w:rPr>
          <w:b/>
        </w:rPr>
        <w:t>M</w:t>
      </w:r>
      <w:r w:rsidRPr="001A6368">
        <w:t xml:space="preserve"> and </w:t>
      </w:r>
      <w:r w:rsidRPr="001A6368">
        <w:rPr>
          <w:b/>
        </w:rPr>
        <w:t>A</w:t>
      </w:r>
      <w:r w:rsidRPr="001A6368">
        <w:t xml:space="preserve"> marks etc, or the mark scheme is ‘banded’, then if the correct answer is clearly given and is </w:t>
      </w:r>
      <w:r w:rsidRPr="001A6368">
        <w:rPr>
          <w:u w:val="single"/>
        </w:rPr>
        <w:t>not from wrong working</w:t>
      </w:r>
      <w:r w:rsidRPr="001A6368">
        <w:t xml:space="preserve"> </w:t>
      </w:r>
      <w:r w:rsidRPr="001A6368">
        <w:rPr>
          <w:b/>
        </w:rPr>
        <w:t>full marks</w:t>
      </w:r>
      <w:r w:rsidRPr="001A6368">
        <w:t xml:space="preserve"> should be awarded.</w:t>
      </w:r>
    </w:p>
    <w:p w14:paraId="40185DA8" w14:textId="77777777" w:rsidR="005D4967" w:rsidRPr="001A6368" w:rsidRDefault="005D4967" w:rsidP="005D4967">
      <w:pPr>
        <w:spacing w:line="240" w:lineRule="auto"/>
      </w:pPr>
    </w:p>
    <w:p w14:paraId="33F5582E" w14:textId="50F9E0AE" w:rsidR="004C2791" w:rsidRPr="001A6368" w:rsidRDefault="004C2791" w:rsidP="004C2791">
      <w:pPr>
        <w:ind w:left="567"/>
      </w:pPr>
      <w:r w:rsidRPr="001A6368">
        <w:t xml:space="preserve">Do </w:t>
      </w:r>
      <w:r w:rsidRPr="001A6368">
        <w:rPr>
          <w:u w:val="single"/>
        </w:rPr>
        <w:t>not</w:t>
      </w:r>
      <w:r w:rsidRPr="001A6368">
        <w:t xml:space="preserve"> award the marks if the answer was obtained from an incorrect method, i</w:t>
      </w:r>
      <w:r w:rsidR="005D4967">
        <w:t>.</w:t>
      </w:r>
      <w:r w:rsidRPr="001A6368">
        <w:t>e</w:t>
      </w:r>
      <w:r w:rsidR="005D4967">
        <w:t>.</w:t>
      </w:r>
      <w:r w:rsidRPr="001A6368">
        <w:t xml:space="preserve"> incorrect working is seen </w:t>
      </w:r>
      <w:r w:rsidRPr="001A6368">
        <w:rPr>
          <w:u w:val="single"/>
        </w:rPr>
        <w:t>and</w:t>
      </w:r>
      <w:r w:rsidRPr="001A6368">
        <w:t xml:space="preserve"> the correct answer clearly follows from it.</w:t>
      </w:r>
    </w:p>
    <w:p w14:paraId="6644A816" w14:textId="77777777" w:rsidR="004C2791" w:rsidRPr="001A6368" w:rsidRDefault="004C2791" w:rsidP="005D4967"/>
    <w:p w14:paraId="72F149DA" w14:textId="77777777" w:rsidR="004C2791" w:rsidRPr="001A6368" w:rsidRDefault="004C2791" w:rsidP="004C2791">
      <w:pPr>
        <w:numPr>
          <w:ilvl w:val="0"/>
          <w:numId w:val="20"/>
        </w:numPr>
        <w:spacing w:line="240" w:lineRule="auto"/>
      </w:pPr>
      <w:r w:rsidRPr="001A6368">
        <w:t>Where follow through (</w:t>
      </w:r>
      <w:r w:rsidRPr="001A6368">
        <w:rPr>
          <w:b/>
        </w:rPr>
        <w:t>FT</w:t>
      </w:r>
      <w:r w:rsidRPr="001A6368">
        <w:t xml:space="preserve">) is indicated in the mark scheme, marks can be awarded where the candidate’s work follows correctly from a previous answer </w:t>
      </w:r>
      <w:proofErr w:type="gramStart"/>
      <w:r w:rsidRPr="001A6368">
        <w:t>whether or not</w:t>
      </w:r>
      <w:proofErr w:type="gramEnd"/>
      <w:r w:rsidRPr="001A6368">
        <w:t xml:space="preserve"> it was correct.</w:t>
      </w:r>
    </w:p>
    <w:p w14:paraId="2DAB25AF" w14:textId="77777777" w:rsidR="004C2791" w:rsidRPr="001A6368" w:rsidRDefault="004C2791" w:rsidP="004C2791"/>
    <w:p w14:paraId="19D17D39" w14:textId="424122B8" w:rsidR="004C2791" w:rsidRPr="001A6368" w:rsidRDefault="004C2791" w:rsidP="004C2791">
      <w:pPr>
        <w:ind w:left="567"/>
      </w:pPr>
      <w:r w:rsidRPr="001A6368">
        <w:t xml:space="preserve">Figures or expressions that are being followed through are sometimes encompassed by single quotation marks after the word </w:t>
      </w:r>
      <w:proofErr w:type="gramStart"/>
      <w:r w:rsidRPr="001A6368">
        <w:rPr>
          <w:i/>
        </w:rPr>
        <w:t>their</w:t>
      </w:r>
      <w:proofErr w:type="gramEnd"/>
      <w:r w:rsidRPr="001A6368">
        <w:t xml:space="preserve"> for clarity, e.g. FT 180 × (</w:t>
      </w:r>
      <w:r w:rsidRPr="001A6368">
        <w:rPr>
          <w:i/>
        </w:rPr>
        <w:t>their</w:t>
      </w:r>
      <w:r w:rsidRPr="001A6368">
        <w:t xml:space="preserve"> ‘37’ + 16), or FT 300 – </w:t>
      </w:r>
      <w:r w:rsidRPr="001A6368">
        <w:sym w:font="Symbol" w:char="F0D6"/>
      </w:r>
      <w:r w:rsidRPr="001A6368">
        <w:t>(</w:t>
      </w:r>
      <w:r w:rsidRPr="001A6368">
        <w:rPr>
          <w:i/>
        </w:rPr>
        <w:t>their</w:t>
      </w:r>
      <w:r w:rsidR="005D4967">
        <w:t xml:space="preserve"> ‘</w:t>
      </w:r>
      <w:r w:rsidRPr="001A6368">
        <w:t>5</w:t>
      </w:r>
      <w:r w:rsidRPr="001A6368">
        <w:rPr>
          <w:vertAlign w:val="superscript"/>
        </w:rPr>
        <w:t>2</w:t>
      </w:r>
      <w:r w:rsidRPr="001A6368">
        <w:t xml:space="preserve"> + 7</w:t>
      </w:r>
      <w:r w:rsidRPr="001A6368">
        <w:rPr>
          <w:vertAlign w:val="superscript"/>
        </w:rPr>
        <w:t>2</w:t>
      </w:r>
      <w:r w:rsidRPr="001A6368">
        <w:t xml:space="preserve">’). Answers to part questions which are being followed through are indicated by e.g. FT 3 × </w:t>
      </w:r>
      <w:r w:rsidRPr="001A6368">
        <w:rPr>
          <w:i/>
        </w:rPr>
        <w:t>their</w:t>
      </w:r>
      <w:r w:rsidRPr="001A6368">
        <w:t xml:space="preserve"> (a).</w:t>
      </w:r>
    </w:p>
    <w:p w14:paraId="14BDB499" w14:textId="77777777" w:rsidR="004C2791" w:rsidRPr="001A6368" w:rsidRDefault="004C2791" w:rsidP="004C2791">
      <w:pPr>
        <w:ind w:left="567"/>
      </w:pPr>
    </w:p>
    <w:p w14:paraId="4CC61099" w14:textId="77777777" w:rsidR="004C2791" w:rsidRPr="001A6368" w:rsidRDefault="004C2791" w:rsidP="004C2791">
      <w:pPr>
        <w:ind w:left="567"/>
      </w:pPr>
      <w:r w:rsidRPr="001A6368">
        <w:t xml:space="preserve">For questions with FT available you must ensure that you </w:t>
      </w:r>
      <w:proofErr w:type="gramStart"/>
      <w:r w:rsidRPr="001A6368">
        <w:t>refer back</w:t>
      </w:r>
      <w:proofErr w:type="gramEnd"/>
      <w:r w:rsidRPr="001A6368">
        <w:t xml:space="preserve"> to the relevant previous answer. You may find it easier to mark these questions candidate by candidate rather than question by question.</w:t>
      </w:r>
    </w:p>
    <w:p w14:paraId="65778E34" w14:textId="77777777" w:rsidR="004C2791" w:rsidRPr="001A6368" w:rsidRDefault="004C2791" w:rsidP="004C2791"/>
    <w:p w14:paraId="36974BD0" w14:textId="77777777" w:rsidR="004C2791" w:rsidRPr="001A6368" w:rsidRDefault="004C2791" w:rsidP="004C2791">
      <w:pPr>
        <w:numPr>
          <w:ilvl w:val="0"/>
          <w:numId w:val="20"/>
        </w:numPr>
        <w:spacing w:line="240" w:lineRule="auto"/>
      </w:pPr>
      <w:r w:rsidRPr="001A6368">
        <w:t>Where dependent (</w:t>
      </w:r>
      <w:r w:rsidRPr="001A6368">
        <w:rPr>
          <w:b/>
        </w:rPr>
        <w:t>dep</w:t>
      </w:r>
      <w:r w:rsidRPr="001A6368">
        <w:t>) marks are indicated in the mark scheme, you must check that the candidate has met all the criteria specified for the mark to be awarded.</w:t>
      </w:r>
    </w:p>
    <w:p w14:paraId="65444C1E" w14:textId="77777777" w:rsidR="004C2791" w:rsidRPr="001A6368" w:rsidRDefault="004C2791" w:rsidP="004C2791"/>
    <w:p w14:paraId="291BE77C" w14:textId="483D0E8B" w:rsidR="004C2791" w:rsidRPr="001A6368" w:rsidRDefault="004C2791" w:rsidP="004C2791">
      <w:pPr>
        <w:numPr>
          <w:ilvl w:val="0"/>
          <w:numId w:val="20"/>
        </w:numPr>
        <w:spacing w:line="240" w:lineRule="auto"/>
      </w:pPr>
      <w:r w:rsidRPr="001A6368">
        <w:t>The following abbreviations are commonly found in GCSE Mathematics mark schemes.</w:t>
      </w:r>
    </w:p>
    <w:p w14:paraId="2E8C4E80" w14:textId="77777777" w:rsidR="004C2791" w:rsidRPr="001A6368" w:rsidRDefault="004C2791" w:rsidP="004C2791">
      <w:pPr>
        <w:numPr>
          <w:ilvl w:val="1"/>
          <w:numId w:val="21"/>
        </w:numPr>
        <w:tabs>
          <w:tab w:val="clear" w:pos="1800"/>
        </w:tabs>
        <w:spacing w:line="240" w:lineRule="auto"/>
        <w:ind w:left="1134" w:hanging="567"/>
      </w:pPr>
      <w:r w:rsidRPr="001A6368">
        <w:rPr>
          <w:b/>
        </w:rPr>
        <w:t>cao</w:t>
      </w:r>
      <w:r w:rsidRPr="001A6368">
        <w:t xml:space="preserve"> means </w:t>
      </w:r>
      <w:r w:rsidRPr="001A6368">
        <w:rPr>
          <w:b/>
        </w:rPr>
        <w:t>correct answer only</w:t>
      </w:r>
      <w:r w:rsidRPr="001A6368">
        <w:t>.</w:t>
      </w:r>
    </w:p>
    <w:p w14:paraId="57AC3ECB" w14:textId="77777777" w:rsidR="004C2791" w:rsidRPr="001A6368" w:rsidRDefault="004C2791" w:rsidP="004C2791">
      <w:pPr>
        <w:numPr>
          <w:ilvl w:val="1"/>
          <w:numId w:val="21"/>
        </w:numPr>
        <w:tabs>
          <w:tab w:val="clear" w:pos="1800"/>
        </w:tabs>
        <w:spacing w:line="240" w:lineRule="auto"/>
        <w:ind w:left="1134" w:hanging="567"/>
      </w:pPr>
      <w:r w:rsidRPr="001A6368">
        <w:rPr>
          <w:b/>
        </w:rPr>
        <w:t>figs 237</w:t>
      </w:r>
      <w:r w:rsidRPr="001A6368">
        <w:t>, for example, means any answer with only these digits. You should ignore leading or trailing zeros and any decimal point e.g. 237000, 2.37, 2.370, 0.00237 would be acceptable but 23070 or 2374 would not.</w:t>
      </w:r>
    </w:p>
    <w:p w14:paraId="05F1D7BA" w14:textId="77777777" w:rsidR="004C2791" w:rsidRPr="001A6368" w:rsidRDefault="004C2791" w:rsidP="004C2791">
      <w:pPr>
        <w:numPr>
          <w:ilvl w:val="1"/>
          <w:numId w:val="21"/>
        </w:numPr>
        <w:tabs>
          <w:tab w:val="clear" w:pos="1800"/>
        </w:tabs>
        <w:spacing w:line="240" w:lineRule="auto"/>
        <w:ind w:left="1134" w:hanging="567"/>
      </w:pPr>
      <w:r w:rsidRPr="001A6368">
        <w:rPr>
          <w:b/>
        </w:rPr>
        <w:t>isw</w:t>
      </w:r>
      <w:r w:rsidRPr="001A6368">
        <w:t xml:space="preserve"> means </w:t>
      </w:r>
      <w:r w:rsidRPr="001A6368">
        <w:rPr>
          <w:b/>
        </w:rPr>
        <w:t xml:space="preserve">ignore subsequent working </w:t>
      </w:r>
      <w:r w:rsidRPr="001A6368">
        <w:t>(after correct answer obtained).</w:t>
      </w:r>
    </w:p>
    <w:p w14:paraId="29EDB637" w14:textId="77777777" w:rsidR="004C2791" w:rsidRPr="001A6368" w:rsidRDefault="004C2791" w:rsidP="004C2791">
      <w:pPr>
        <w:numPr>
          <w:ilvl w:val="1"/>
          <w:numId w:val="21"/>
        </w:numPr>
        <w:tabs>
          <w:tab w:val="clear" w:pos="1800"/>
        </w:tabs>
        <w:spacing w:line="240" w:lineRule="auto"/>
        <w:ind w:left="1134" w:hanging="567"/>
      </w:pPr>
      <w:r w:rsidRPr="001A6368">
        <w:rPr>
          <w:b/>
        </w:rPr>
        <w:t>nfww</w:t>
      </w:r>
      <w:r w:rsidRPr="001A6368">
        <w:t xml:space="preserve"> means </w:t>
      </w:r>
      <w:r w:rsidRPr="001A6368">
        <w:rPr>
          <w:b/>
        </w:rPr>
        <w:t>not from wrong working</w:t>
      </w:r>
      <w:r w:rsidRPr="001A6368">
        <w:t>.</w:t>
      </w:r>
    </w:p>
    <w:p w14:paraId="1F7425F0" w14:textId="77777777" w:rsidR="004C2791" w:rsidRPr="001A6368" w:rsidRDefault="004C2791" w:rsidP="004C2791">
      <w:pPr>
        <w:numPr>
          <w:ilvl w:val="1"/>
          <w:numId w:val="21"/>
        </w:numPr>
        <w:tabs>
          <w:tab w:val="clear" w:pos="1800"/>
        </w:tabs>
        <w:spacing w:line="240" w:lineRule="auto"/>
        <w:ind w:left="1134" w:hanging="567"/>
      </w:pPr>
      <w:r w:rsidRPr="001A6368">
        <w:rPr>
          <w:b/>
        </w:rPr>
        <w:t>oe</w:t>
      </w:r>
      <w:r w:rsidRPr="001A6368">
        <w:t xml:space="preserve"> means </w:t>
      </w:r>
      <w:r w:rsidRPr="001A6368">
        <w:rPr>
          <w:b/>
        </w:rPr>
        <w:t>or equivalent</w:t>
      </w:r>
      <w:r w:rsidRPr="001A6368">
        <w:t>.</w:t>
      </w:r>
    </w:p>
    <w:p w14:paraId="45E02661" w14:textId="77777777" w:rsidR="004C2791" w:rsidRPr="001A6368" w:rsidRDefault="004C2791" w:rsidP="004C2791">
      <w:pPr>
        <w:numPr>
          <w:ilvl w:val="1"/>
          <w:numId w:val="21"/>
        </w:numPr>
        <w:tabs>
          <w:tab w:val="clear" w:pos="1800"/>
        </w:tabs>
        <w:spacing w:line="240" w:lineRule="auto"/>
        <w:ind w:left="1134" w:hanging="567"/>
      </w:pPr>
      <w:r w:rsidRPr="001A6368">
        <w:rPr>
          <w:b/>
        </w:rPr>
        <w:t>rot</w:t>
      </w:r>
      <w:r w:rsidRPr="001A6368">
        <w:t xml:space="preserve"> means </w:t>
      </w:r>
      <w:r w:rsidRPr="001A6368">
        <w:rPr>
          <w:b/>
        </w:rPr>
        <w:t>rounded or truncated</w:t>
      </w:r>
      <w:r w:rsidRPr="001A6368">
        <w:t>.</w:t>
      </w:r>
    </w:p>
    <w:p w14:paraId="432D27F0" w14:textId="77777777" w:rsidR="004C2791" w:rsidRPr="001A6368" w:rsidRDefault="004C2791" w:rsidP="004C2791">
      <w:pPr>
        <w:numPr>
          <w:ilvl w:val="1"/>
          <w:numId w:val="21"/>
        </w:numPr>
        <w:tabs>
          <w:tab w:val="clear" w:pos="1800"/>
        </w:tabs>
        <w:spacing w:line="240" w:lineRule="auto"/>
        <w:ind w:left="1134" w:hanging="567"/>
      </w:pPr>
      <w:r w:rsidRPr="001A6368">
        <w:rPr>
          <w:b/>
        </w:rPr>
        <w:t xml:space="preserve">seen </w:t>
      </w:r>
      <w:r w:rsidRPr="001A6368">
        <w:t>means that you should award the mark if that number/expression is seen anywhere in the answer space, including the answer line, even if it is not in the method leading to the final answer.</w:t>
      </w:r>
    </w:p>
    <w:p w14:paraId="11FA4878" w14:textId="77777777" w:rsidR="005D6783" w:rsidRDefault="004C2791" w:rsidP="004C2791">
      <w:pPr>
        <w:numPr>
          <w:ilvl w:val="1"/>
          <w:numId w:val="21"/>
        </w:numPr>
        <w:tabs>
          <w:tab w:val="clear" w:pos="1800"/>
        </w:tabs>
        <w:spacing w:line="240" w:lineRule="auto"/>
        <w:ind w:left="1134" w:hanging="567"/>
        <w:sectPr w:rsidR="005D6783" w:rsidSect="00294FC8">
          <w:headerReference w:type="even" r:id="rId46"/>
          <w:headerReference w:type="default" r:id="rId47"/>
          <w:footerReference w:type="even" r:id="rId48"/>
          <w:footerReference w:type="default" r:id="rId49"/>
          <w:pgSz w:w="16840" w:h="11900" w:orient="landscape"/>
          <w:pgMar w:top="1134" w:right="964" w:bottom="851" w:left="964" w:header="709" w:footer="284" w:gutter="0"/>
          <w:cols w:space="708"/>
          <w:titlePg/>
          <w:docGrid w:linePitch="360"/>
        </w:sectPr>
      </w:pPr>
      <w:r w:rsidRPr="001A6368">
        <w:rPr>
          <w:b/>
        </w:rPr>
        <w:t>soi</w:t>
      </w:r>
      <w:r w:rsidRPr="001A6368">
        <w:t xml:space="preserve"> means </w:t>
      </w:r>
      <w:r w:rsidRPr="001A6368">
        <w:rPr>
          <w:b/>
        </w:rPr>
        <w:t>seen or implied</w:t>
      </w:r>
      <w:r w:rsidRPr="001A6368">
        <w:t>.</w:t>
      </w:r>
    </w:p>
    <w:p w14:paraId="45849841" w14:textId="77777777" w:rsidR="004C2791" w:rsidRPr="001A6368" w:rsidRDefault="004C2791" w:rsidP="004C2791">
      <w:pPr>
        <w:numPr>
          <w:ilvl w:val="0"/>
          <w:numId w:val="20"/>
        </w:numPr>
        <w:spacing w:line="240" w:lineRule="auto"/>
      </w:pPr>
      <w:bookmarkStart w:id="7" w:name="_Hlk43706526"/>
      <w:bookmarkEnd w:id="6"/>
      <w:r w:rsidRPr="001A6368">
        <w:lastRenderedPageBreak/>
        <w:t>Make no deductions for wrong work after an acceptable answer unless the mark scheme says otherwise, indicated for example by the instruction ‘mark final answer’.</w:t>
      </w:r>
    </w:p>
    <w:p w14:paraId="0AD1C903" w14:textId="77777777" w:rsidR="004C2791" w:rsidRPr="001A6368" w:rsidRDefault="004C2791" w:rsidP="004C2791"/>
    <w:p w14:paraId="2D1931F0" w14:textId="77777777" w:rsidR="004C2791" w:rsidRPr="001A6368" w:rsidRDefault="004C2791" w:rsidP="004C2791">
      <w:pPr>
        <w:numPr>
          <w:ilvl w:val="0"/>
          <w:numId w:val="20"/>
        </w:numPr>
        <w:spacing w:line="240" w:lineRule="auto"/>
      </w:pPr>
      <w:r w:rsidRPr="001A6368">
        <w:t>As a general principle, if two or more methods are offered, mark only the method that leads to the answer on the answer line. If two (or more) answers are offered, mark the poorer (poorest).</w:t>
      </w:r>
    </w:p>
    <w:p w14:paraId="3A9D805B" w14:textId="77777777" w:rsidR="004C2791" w:rsidRPr="001A6368" w:rsidRDefault="004C2791" w:rsidP="004C2791"/>
    <w:p w14:paraId="4751F76D" w14:textId="6963B8F2" w:rsidR="004C2791" w:rsidRDefault="004C2791" w:rsidP="004C2791">
      <w:pPr>
        <w:numPr>
          <w:ilvl w:val="0"/>
          <w:numId w:val="20"/>
        </w:numPr>
        <w:spacing w:line="240" w:lineRule="auto"/>
      </w:pPr>
      <w:r w:rsidRPr="001A6368">
        <w:t xml:space="preserve">When the data of a question is consistently misread in such a way as not to alter the nature or difficulty of the question, please follow the candidate’s work and allow follow through for </w:t>
      </w:r>
      <w:r w:rsidRPr="001A6368">
        <w:rPr>
          <w:b/>
        </w:rPr>
        <w:t>A</w:t>
      </w:r>
      <w:r w:rsidRPr="001A6368">
        <w:t xml:space="preserve"> and </w:t>
      </w:r>
      <w:r w:rsidRPr="001A6368">
        <w:rPr>
          <w:b/>
        </w:rPr>
        <w:t>B</w:t>
      </w:r>
      <w:r w:rsidRPr="001A6368">
        <w:t xml:space="preserve"> marks. Deduct 1 mark from any </w:t>
      </w:r>
      <w:r w:rsidRPr="001A6368">
        <w:rPr>
          <w:b/>
        </w:rPr>
        <w:t>A</w:t>
      </w:r>
      <w:r w:rsidRPr="001A6368">
        <w:t xml:space="preserve"> or </w:t>
      </w:r>
      <w:r w:rsidRPr="001A6368">
        <w:rPr>
          <w:b/>
        </w:rPr>
        <w:t>B</w:t>
      </w:r>
      <w:r w:rsidRPr="001A6368">
        <w:t xml:space="preserve"> marks earned and record this by using the </w:t>
      </w:r>
      <w:r w:rsidRPr="001A6368">
        <w:rPr>
          <w:color w:val="FF0000"/>
        </w:rPr>
        <w:t>MR</w:t>
      </w:r>
      <w:r w:rsidRPr="001A6368">
        <w:t xml:space="preserve"> annotation. </w:t>
      </w:r>
      <w:r w:rsidRPr="001A6368">
        <w:rPr>
          <w:b/>
        </w:rPr>
        <w:t>M</w:t>
      </w:r>
      <w:r w:rsidRPr="001A6368">
        <w:t xml:space="preserve"> marks are not deducted for misreads.</w:t>
      </w:r>
    </w:p>
    <w:p w14:paraId="31BAFC93" w14:textId="77777777" w:rsidR="005D4967" w:rsidRPr="001A6368" w:rsidRDefault="005D4967" w:rsidP="005D4967">
      <w:pPr>
        <w:spacing w:line="240" w:lineRule="auto"/>
      </w:pPr>
    </w:p>
    <w:p w14:paraId="2E8DFEAB" w14:textId="77777777" w:rsidR="004C2791" w:rsidRPr="001A6368" w:rsidRDefault="004C2791" w:rsidP="004C2791">
      <w:pPr>
        <w:numPr>
          <w:ilvl w:val="0"/>
          <w:numId w:val="20"/>
        </w:numPr>
        <w:spacing w:line="240" w:lineRule="auto"/>
      </w:pPr>
      <w:r w:rsidRPr="001A6368">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186FB972" w14:textId="77777777" w:rsidR="004C2791" w:rsidRPr="001A6368" w:rsidRDefault="004C2791" w:rsidP="004C2791"/>
    <w:p w14:paraId="1129FD4B" w14:textId="77777777" w:rsidR="004C2791" w:rsidRPr="001A6368" w:rsidRDefault="004C2791" w:rsidP="004C2791">
      <w:pPr>
        <w:numPr>
          <w:ilvl w:val="0"/>
          <w:numId w:val="20"/>
        </w:numPr>
        <w:spacing w:line="240" w:lineRule="auto"/>
      </w:pPr>
      <w:r w:rsidRPr="001A6368">
        <w:t xml:space="preserve">If the correct answer is seen in the body and the answer given in the answer space is a clear transcription error allow full marks unless the mark scheme </w:t>
      </w:r>
      <w:proofErr w:type="gramStart"/>
      <w:r w:rsidRPr="001A6368">
        <w:t>says</w:t>
      </w:r>
      <w:proofErr w:type="gramEnd"/>
      <w:r w:rsidRPr="001A6368">
        <w:t xml:space="preserve"> ‘mark final answer’ or ‘cao’. Place the annotation </w:t>
      </w:r>
      <w:r w:rsidRPr="001A6368">
        <w:rPr>
          <w:color w:val="339966"/>
        </w:rPr>
        <w:sym w:font="Wingdings" w:char="F0FC"/>
      </w:r>
      <w:r w:rsidRPr="001A6368">
        <w:t xml:space="preserve"> next to the correct answer.</w:t>
      </w:r>
    </w:p>
    <w:p w14:paraId="12E6E68A" w14:textId="77777777" w:rsidR="004C2791" w:rsidRPr="001A6368" w:rsidRDefault="004C2791" w:rsidP="005D4967"/>
    <w:p w14:paraId="3F26E9C4" w14:textId="77777777" w:rsidR="004C2791" w:rsidRPr="001A6368" w:rsidRDefault="004C2791" w:rsidP="004C2791">
      <w:pPr>
        <w:ind w:firstLine="567"/>
      </w:pPr>
      <w:r w:rsidRPr="001A6368">
        <w:t xml:space="preserve">If the answer space is blank but the correct answer is seen in the body allow full marks. Place the annotation </w:t>
      </w:r>
      <w:r w:rsidRPr="001A6368">
        <w:rPr>
          <w:color w:val="339966"/>
        </w:rPr>
        <w:sym w:font="Wingdings" w:char="F0FC"/>
      </w:r>
      <w:r w:rsidRPr="001A6368">
        <w:t xml:space="preserve"> next to the correct answer.</w:t>
      </w:r>
    </w:p>
    <w:p w14:paraId="52E2CF6E" w14:textId="77777777" w:rsidR="004C2791" w:rsidRPr="001A6368" w:rsidRDefault="004C2791" w:rsidP="005D4967"/>
    <w:p w14:paraId="623C96E2" w14:textId="3C15A276" w:rsidR="004C2791" w:rsidRPr="001A6368" w:rsidRDefault="004C2791" w:rsidP="004C2791">
      <w:pPr>
        <w:ind w:left="567"/>
      </w:pPr>
      <w:r w:rsidRPr="001A6368">
        <w:t xml:space="preserve">If the correct answer is seen in the working but a completely different answer is seen in the answer space, then accuracy marks for the answer are lost. Method marks would still be awarded. Use the </w:t>
      </w:r>
      <w:r w:rsidRPr="001A6368">
        <w:rPr>
          <w:color w:val="FF0000"/>
        </w:rPr>
        <w:t>M0</w:t>
      </w:r>
      <w:r w:rsidRPr="001A6368">
        <w:t>,</w:t>
      </w:r>
      <w:r w:rsidRPr="001A6368">
        <w:rPr>
          <w:color w:val="FF0000"/>
        </w:rPr>
        <w:t xml:space="preserve"> M1</w:t>
      </w:r>
      <w:r w:rsidRPr="001A6368">
        <w:t>,</w:t>
      </w:r>
      <w:r w:rsidRPr="001A6368">
        <w:rPr>
          <w:color w:val="FF0000"/>
        </w:rPr>
        <w:t xml:space="preserve"> M2</w:t>
      </w:r>
      <w:r w:rsidRPr="001A6368">
        <w:t xml:space="preserve"> annotations as appropriate and place the </w:t>
      </w:r>
      <w:r w:rsidRPr="001A6368">
        <w:rPr>
          <w:szCs w:val="28"/>
        </w:rPr>
        <w:t>annotation</w:t>
      </w:r>
      <w:r w:rsidRPr="001A6368">
        <w:t xml:space="preserve"> </w:t>
      </w:r>
      <w:r w:rsidRPr="001A6368">
        <w:rPr>
          <w:color w:val="FF0000"/>
        </w:rPr>
        <w:sym w:font="Wingdings" w:char="F0FB"/>
      </w:r>
      <w:r w:rsidRPr="001A6368">
        <w:rPr>
          <w:szCs w:val="28"/>
        </w:rPr>
        <w:t xml:space="preserve"> next to the wrong answer.</w:t>
      </w:r>
    </w:p>
    <w:p w14:paraId="497559D5" w14:textId="77777777" w:rsidR="004C2791" w:rsidRPr="001A6368" w:rsidRDefault="004C2791" w:rsidP="004C2791"/>
    <w:p w14:paraId="36041247" w14:textId="77777777" w:rsidR="004C2791" w:rsidRPr="001A6368" w:rsidRDefault="004C2791" w:rsidP="004C2791">
      <w:pPr>
        <w:numPr>
          <w:ilvl w:val="0"/>
          <w:numId w:val="20"/>
        </w:numPr>
        <w:spacing w:line="240" w:lineRule="auto"/>
      </w:pPr>
      <w:r w:rsidRPr="001A6368">
        <w:t>Ranges of answers given in the mark scheme are always inclusive.</w:t>
      </w:r>
    </w:p>
    <w:p w14:paraId="553DF5B9" w14:textId="77777777" w:rsidR="004C2791" w:rsidRPr="001A6368" w:rsidRDefault="004C2791" w:rsidP="004C2791"/>
    <w:p w14:paraId="4508A26F" w14:textId="77777777" w:rsidR="004C2791" w:rsidRPr="001A6368" w:rsidRDefault="004C2791" w:rsidP="004C2791">
      <w:pPr>
        <w:numPr>
          <w:ilvl w:val="0"/>
          <w:numId w:val="20"/>
        </w:numPr>
        <w:spacing w:line="240" w:lineRule="auto"/>
      </w:pPr>
      <w:r w:rsidRPr="001A6368">
        <w:t>For methods not provided for in the mark scheme give as far as possible equivalent marks for equivalent work. If in doubt, consult your Team Leader.</w:t>
      </w:r>
    </w:p>
    <w:p w14:paraId="774C4933" w14:textId="77777777" w:rsidR="004C2791" w:rsidRPr="001A6368" w:rsidRDefault="004C2791" w:rsidP="004C2791"/>
    <w:p w14:paraId="44A1114E" w14:textId="77777777" w:rsidR="004C2791" w:rsidRPr="001A6368" w:rsidRDefault="004C2791" w:rsidP="004C2791">
      <w:pPr>
        <w:numPr>
          <w:ilvl w:val="0"/>
          <w:numId w:val="20"/>
        </w:numPr>
        <w:spacing w:line="240" w:lineRule="auto"/>
      </w:pPr>
      <w:r w:rsidRPr="001A6368">
        <w:t>Anything in the mark scheme which is in square brackets […] is not required for the mark to be earned, but if present it must be correct.</w:t>
      </w:r>
    </w:p>
    <w:bookmarkEnd w:id="7"/>
    <w:p w14:paraId="7221A6D6" w14:textId="77777777" w:rsidR="004C2791" w:rsidRDefault="004C2791" w:rsidP="004C2791"/>
    <w:p w14:paraId="31933A5F" w14:textId="00295542" w:rsidR="004C2791" w:rsidRDefault="004C2791">
      <w:pPr>
        <w:spacing w:line="240" w:lineRule="auto"/>
        <w:rPr>
          <w:rStyle w:val="s1"/>
        </w:rPr>
      </w:pPr>
      <w:r>
        <w:rPr>
          <w:rStyle w:val="s1"/>
        </w:rPr>
        <w:br w:type="page"/>
      </w:r>
    </w:p>
    <w:tbl>
      <w:tblPr>
        <w:tblW w:w="0" w:type="auto"/>
        <w:tblInd w:w="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679"/>
        <w:gridCol w:w="682"/>
        <w:gridCol w:w="679"/>
        <w:gridCol w:w="5580"/>
        <w:gridCol w:w="996"/>
        <w:gridCol w:w="5669"/>
      </w:tblGrid>
      <w:tr w:rsidR="004C2791" w:rsidRPr="001A6368" w14:paraId="6621152B" w14:textId="77777777" w:rsidTr="000C3F63">
        <w:trPr>
          <w:trHeight w:val="397"/>
          <w:tblHeader/>
        </w:trPr>
        <w:tc>
          <w:tcPr>
            <w:tcW w:w="2040" w:type="dxa"/>
            <w:gridSpan w:val="3"/>
            <w:shd w:val="clear" w:color="auto" w:fill="FAC8C8"/>
            <w:vAlign w:val="center"/>
          </w:tcPr>
          <w:p w14:paraId="6441C4CA" w14:textId="77777777" w:rsidR="004C2791" w:rsidRPr="004C2791" w:rsidRDefault="004C2791" w:rsidP="004C2791">
            <w:pPr>
              <w:jc w:val="center"/>
              <w:rPr>
                <w:b/>
                <w:bCs/>
              </w:rPr>
            </w:pPr>
            <w:bookmarkStart w:id="8" w:name="_Hlk33680620"/>
            <w:r w:rsidRPr="004C2791">
              <w:rPr>
                <w:b/>
                <w:bCs/>
              </w:rPr>
              <w:lastRenderedPageBreak/>
              <w:t>Question</w:t>
            </w:r>
          </w:p>
        </w:tc>
        <w:tc>
          <w:tcPr>
            <w:tcW w:w="5580" w:type="dxa"/>
            <w:shd w:val="clear" w:color="auto" w:fill="FAC8C8"/>
            <w:vAlign w:val="center"/>
          </w:tcPr>
          <w:p w14:paraId="4A275F96" w14:textId="77777777" w:rsidR="004C2791" w:rsidRPr="004C2791" w:rsidRDefault="004C2791" w:rsidP="004C2791">
            <w:pPr>
              <w:jc w:val="center"/>
              <w:rPr>
                <w:b/>
                <w:bCs/>
              </w:rPr>
            </w:pPr>
            <w:r w:rsidRPr="004C2791">
              <w:rPr>
                <w:b/>
                <w:bCs/>
              </w:rPr>
              <w:t>Answer</w:t>
            </w:r>
          </w:p>
        </w:tc>
        <w:tc>
          <w:tcPr>
            <w:tcW w:w="996" w:type="dxa"/>
            <w:shd w:val="clear" w:color="auto" w:fill="FAC8C8"/>
            <w:vAlign w:val="center"/>
          </w:tcPr>
          <w:p w14:paraId="638ACE0A" w14:textId="77777777" w:rsidR="004C2791" w:rsidRPr="004C2791" w:rsidRDefault="004C2791" w:rsidP="004C2791">
            <w:pPr>
              <w:jc w:val="center"/>
              <w:rPr>
                <w:b/>
                <w:bCs/>
              </w:rPr>
            </w:pPr>
            <w:r w:rsidRPr="004C2791">
              <w:rPr>
                <w:b/>
                <w:bCs/>
              </w:rPr>
              <w:t>Mark</w:t>
            </w:r>
          </w:p>
        </w:tc>
        <w:tc>
          <w:tcPr>
            <w:tcW w:w="5669" w:type="dxa"/>
            <w:shd w:val="clear" w:color="auto" w:fill="FAC8C8"/>
            <w:vAlign w:val="center"/>
          </w:tcPr>
          <w:p w14:paraId="5F0F3996" w14:textId="5BC670A0" w:rsidR="004C2791" w:rsidRPr="004C2791" w:rsidRDefault="004C2791" w:rsidP="004C2791">
            <w:pPr>
              <w:jc w:val="center"/>
              <w:rPr>
                <w:b/>
                <w:bCs/>
              </w:rPr>
            </w:pPr>
            <w:r w:rsidRPr="004C2791">
              <w:rPr>
                <w:b/>
                <w:bCs/>
              </w:rPr>
              <w:t xml:space="preserve">Part marks and </w:t>
            </w:r>
            <w:r w:rsidR="000F25EF">
              <w:rPr>
                <w:b/>
                <w:bCs/>
              </w:rPr>
              <w:t>g</w:t>
            </w:r>
            <w:r w:rsidRPr="004C2791">
              <w:rPr>
                <w:b/>
                <w:bCs/>
              </w:rPr>
              <w:t>uidance</w:t>
            </w:r>
          </w:p>
        </w:tc>
      </w:tr>
      <w:bookmarkEnd w:id="8"/>
      <w:tr w:rsidR="004C2791" w:rsidRPr="001A6368" w14:paraId="1B942EF1" w14:textId="77777777" w:rsidTr="003E5EC4">
        <w:trPr>
          <w:trHeight w:val="530"/>
        </w:trPr>
        <w:tc>
          <w:tcPr>
            <w:tcW w:w="679" w:type="dxa"/>
          </w:tcPr>
          <w:p w14:paraId="1E35FF1F" w14:textId="77777777" w:rsidR="004C2791" w:rsidRPr="001A6368" w:rsidRDefault="004C2791" w:rsidP="00294FC8">
            <w:pPr>
              <w:pStyle w:val="TableParagraph"/>
              <w:spacing w:line="248" w:lineRule="exact"/>
              <w:ind w:left="10"/>
              <w:jc w:val="center"/>
              <w:rPr>
                <w:b/>
              </w:rPr>
            </w:pPr>
            <w:r w:rsidRPr="001A6368">
              <w:rPr>
                <w:b/>
              </w:rPr>
              <w:t>1</w:t>
            </w:r>
          </w:p>
        </w:tc>
        <w:tc>
          <w:tcPr>
            <w:tcW w:w="682" w:type="dxa"/>
          </w:tcPr>
          <w:p w14:paraId="1888FC57" w14:textId="77777777" w:rsidR="004C2791" w:rsidRPr="001A6368" w:rsidRDefault="004C2791" w:rsidP="00294FC8">
            <w:pPr>
              <w:pStyle w:val="TableParagraph"/>
              <w:spacing w:line="248" w:lineRule="exact"/>
              <w:ind w:left="177" w:right="171"/>
              <w:jc w:val="center"/>
              <w:rPr>
                <w:b/>
              </w:rPr>
            </w:pPr>
            <w:r w:rsidRPr="001A6368">
              <w:rPr>
                <w:b/>
              </w:rPr>
              <w:t>(a)</w:t>
            </w:r>
          </w:p>
        </w:tc>
        <w:tc>
          <w:tcPr>
            <w:tcW w:w="679" w:type="dxa"/>
          </w:tcPr>
          <w:p w14:paraId="5A45524C" w14:textId="77777777" w:rsidR="004C2791" w:rsidRPr="001A6368" w:rsidRDefault="004C2791" w:rsidP="00294FC8">
            <w:pPr>
              <w:pStyle w:val="TableParagraph"/>
              <w:jc w:val="center"/>
            </w:pPr>
          </w:p>
        </w:tc>
        <w:tc>
          <w:tcPr>
            <w:tcW w:w="5580" w:type="dxa"/>
          </w:tcPr>
          <w:p w14:paraId="30730C65" w14:textId="77777777" w:rsidR="004C2791" w:rsidRPr="001A6368" w:rsidRDefault="004C2791" w:rsidP="00DF2BFF">
            <w:pPr>
              <w:pStyle w:val="TableParagraph"/>
              <w:ind w:left="108"/>
            </w:pPr>
            <w:r w:rsidRPr="001A6368">
              <w:t>[Irregular] Octagon</w:t>
            </w:r>
          </w:p>
          <w:p w14:paraId="48AF4FEA" w14:textId="77777777" w:rsidR="004C2791" w:rsidRPr="001A6368" w:rsidRDefault="004C2791" w:rsidP="00DF2BFF">
            <w:pPr>
              <w:pStyle w:val="TableParagraph"/>
              <w:ind w:left="108"/>
            </w:pPr>
          </w:p>
        </w:tc>
        <w:tc>
          <w:tcPr>
            <w:tcW w:w="996" w:type="dxa"/>
          </w:tcPr>
          <w:p w14:paraId="089999F4" w14:textId="77777777" w:rsidR="004C2791" w:rsidRPr="001A6368" w:rsidRDefault="004C2791" w:rsidP="00294FC8">
            <w:pPr>
              <w:pStyle w:val="TableParagraph"/>
              <w:spacing w:line="248" w:lineRule="exact"/>
              <w:ind w:left="11"/>
              <w:jc w:val="center"/>
              <w:rPr>
                <w:b/>
              </w:rPr>
            </w:pPr>
            <w:r w:rsidRPr="001A6368">
              <w:rPr>
                <w:b/>
              </w:rPr>
              <w:t>1</w:t>
            </w:r>
          </w:p>
        </w:tc>
        <w:tc>
          <w:tcPr>
            <w:tcW w:w="5669" w:type="dxa"/>
          </w:tcPr>
          <w:p w14:paraId="07B3E63C" w14:textId="77777777" w:rsidR="004C2791" w:rsidRPr="001A6368" w:rsidRDefault="004C2791" w:rsidP="00DF2BFF">
            <w:pPr>
              <w:pStyle w:val="TableParagraph"/>
              <w:ind w:left="108"/>
            </w:pPr>
            <w:r w:rsidRPr="001A6368">
              <w:t>Condone poor spelling</w:t>
            </w:r>
          </w:p>
        </w:tc>
      </w:tr>
      <w:tr w:rsidR="004C2791" w:rsidRPr="001A6368" w14:paraId="15E3EF86" w14:textId="77777777" w:rsidTr="003E5EC4">
        <w:trPr>
          <w:trHeight w:val="527"/>
        </w:trPr>
        <w:tc>
          <w:tcPr>
            <w:tcW w:w="679" w:type="dxa"/>
          </w:tcPr>
          <w:p w14:paraId="1ED98E4C" w14:textId="77777777" w:rsidR="004C2791" w:rsidRPr="001A6368" w:rsidRDefault="004C2791" w:rsidP="00294FC8">
            <w:pPr>
              <w:pStyle w:val="TableParagraph"/>
              <w:jc w:val="center"/>
            </w:pPr>
          </w:p>
        </w:tc>
        <w:tc>
          <w:tcPr>
            <w:tcW w:w="682" w:type="dxa"/>
          </w:tcPr>
          <w:p w14:paraId="1B34BCAC" w14:textId="77777777" w:rsidR="004C2791" w:rsidRPr="001A6368" w:rsidRDefault="004C2791" w:rsidP="00294FC8">
            <w:pPr>
              <w:pStyle w:val="TableParagraph"/>
              <w:spacing w:line="248" w:lineRule="exact"/>
              <w:ind w:left="180" w:right="171"/>
              <w:jc w:val="center"/>
              <w:rPr>
                <w:b/>
              </w:rPr>
            </w:pPr>
            <w:r w:rsidRPr="001A6368">
              <w:rPr>
                <w:b/>
              </w:rPr>
              <w:t>(b)</w:t>
            </w:r>
          </w:p>
        </w:tc>
        <w:tc>
          <w:tcPr>
            <w:tcW w:w="679" w:type="dxa"/>
          </w:tcPr>
          <w:p w14:paraId="5136DBC3" w14:textId="77777777" w:rsidR="004C2791" w:rsidRPr="001A6368" w:rsidRDefault="004C2791" w:rsidP="00294FC8">
            <w:pPr>
              <w:pStyle w:val="TableParagraph"/>
              <w:jc w:val="center"/>
            </w:pPr>
          </w:p>
        </w:tc>
        <w:tc>
          <w:tcPr>
            <w:tcW w:w="5580" w:type="dxa"/>
          </w:tcPr>
          <w:p w14:paraId="4099BA68" w14:textId="77777777" w:rsidR="004C2791" w:rsidRPr="001A6368" w:rsidRDefault="004C2791" w:rsidP="00DF2BFF">
            <w:pPr>
              <w:pStyle w:val="TableParagraph"/>
              <w:ind w:left="108"/>
            </w:pPr>
            <w:r w:rsidRPr="001A6368">
              <w:t>4</w:t>
            </w:r>
          </w:p>
          <w:p w14:paraId="6490F734" w14:textId="77777777" w:rsidR="004C2791" w:rsidRPr="001A6368" w:rsidRDefault="004C2791" w:rsidP="00DF2BFF">
            <w:pPr>
              <w:pStyle w:val="TableParagraph"/>
              <w:ind w:left="108"/>
            </w:pPr>
          </w:p>
        </w:tc>
        <w:tc>
          <w:tcPr>
            <w:tcW w:w="996" w:type="dxa"/>
          </w:tcPr>
          <w:p w14:paraId="28687469" w14:textId="77777777" w:rsidR="004C2791" w:rsidRPr="001A6368" w:rsidRDefault="004C2791" w:rsidP="00294FC8">
            <w:pPr>
              <w:pStyle w:val="TableParagraph"/>
              <w:spacing w:line="248" w:lineRule="exact"/>
              <w:ind w:left="11"/>
              <w:jc w:val="center"/>
              <w:rPr>
                <w:b/>
              </w:rPr>
            </w:pPr>
            <w:r w:rsidRPr="001A6368">
              <w:rPr>
                <w:b/>
              </w:rPr>
              <w:t>1</w:t>
            </w:r>
          </w:p>
        </w:tc>
        <w:tc>
          <w:tcPr>
            <w:tcW w:w="5669" w:type="dxa"/>
          </w:tcPr>
          <w:p w14:paraId="4A46B6E9" w14:textId="77777777" w:rsidR="004C2791" w:rsidRPr="001A6368" w:rsidRDefault="004C2791" w:rsidP="00DF2BFF">
            <w:pPr>
              <w:pStyle w:val="TableParagraph"/>
              <w:ind w:left="108"/>
            </w:pPr>
          </w:p>
        </w:tc>
      </w:tr>
      <w:tr w:rsidR="004C2791" w:rsidRPr="001A6368" w14:paraId="49B5053B" w14:textId="77777777" w:rsidTr="003E5EC4">
        <w:trPr>
          <w:trHeight w:val="530"/>
        </w:trPr>
        <w:tc>
          <w:tcPr>
            <w:tcW w:w="679" w:type="dxa"/>
          </w:tcPr>
          <w:p w14:paraId="6468AA37" w14:textId="77777777" w:rsidR="004C2791" w:rsidRPr="001A6368" w:rsidRDefault="004C2791" w:rsidP="00294FC8">
            <w:pPr>
              <w:pStyle w:val="TableParagraph"/>
              <w:spacing w:line="248" w:lineRule="exact"/>
              <w:ind w:left="10"/>
              <w:jc w:val="center"/>
              <w:rPr>
                <w:b/>
              </w:rPr>
            </w:pPr>
            <w:r w:rsidRPr="001A6368">
              <w:rPr>
                <w:b/>
              </w:rPr>
              <w:t>2</w:t>
            </w:r>
          </w:p>
        </w:tc>
        <w:tc>
          <w:tcPr>
            <w:tcW w:w="682" w:type="dxa"/>
          </w:tcPr>
          <w:p w14:paraId="1E56E536" w14:textId="77777777" w:rsidR="004C2791" w:rsidRPr="001A6368" w:rsidRDefault="004C2791" w:rsidP="00294FC8">
            <w:pPr>
              <w:pStyle w:val="TableParagraph"/>
              <w:spacing w:line="248" w:lineRule="exact"/>
              <w:ind w:left="177" w:right="171"/>
              <w:jc w:val="center"/>
              <w:rPr>
                <w:b/>
              </w:rPr>
            </w:pPr>
            <w:r w:rsidRPr="001A6368">
              <w:rPr>
                <w:b/>
              </w:rPr>
              <w:t>(a)</w:t>
            </w:r>
          </w:p>
        </w:tc>
        <w:tc>
          <w:tcPr>
            <w:tcW w:w="679" w:type="dxa"/>
          </w:tcPr>
          <w:p w14:paraId="06A40B4F" w14:textId="77777777" w:rsidR="004C2791" w:rsidRPr="001A6368" w:rsidRDefault="004C2791" w:rsidP="00294FC8">
            <w:pPr>
              <w:pStyle w:val="TableParagraph"/>
              <w:spacing w:line="248" w:lineRule="exact"/>
              <w:ind w:right="223"/>
              <w:jc w:val="center"/>
              <w:rPr>
                <w:b/>
              </w:rPr>
            </w:pPr>
            <w:r w:rsidRPr="001A6368">
              <w:rPr>
                <w:b/>
              </w:rPr>
              <w:t>(i)</w:t>
            </w:r>
          </w:p>
        </w:tc>
        <w:tc>
          <w:tcPr>
            <w:tcW w:w="5580" w:type="dxa"/>
          </w:tcPr>
          <w:p w14:paraId="5E527C23" w14:textId="77777777" w:rsidR="004C2791" w:rsidRPr="001A6368" w:rsidRDefault="004C2791" w:rsidP="00DF2BFF">
            <w:pPr>
              <w:pStyle w:val="TableParagraph"/>
              <w:ind w:left="108"/>
            </w:pPr>
            <w:r w:rsidRPr="001A6368">
              <w:t>Any even number</w:t>
            </w:r>
          </w:p>
          <w:p w14:paraId="1D712B86" w14:textId="77777777" w:rsidR="004C2791" w:rsidRPr="001A6368" w:rsidRDefault="004C2791" w:rsidP="00DF2BFF">
            <w:pPr>
              <w:pStyle w:val="TableParagraph"/>
              <w:ind w:left="108"/>
            </w:pPr>
          </w:p>
        </w:tc>
        <w:tc>
          <w:tcPr>
            <w:tcW w:w="996" w:type="dxa"/>
          </w:tcPr>
          <w:p w14:paraId="199F813C" w14:textId="77777777" w:rsidR="004C2791" w:rsidRPr="001A6368" w:rsidRDefault="004C2791" w:rsidP="00294FC8">
            <w:pPr>
              <w:pStyle w:val="TableParagraph"/>
              <w:spacing w:line="248" w:lineRule="exact"/>
              <w:ind w:left="11"/>
              <w:jc w:val="center"/>
              <w:rPr>
                <w:b/>
              </w:rPr>
            </w:pPr>
            <w:r w:rsidRPr="001A6368">
              <w:rPr>
                <w:b/>
              </w:rPr>
              <w:t>1</w:t>
            </w:r>
          </w:p>
        </w:tc>
        <w:tc>
          <w:tcPr>
            <w:tcW w:w="5669" w:type="dxa"/>
          </w:tcPr>
          <w:p w14:paraId="172D8E33" w14:textId="77777777" w:rsidR="004C2791" w:rsidRPr="001A6368" w:rsidRDefault="004C2791" w:rsidP="00DF2BFF">
            <w:pPr>
              <w:pStyle w:val="TableParagraph"/>
              <w:ind w:left="108"/>
            </w:pPr>
            <w:r w:rsidRPr="001A6368">
              <w:t>Accept more than 1 if all correct</w:t>
            </w:r>
          </w:p>
        </w:tc>
      </w:tr>
      <w:tr w:rsidR="004C2791" w:rsidRPr="001A6368" w14:paraId="4F7C9061" w14:textId="77777777" w:rsidTr="003E5EC4">
        <w:trPr>
          <w:trHeight w:val="782"/>
        </w:trPr>
        <w:tc>
          <w:tcPr>
            <w:tcW w:w="679" w:type="dxa"/>
          </w:tcPr>
          <w:p w14:paraId="409685F2" w14:textId="77777777" w:rsidR="004C2791" w:rsidRPr="001A6368" w:rsidRDefault="004C2791" w:rsidP="00294FC8">
            <w:pPr>
              <w:pStyle w:val="TableParagraph"/>
              <w:jc w:val="center"/>
            </w:pPr>
          </w:p>
        </w:tc>
        <w:tc>
          <w:tcPr>
            <w:tcW w:w="682" w:type="dxa"/>
          </w:tcPr>
          <w:p w14:paraId="699D62C3" w14:textId="77777777" w:rsidR="004C2791" w:rsidRPr="001A6368" w:rsidRDefault="004C2791" w:rsidP="00294FC8">
            <w:pPr>
              <w:pStyle w:val="TableParagraph"/>
              <w:jc w:val="center"/>
            </w:pPr>
          </w:p>
        </w:tc>
        <w:tc>
          <w:tcPr>
            <w:tcW w:w="679" w:type="dxa"/>
          </w:tcPr>
          <w:p w14:paraId="55E2C87A" w14:textId="77777777" w:rsidR="004C2791" w:rsidRPr="001A6368" w:rsidRDefault="004C2791" w:rsidP="00294FC8">
            <w:pPr>
              <w:pStyle w:val="TableParagraph"/>
              <w:spacing w:line="249" w:lineRule="exact"/>
              <w:ind w:right="195"/>
              <w:jc w:val="center"/>
              <w:rPr>
                <w:b/>
              </w:rPr>
            </w:pPr>
            <w:r w:rsidRPr="001A6368">
              <w:rPr>
                <w:b/>
              </w:rPr>
              <w:t>(ii)</w:t>
            </w:r>
          </w:p>
        </w:tc>
        <w:tc>
          <w:tcPr>
            <w:tcW w:w="5580" w:type="dxa"/>
          </w:tcPr>
          <w:p w14:paraId="7831D0E6" w14:textId="77777777" w:rsidR="004C2791" w:rsidRPr="001A6368" w:rsidRDefault="004C2791" w:rsidP="00DF2BFF">
            <w:pPr>
              <w:pStyle w:val="TableParagraph"/>
              <w:ind w:left="108"/>
            </w:pPr>
            <w:r w:rsidRPr="001A6368">
              <w:t>1, 2, 11 or 22</w:t>
            </w:r>
          </w:p>
        </w:tc>
        <w:tc>
          <w:tcPr>
            <w:tcW w:w="996" w:type="dxa"/>
          </w:tcPr>
          <w:p w14:paraId="2A280CEE" w14:textId="77777777" w:rsidR="004C2791" w:rsidRPr="001A6368" w:rsidRDefault="004C2791" w:rsidP="00294FC8">
            <w:pPr>
              <w:pStyle w:val="TableParagraph"/>
              <w:spacing w:line="249" w:lineRule="exact"/>
              <w:ind w:left="11"/>
              <w:jc w:val="center"/>
              <w:rPr>
                <w:b/>
              </w:rPr>
            </w:pPr>
            <w:r w:rsidRPr="001A6368">
              <w:rPr>
                <w:b/>
              </w:rPr>
              <w:t>1</w:t>
            </w:r>
          </w:p>
        </w:tc>
        <w:tc>
          <w:tcPr>
            <w:tcW w:w="5669" w:type="dxa"/>
          </w:tcPr>
          <w:p w14:paraId="5D84C639" w14:textId="77777777" w:rsidR="004C2791" w:rsidRPr="001A6368" w:rsidRDefault="004C2791" w:rsidP="00DF2BFF">
            <w:pPr>
              <w:pStyle w:val="TableParagraph"/>
              <w:ind w:left="108"/>
            </w:pPr>
            <w:r w:rsidRPr="001A6368">
              <w:t>If more than one, all must be correct (condone factor products)</w:t>
            </w:r>
          </w:p>
          <w:p w14:paraId="49B568A6" w14:textId="77777777" w:rsidR="004C2791" w:rsidRPr="001A6368" w:rsidRDefault="004C2791" w:rsidP="00DF2BFF">
            <w:pPr>
              <w:pStyle w:val="TableParagraph"/>
              <w:ind w:left="108"/>
            </w:pPr>
          </w:p>
        </w:tc>
      </w:tr>
      <w:tr w:rsidR="004C2791" w:rsidRPr="001A6368" w14:paraId="105DA631" w14:textId="77777777" w:rsidTr="003E5EC4">
        <w:trPr>
          <w:trHeight w:val="527"/>
        </w:trPr>
        <w:tc>
          <w:tcPr>
            <w:tcW w:w="679" w:type="dxa"/>
          </w:tcPr>
          <w:p w14:paraId="78BBBE8A" w14:textId="77777777" w:rsidR="004C2791" w:rsidRPr="001A6368" w:rsidRDefault="004C2791" w:rsidP="00294FC8">
            <w:pPr>
              <w:pStyle w:val="TableParagraph"/>
              <w:jc w:val="center"/>
            </w:pPr>
          </w:p>
        </w:tc>
        <w:tc>
          <w:tcPr>
            <w:tcW w:w="682" w:type="dxa"/>
          </w:tcPr>
          <w:p w14:paraId="5589A426" w14:textId="77777777" w:rsidR="004C2791" w:rsidRPr="001A6368" w:rsidRDefault="004C2791" w:rsidP="00294FC8">
            <w:pPr>
              <w:pStyle w:val="TableParagraph"/>
              <w:jc w:val="center"/>
            </w:pPr>
          </w:p>
        </w:tc>
        <w:tc>
          <w:tcPr>
            <w:tcW w:w="679" w:type="dxa"/>
          </w:tcPr>
          <w:p w14:paraId="1C6B34ED" w14:textId="77777777" w:rsidR="004C2791" w:rsidRPr="001A6368" w:rsidRDefault="004C2791" w:rsidP="00294FC8">
            <w:pPr>
              <w:pStyle w:val="TableParagraph"/>
              <w:spacing w:line="248" w:lineRule="exact"/>
              <w:ind w:right="164"/>
              <w:jc w:val="center"/>
              <w:rPr>
                <w:b/>
              </w:rPr>
            </w:pPr>
            <w:r w:rsidRPr="001A6368">
              <w:rPr>
                <w:b/>
              </w:rPr>
              <w:t>(iii)</w:t>
            </w:r>
          </w:p>
        </w:tc>
        <w:tc>
          <w:tcPr>
            <w:tcW w:w="5580" w:type="dxa"/>
          </w:tcPr>
          <w:p w14:paraId="57DA29E2" w14:textId="77777777" w:rsidR="004C2791" w:rsidRPr="001A6368" w:rsidRDefault="004C2791" w:rsidP="00DF2BFF">
            <w:pPr>
              <w:pStyle w:val="TableParagraph"/>
              <w:ind w:left="108"/>
            </w:pPr>
            <w:r w:rsidRPr="001A6368">
              <w:t>11, 13, or 17</w:t>
            </w:r>
          </w:p>
          <w:p w14:paraId="6785AF5F" w14:textId="77777777" w:rsidR="004C2791" w:rsidRPr="001A6368" w:rsidRDefault="004C2791" w:rsidP="00DF2BFF">
            <w:pPr>
              <w:pStyle w:val="TableParagraph"/>
              <w:ind w:left="108"/>
            </w:pPr>
          </w:p>
        </w:tc>
        <w:tc>
          <w:tcPr>
            <w:tcW w:w="996" w:type="dxa"/>
          </w:tcPr>
          <w:p w14:paraId="0EA5BB69" w14:textId="77777777" w:rsidR="004C2791" w:rsidRPr="001A6368" w:rsidRDefault="004C2791" w:rsidP="00294FC8">
            <w:pPr>
              <w:pStyle w:val="TableParagraph"/>
              <w:spacing w:line="248" w:lineRule="exact"/>
              <w:ind w:left="11"/>
              <w:jc w:val="center"/>
              <w:rPr>
                <w:b/>
              </w:rPr>
            </w:pPr>
            <w:r w:rsidRPr="001A6368">
              <w:rPr>
                <w:b/>
              </w:rPr>
              <w:t>1</w:t>
            </w:r>
          </w:p>
        </w:tc>
        <w:tc>
          <w:tcPr>
            <w:tcW w:w="5669" w:type="dxa"/>
          </w:tcPr>
          <w:p w14:paraId="07137434" w14:textId="77777777" w:rsidR="004C2791" w:rsidRPr="001A6368" w:rsidRDefault="004C2791" w:rsidP="00DF2BFF">
            <w:pPr>
              <w:pStyle w:val="TableParagraph"/>
              <w:ind w:left="108"/>
            </w:pPr>
            <w:r w:rsidRPr="001A6368">
              <w:t xml:space="preserve">Accept more than one, but </w:t>
            </w:r>
            <w:proofErr w:type="gramStart"/>
            <w:r w:rsidRPr="001A6368">
              <w:t>none incorrect</w:t>
            </w:r>
            <w:proofErr w:type="gramEnd"/>
          </w:p>
        </w:tc>
      </w:tr>
      <w:tr w:rsidR="004C2791" w:rsidRPr="001A6368" w14:paraId="3DC351DD" w14:textId="77777777" w:rsidTr="003E5EC4">
        <w:trPr>
          <w:trHeight w:val="1777"/>
        </w:trPr>
        <w:tc>
          <w:tcPr>
            <w:tcW w:w="679" w:type="dxa"/>
          </w:tcPr>
          <w:p w14:paraId="73BD5B39" w14:textId="77777777" w:rsidR="004C2791" w:rsidRPr="001A6368" w:rsidRDefault="004C2791" w:rsidP="00294FC8">
            <w:pPr>
              <w:pStyle w:val="TableParagraph"/>
              <w:jc w:val="center"/>
            </w:pPr>
          </w:p>
        </w:tc>
        <w:tc>
          <w:tcPr>
            <w:tcW w:w="682" w:type="dxa"/>
          </w:tcPr>
          <w:p w14:paraId="4261871A" w14:textId="77777777" w:rsidR="004C2791" w:rsidRPr="001A6368" w:rsidRDefault="004C2791" w:rsidP="00294FC8">
            <w:pPr>
              <w:pStyle w:val="TableParagraph"/>
              <w:spacing w:line="248" w:lineRule="exact"/>
              <w:ind w:left="180" w:right="171"/>
              <w:jc w:val="center"/>
              <w:rPr>
                <w:b/>
              </w:rPr>
            </w:pPr>
            <w:r w:rsidRPr="001A6368">
              <w:rPr>
                <w:b/>
              </w:rPr>
              <w:t>(b)</w:t>
            </w:r>
          </w:p>
        </w:tc>
        <w:tc>
          <w:tcPr>
            <w:tcW w:w="679" w:type="dxa"/>
          </w:tcPr>
          <w:p w14:paraId="3288D1C7" w14:textId="77777777" w:rsidR="004C2791" w:rsidRPr="001A6368" w:rsidRDefault="004C2791" w:rsidP="00294FC8">
            <w:pPr>
              <w:pStyle w:val="TableParagraph"/>
              <w:jc w:val="center"/>
            </w:pPr>
          </w:p>
        </w:tc>
        <w:tc>
          <w:tcPr>
            <w:tcW w:w="5580" w:type="dxa"/>
          </w:tcPr>
          <w:p w14:paraId="5A62242A" w14:textId="77777777" w:rsidR="00722866" w:rsidRDefault="004C2791" w:rsidP="00DF2BFF">
            <w:pPr>
              <w:pStyle w:val="TableParagraph"/>
              <w:ind w:left="108" w:hanging="39"/>
              <w:rPr>
                <w:position w:val="1"/>
              </w:rPr>
            </w:pPr>
            <w:r w:rsidRPr="001A6368">
              <w:rPr>
                <w:position w:val="1"/>
              </w:rPr>
              <w:t xml:space="preserve">Explanation based on </w:t>
            </w:r>
            <w:r w:rsidRPr="001A6368">
              <w:rPr>
                <w:position w:val="-8"/>
              </w:rPr>
              <w:object w:dxaOrig="499" w:dyaOrig="340" w14:anchorId="7EE3BC4A">
                <v:shape id="_x0000_i1032" type="#_x0000_t75" style="width:25.5pt;height:15.75pt" o:ole="">
                  <v:imagedata r:id="rId50" o:title=""/>
                </v:shape>
                <o:OLEObject Type="Embed" ProgID="Equation.DSMT4" ShapeID="_x0000_i1032" DrawAspect="Content" ObjectID="_1785142569" r:id="rId51"/>
              </w:object>
            </w:r>
            <w:r w:rsidRPr="001A6368">
              <w:rPr>
                <w:position w:val="1"/>
                <w:szCs w:val="20"/>
              </w:rPr>
              <w:t xml:space="preserve"> </w:t>
            </w:r>
            <w:r w:rsidRPr="001A6368">
              <w:rPr>
                <w:position w:val="1"/>
              </w:rPr>
              <w:t>or 6</w:t>
            </w:r>
            <w:r w:rsidRPr="001A6368">
              <w:rPr>
                <w:position w:val="1"/>
                <w:vertAlign w:val="superscript"/>
              </w:rPr>
              <w:t>2</w:t>
            </w:r>
            <w:r w:rsidRPr="001A6368">
              <w:rPr>
                <w:position w:val="1"/>
              </w:rPr>
              <w:t xml:space="preserve"> and 7</w:t>
            </w:r>
            <w:r w:rsidRPr="001A6368">
              <w:rPr>
                <w:position w:val="1"/>
                <w:vertAlign w:val="superscript"/>
              </w:rPr>
              <w:t>2</w:t>
            </w:r>
            <w:r w:rsidRPr="001A6368">
              <w:rPr>
                <w:position w:val="1"/>
              </w:rPr>
              <w:t xml:space="preserve"> </w:t>
            </w:r>
          </w:p>
          <w:p w14:paraId="45E49742" w14:textId="18323D30" w:rsidR="004C2791" w:rsidRPr="001A6368" w:rsidRDefault="004C2791" w:rsidP="00DF2BFF">
            <w:pPr>
              <w:pStyle w:val="TableParagraph"/>
              <w:ind w:left="108" w:hanging="39"/>
            </w:pPr>
            <w:r w:rsidRPr="001A6368">
              <w:rPr>
                <w:position w:val="1"/>
              </w:rPr>
              <w:t xml:space="preserve">e.g. </w:t>
            </w:r>
            <w:r w:rsidRPr="001A6368">
              <w:rPr>
                <w:position w:val="-8"/>
              </w:rPr>
              <w:object w:dxaOrig="499" w:dyaOrig="340" w14:anchorId="01BB651D">
                <v:shape id="_x0000_i1033" type="#_x0000_t75" style="width:25.5pt;height:15.75pt" o:ole="">
                  <v:imagedata r:id="rId50" o:title=""/>
                </v:shape>
                <o:OLEObject Type="Embed" ProgID="Equation.DSMT4" ShapeID="_x0000_i1033" DrawAspect="Content" ObjectID="_1785142570" r:id="rId52"/>
              </w:object>
            </w:r>
            <w:r w:rsidRPr="001A6368">
              <w:rPr>
                <w:position w:val="1"/>
              </w:rPr>
              <w:t xml:space="preserve"> is between 6 and 7</w:t>
            </w:r>
          </w:p>
          <w:p w14:paraId="6D8BA241" w14:textId="77777777" w:rsidR="004C2791" w:rsidRPr="001A6368" w:rsidRDefault="004C2791" w:rsidP="00DF2BFF">
            <w:pPr>
              <w:pStyle w:val="TableParagraph"/>
              <w:ind w:left="108"/>
            </w:pPr>
            <w:r w:rsidRPr="001A6368">
              <w:t>or 45 is between 36 and 49 [so it cannot be a square</w:t>
            </w:r>
          </w:p>
          <w:p w14:paraId="20DC8B4E" w14:textId="77777777" w:rsidR="004C2791" w:rsidRPr="001A6368" w:rsidRDefault="004C2791" w:rsidP="00DF2BFF">
            <w:pPr>
              <w:pStyle w:val="TableParagraph"/>
              <w:ind w:left="108"/>
            </w:pPr>
            <w:r w:rsidRPr="001A6368">
              <w:t>number]</w:t>
            </w:r>
          </w:p>
          <w:p w14:paraId="47D8F432" w14:textId="77777777" w:rsidR="004C2791" w:rsidRPr="001A6368" w:rsidRDefault="004C2791" w:rsidP="00DF2BFF">
            <w:pPr>
              <w:pStyle w:val="TableParagraph"/>
              <w:ind w:left="108"/>
              <w:rPr>
                <w:position w:val="1"/>
              </w:rPr>
            </w:pPr>
            <w:r w:rsidRPr="001A6368">
              <w:rPr>
                <w:position w:val="-8"/>
              </w:rPr>
              <w:object w:dxaOrig="499" w:dyaOrig="340" w14:anchorId="0D22B153">
                <v:shape id="_x0000_i1034" type="#_x0000_t75" style="width:25.5pt;height:15.75pt" o:ole="">
                  <v:imagedata r:id="rId50" o:title=""/>
                </v:shape>
                <o:OLEObject Type="Embed" ProgID="Equation.DSMT4" ShapeID="_x0000_i1034" DrawAspect="Content" ObjectID="_1785142571" r:id="rId53"/>
              </w:object>
            </w:r>
            <w:r w:rsidRPr="001A6368">
              <w:rPr>
                <w:position w:val="1"/>
              </w:rPr>
              <w:t>[= 6.7..] is not a whole number</w:t>
            </w:r>
          </w:p>
          <w:p w14:paraId="691CF93B" w14:textId="77777777" w:rsidR="004C2791" w:rsidRPr="001A6368" w:rsidRDefault="004C2791" w:rsidP="00DF2BFF">
            <w:pPr>
              <w:pStyle w:val="TableParagraph"/>
              <w:ind w:left="108"/>
            </w:pPr>
          </w:p>
        </w:tc>
        <w:tc>
          <w:tcPr>
            <w:tcW w:w="996" w:type="dxa"/>
          </w:tcPr>
          <w:p w14:paraId="179228D3" w14:textId="77777777" w:rsidR="004C2791" w:rsidRPr="001A6368" w:rsidRDefault="004C2791" w:rsidP="00294FC8">
            <w:pPr>
              <w:pStyle w:val="TableParagraph"/>
              <w:spacing w:line="248" w:lineRule="exact"/>
              <w:ind w:left="11"/>
              <w:jc w:val="center"/>
              <w:rPr>
                <w:b/>
              </w:rPr>
            </w:pPr>
            <w:r w:rsidRPr="001A6368">
              <w:rPr>
                <w:b/>
              </w:rPr>
              <w:t>2</w:t>
            </w:r>
          </w:p>
        </w:tc>
        <w:tc>
          <w:tcPr>
            <w:tcW w:w="5669" w:type="dxa"/>
          </w:tcPr>
          <w:p w14:paraId="5D34D8B4" w14:textId="77777777" w:rsidR="004C2791" w:rsidRPr="001A6368" w:rsidRDefault="004C2791" w:rsidP="00DF2BFF">
            <w:pPr>
              <w:pStyle w:val="TableParagraph"/>
              <w:ind w:left="108"/>
            </w:pPr>
            <w:r w:rsidRPr="001A6368">
              <w:rPr>
                <w:b/>
              </w:rPr>
              <w:t>B1</w:t>
            </w:r>
            <w:r w:rsidRPr="001A6368">
              <w:rPr>
                <w:bCs/>
              </w:rPr>
              <w:t xml:space="preserve"> </w:t>
            </w:r>
            <w:r w:rsidRPr="001A6368">
              <w:t>for 6.7… or 6</w:t>
            </w:r>
            <w:r w:rsidRPr="001A6368">
              <w:rPr>
                <w:position w:val="8"/>
                <w:sz w:val="14"/>
              </w:rPr>
              <w:t xml:space="preserve">2 </w:t>
            </w:r>
            <w:r w:rsidRPr="001A6368">
              <w:t>= 36 or 7</w:t>
            </w:r>
            <w:r w:rsidRPr="001A6368">
              <w:rPr>
                <w:position w:val="8"/>
                <w:sz w:val="14"/>
              </w:rPr>
              <w:t xml:space="preserve">2 </w:t>
            </w:r>
            <w:r w:rsidRPr="001A6368">
              <w:t>= 49 or 6</w:t>
            </w:r>
            <w:r w:rsidRPr="001A6368">
              <w:rPr>
                <w:position w:val="8"/>
                <w:sz w:val="14"/>
              </w:rPr>
              <w:t xml:space="preserve">2 </w:t>
            </w:r>
            <w:r w:rsidRPr="001A6368">
              <w:t>and 7</w:t>
            </w:r>
            <w:r w:rsidRPr="001A6368">
              <w:rPr>
                <w:vertAlign w:val="superscript"/>
              </w:rPr>
              <w:t>2</w:t>
            </w:r>
          </w:p>
          <w:p w14:paraId="4F6A581E" w14:textId="77777777" w:rsidR="004C2791" w:rsidRPr="001A6368" w:rsidRDefault="004C2791" w:rsidP="00DF2BFF">
            <w:pPr>
              <w:pStyle w:val="TableParagraph"/>
              <w:ind w:left="108"/>
            </w:pPr>
            <w:r w:rsidRPr="001A6368">
              <w:t xml:space="preserve">or 36 and 49 </w:t>
            </w:r>
            <w:r w:rsidRPr="001A6368">
              <w:rPr>
                <w:position w:val="1"/>
              </w:rPr>
              <w:t xml:space="preserve">e.g. </w:t>
            </w:r>
            <w:r w:rsidRPr="001A6368">
              <w:rPr>
                <w:position w:val="-8"/>
              </w:rPr>
              <w:object w:dxaOrig="499" w:dyaOrig="340" w14:anchorId="06F981F1">
                <v:shape id="_x0000_i1035" type="#_x0000_t75" style="width:25.5pt;height:15.75pt" o:ole="">
                  <v:imagedata r:id="rId50" o:title=""/>
                </v:shape>
                <o:OLEObject Type="Embed" ProgID="Equation.DSMT4" ShapeID="_x0000_i1035" DrawAspect="Content" ObjectID="_1785142572" r:id="rId54"/>
              </w:object>
            </w:r>
            <w:r w:rsidRPr="001A6368">
              <w:rPr>
                <w:position w:val="1"/>
              </w:rPr>
              <w:t>= 6.7</w:t>
            </w:r>
          </w:p>
        </w:tc>
      </w:tr>
      <w:tr w:rsidR="004C2791" w:rsidRPr="001A6368" w14:paraId="4A8E4EDD" w14:textId="77777777" w:rsidTr="00720FEC">
        <w:trPr>
          <w:trHeight w:val="1763"/>
        </w:trPr>
        <w:tc>
          <w:tcPr>
            <w:tcW w:w="679" w:type="dxa"/>
          </w:tcPr>
          <w:p w14:paraId="09285265" w14:textId="77777777" w:rsidR="004C2791" w:rsidRPr="001A6368" w:rsidRDefault="004C2791" w:rsidP="00294FC8">
            <w:pPr>
              <w:pStyle w:val="TableParagraph"/>
              <w:spacing w:line="250" w:lineRule="exact"/>
              <w:ind w:left="10"/>
              <w:jc w:val="center"/>
              <w:rPr>
                <w:b/>
              </w:rPr>
            </w:pPr>
            <w:r w:rsidRPr="001A6368">
              <w:rPr>
                <w:b/>
              </w:rPr>
              <w:t>3</w:t>
            </w:r>
          </w:p>
        </w:tc>
        <w:tc>
          <w:tcPr>
            <w:tcW w:w="682" w:type="dxa"/>
          </w:tcPr>
          <w:p w14:paraId="6AEDAEA0" w14:textId="77777777" w:rsidR="004C2791" w:rsidRPr="001A6368" w:rsidRDefault="004C2791" w:rsidP="00294FC8">
            <w:pPr>
              <w:pStyle w:val="TableParagraph"/>
              <w:jc w:val="center"/>
            </w:pPr>
          </w:p>
        </w:tc>
        <w:tc>
          <w:tcPr>
            <w:tcW w:w="679" w:type="dxa"/>
          </w:tcPr>
          <w:p w14:paraId="3B512A55" w14:textId="77777777" w:rsidR="004C2791" w:rsidRPr="001A6368" w:rsidRDefault="004C2791" w:rsidP="00294FC8">
            <w:pPr>
              <w:pStyle w:val="TableParagraph"/>
              <w:jc w:val="center"/>
            </w:pPr>
          </w:p>
        </w:tc>
        <w:tc>
          <w:tcPr>
            <w:tcW w:w="5580" w:type="dxa"/>
          </w:tcPr>
          <w:p w14:paraId="33D1E29C" w14:textId="77777777" w:rsidR="004C2791" w:rsidRPr="001A6368" w:rsidRDefault="004C2791" w:rsidP="00DF2BFF">
            <w:pPr>
              <w:pStyle w:val="TableParagraph"/>
              <w:ind w:left="108"/>
            </w:pPr>
            <w:r w:rsidRPr="001A6368">
              <w:t>[0].75</w:t>
            </w:r>
          </w:p>
          <w:p w14:paraId="15EF4B73" w14:textId="77777777" w:rsidR="004C2791" w:rsidRPr="001A6368" w:rsidRDefault="004C2791" w:rsidP="00DF2BFF">
            <w:pPr>
              <w:pStyle w:val="TableParagraph"/>
              <w:ind w:left="108"/>
              <w:rPr>
                <w:szCs w:val="20"/>
              </w:rPr>
            </w:pPr>
          </w:p>
          <w:p w14:paraId="182E26EA" w14:textId="77777777" w:rsidR="004C2791" w:rsidRPr="001A6368" w:rsidRDefault="004C2791" w:rsidP="00DF2BFF">
            <w:pPr>
              <w:pStyle w:val="TableParagraph"/>
              <w:ind w:left="108"/>
            </w:pPr>
            <w:r w:rsidRPr="001A6368">
              <w:t>3[%]</w:t>
            </w:r>
          </w:p>
          <w:p w14:paraId="3D9791F6" w14:textId="77777777" w:rsidR="004C2791" w:rsidRPr="001A6368" w:rsidRDefault="004C2791" w:rsidP="00DF2BFF">
            <w:pPr>
              <w:pStyle w:val="TableParagraph"/>
              <w:ind w:left="108"/>
            </w:pPr>
          </w:p>
          <w:p w14:paraId="4B933700" w14:textId="64F0EDF0" w:rsidR="006B2F49" w:rsidRPr="006B2F49" w:rsidRDefault="004C2791" w:rsidP="006B2F49">
            <w:pPr>
              <w:pStyle w:val="TableParagraph"/>
              <w:ind w:left="108"/>
              <w:rPr>
                <w:szCs w:val="20"/>
              </w:rPr>
            </w:pPr>
            <w:r w:rsidRPr="001A6368">
              <w:rPr>
                <w:position w:val="-22"/>
              </w:rPr>
              <w:object w:dxaOrig="340" w:dyaOrig="580" w14:anchorId="2CFABB48">
                <v:shape id="_x0000_i1036" type="#_x0000_t75" style="width:15.75pt;height:30.75pt" o:ole="">
                  <v:imagedata r:id="rId55" o:title=""/>
                </v:shape>
                <o:OLEObject Type="Embed" ProgID="Equation.DSMT4" ShapeID="_x0000_i1036" DrawAspect="Content" ObjectID="_1785142573" r:id="rId56"/>
              </w:object>
            </w:r>
            <w:r w:rsidRPr="001A6368">
              <w:t xml:space="preserve"> </w:t>
            </w:r>
            <w:proofErr w:type="spellStart"/>
            <w:r w:rsidRPr="001A6368">
              <w:t>oe</w:t>
            </w:r>
            <w:proofErr w:type="spellEnd"/>
          </w:p>
        </w:tc>
        <w:tc>
          <w:tcPr>
            <w:tcW w:w="996" w:type="dxa"/>
          </w:tcPr>
          <w:p w14:paraId="69B1C6C0" w14:textId="77777777" w:rsidR="004C2791" w:rsidRPr="001A6368" w:rsidRDefault="004C2791" w:rsidP="00294FC8">
            <w:pPr>
              <w:pStyle w:val="TableParagraph"/>
              <w:spacing w:line="250" w:lineRule="exact"/>
              <w:ind w:left="11"/>
              <w:jc w:val="center"/>
              <w:rPr>
                <w:b/>
              </w:rPr>
            </w:pPr>
            <w:r w:rsidRPr="001A6368">
              <w:rPr>
                <w:b/>
              </w:rPr>
              <w:t>1</w:t>
            </w:r>
          </w:p>
          <w:p w14:paraId="6422A617" w14:textId="77777777" w:rsidR="004C2791" w:rsidRPr="001A6368" w:rsidRDefault="004C2791" w:rsidP="00294FC8">
            <w:pPr>
              <w:pStyle w:val="TableParagraph"/>
              <w:spacing w:before="10"/>
              <w:jc w:val="center"/>
              <w:rPr>
                <w:b/>
                <w:bCs/>
              </w:rPr>
            </w:pPr>
          </w:p>
          <w:p w14:paraId="204AA13D" w14:textId="77777777" w:rsidR="004C2791" w:rsidRPr="001A6368" w:rsidRDefault="004C2791" w:rsidP="00294FC8">
            <w:pPr>
              <w:pStyle w:val="TableParagraph"/>
              <w:ind w:left="11"/>
              <w:jc w:val="center"/>
              <w:rPr>
                <w:b/>
              </w:rPr>
            </w:pPr>
            <w:r w:rsidRPr="001A6368">
              <w:rPr>
                <w:b/>
              </w:rPr>
              <w:t>1</w:t>
            </w:r>
          </w:p>
          <w:p w14:paraId="6A1875AD" w14:textId="77777777" w:rsidR="004C2791" w:rsidRPr="001A6368" w:rsidRDefault="004C2791" w:rsidP="00294FC8">
            <w:pPr>
              <w:pStyle w:val="TableParagraph"/>
              <w:ind w:left="11"/>
              <w:jc w:val="center"/>
              <w:rPr>
                <w:b/>
              </w:rPr>
            </w:pPr>
          </w:p>
          <w:p w14:paraId="476769DB" w14:textId="77777777" w:rsidR="004C2791" w:rsidRPr="001A6368" w:rsidRDefault="004C2791" w:rsidP="00294FC8">
            <w:pPr>
              <w:pStyle w:val="TableParagraph"/>
              <w:ind w:left="11"/>
              <w:jc w:val="center"/>
              <w:rPr>
                <w:b/>
              </w:rPr>
            </w:pPr>
            <w:r w:rsidRPr="001A6368">
              <w:rPr>
                <w:b/>
              </w:rPr>
              <w:t>1</w:t>
            </w:r>
          </w:p>
        </w:tc>
        <w:tc>
          <w:tcPr>
            <w:tcW w:w="5669" w:type="dxa"/>
          </w:tcPr>
          <w:p w14:paraId="6554C1A3" w14:textId="77777777" w:rsidR="004C2791" w:rsidRPr="001A6368" w:rsidRDefault="004C2791" w:rsidP="00DF2BFF">
            <w:pPr>
              <w:pStyle w:val="TableParagraph"/>
              <w:ind w:left="108"/>
            </w:pPr>
          </w:p>
          <w:p w14:paraId="7F956433" w14:textId="77777777" w:rsidR="004C2791" w:rsidRPr="001A6368" w:rsidRDefault="004C2791" w:rsidP="00DF2BFF">
            <w:pPr>
              <w:pStyle w:val="TableParagraph"/>
              <w:ind w:left="108"/>
            </w:pPr>
          </w:p>
          <w:p w14:paraId="2131FE80" w14:textId="77777777" w:rsidR="004C2791" w:rsidRPr="001A6368" w:rsidRDefault="004C2791" w:rsidP="00DF2BFF">
            <w:pPr>
              <w:pStyle w:val="TableParagraph"/>
              <w:ind w:left="108"/>
            </w:pPr>
          </w:p>
          <w:p w14:paraId="15FD45A6" w14:textId="77777777" w:rsidR="004C2791" w:rsidRPr="001A6368" w:rsidRDefault="004C2791" w:rsidP="00DF2BFF">
            <w:pPr>
              <w:pStyle w:val="TableParagraph"/>
              <w:ind w:left="108"/>
            </w:pPr>
          </w:p>
          <w:p w14:paraId="30B8E046" w14:textId="77777777" w:rsidR="004C2791" w:rsidRDefault="004C2791" w:rsidP="00DF2BFF">
            <w:pPr>
              <w:pStyle w:val="TableParagraph"/>
              <w:ind w:left="108"/>
            </w:pPr>
            <w:r w:rsidRPr="001A6368">
              <w:t xml:space="preserve">Allow </w:t>
            </w:r>
            <w:r w:rsidRPr="001A6368">
              <w:rPr>
                <w:position w:val="-22"/>
              </w:rPr>
              <w:object w:dxaOrig="440" w:dyaOrig="580" w14:anchorId="29EF8158">
                <v:shape id="_x0000_i1037" type="#_x0000_t75" style="width:20.25pt;height:30.75pt" o:ole="">
                  <v:imagedata r:id="rId57" o:title=""/>
                </v:shape>
                <o:OLEObject Type="Embed" ProgID="Equation.DSMT4" ShapeID="_x0000_i1037" DrawAspect="Content" ObjectID="_1785142574" r:id="rId58"/>
              </w:object>
            </w:r>
            <w:r w:rsidRPr="001A6368">
              <w:t xml:space="preserve"> </w:t>
            </w:r>
            <w:proofErr w:type="spellStart"/>
            <w:r w:rsidRPr="001A6368">
              <w:t>oe</w:t>
            </w:r>
            <w:proofErr w:type="spellEnd"/>
            <w:r w:rsidRPr="001A6368">
              <w:t>, do not ignore subsequent cancelling</w:t>
            </w:r>
          </w:p>
          <w:p w14:paraId="3065C048" w14:textId="09E4FC8A" w:rsidR="006B2F49" w:rsidRPr="00720FEC" w:rsidRDefault="006B2F49" w:rsidP="00DF2BFF">
            <w:pPr>
              <w:pStyle w:val="TableParagraph"/>
              <w:ind w:left="108"/>
              <w:rPr>
                <w:sz w:val="11"/>
                <w:szCs w:val="11"/>
              </w:rPr>
            </w:pPr>
          </w:p>
        </w:tc>
      </w:tr>
      <w:tr w:rsidR="004C2791" w:rsidRPr="001A6368" w14:paraId="4448ACCF" w14:textId="77777777" w:rsidTr="003E5EC4">
        <w:trPr>
          <w:trHeight w:val="553"/>
        </w:trPr>
        <w:tc>
          <w:tcPr>
            <w:tcW w:w="679" w:type="dxa"/>
          </w:tcPr>
          <w:p w14:paraId="507463C7" w14:textId="77777777" w:rsidR="004C2791" w:rsidRPr="001A6368" w:rsidRDefault="004C2791" w:rsidP="00294FC8">
            <w:pPr>
              <w:pStyle w:val="TableParagraph"/>
              <w:spacing w:line="250" w:lineRule="exact"/>
              <w:ind w:left="10"/>
              <w:jc w:val="center"/>
              <w:rPr>
                <w:b/>
              </w:rPr>
            </w:pPr>
            <w:r w:rsidRPr="001A6368">
              <w:rPr>
                <w:b/>
              </w:rPr>
              <w:t>4</w:t>
            </w:r>
          </w:p>
        </w:tc>
        <w:tc>
          <w:tcPr>
            <w:tcW w:w="682" w:type="dxa"/>
          </w:tcPr>
          <w:p w14:paraId="1C24ADED" w14:textId="77777777" w:rsidR="004C2791" w:rsidRPr="001A6368" w:rsidRDefault="004C2791" w:rsidP="00294FC8">
            <w:pPr>
              <w:pStyle w:val="TableParagraph"/>
              <w:spacing w:line="250" w:lineRule="exact"/>
              <w:ind w:left="177" w:right="171"/>
              <w:jc w:val="center"/>
              <w:rPr>
                <w:b/>
              </w:rPr>
            </w:pPr>
            <w:r w:rsidRPr="001A6368">
              <w:rPr>
                <w:b/>
              </w:rPr>
              <w:t>(a)</w:t>
            </w:r>
          </w:p>
        </w:tc>
        <w:tc>
          <w:tcPr>
            <w:tcW w:w="679" w:type="dxa"/>
          </w:tcPr>
          <w:p w14:paraId="46310E67" w14:textId="77777777" w:rsidR="004C2791" w:rsidRPr="001A6368" w:rsidRDefault="004C2791" w:rsidP="00294FC8">
            <w:pPr>
              <w:pStyle w:val="TableParagraph"/>
              <w:spacing w:line="250" w:lineRule="exact"/>
              <w:ind w:right="223"/>
              <w:jc w:val="center"/>
              <w:rPr>
                <w:b/>
              </w:rPr>
            </w:pPr>
            <w:r w:rsidRPr="001A6368">
              <w:rPr>
                <w:b/>
              </w:rPr>
              <w:t>(i)</w:t>
            </w:r>
          </w:p>
        </w:tc>
        <w:tc>
          <w:tcPr>
            <w:tcW w:w="5580" w:type="dxa"/>
          </w:tcPr>
          <w:p w14:paraId="63024CD3" w14:textId="77777777" w:rsidR="004C2791" w:rsidRPr="001A6368" w:rsidRDefault="004C2791" w:rsidP="00DF2BFF">
            <w:pPr>
              <w:pStyle w:val="TableParagraph"/>
              <w:ind w:left="108"/>
            </w:pPr>
            <w:r w:rsidRPr="001A6368">
              <w:t>18</w:t>
            </w:r>
          </w:p>
          <w:p w14:paraId="6A4A1876" w14:textId="77777777" w:rsidR="004C2791" w:rsidRPr="001A6368" w:rsidRDefault="004C2791" w:rsidP="00DF2BFF">
            <w:pPr>
              <w:pStyle w:val="TableParagraph"/>
              <w:ind w:left="108"/>
            </w:pPr>
          </w:p>
        </w:tc>
        <w:tc>
          <w:tcPr>
            <w:tcW w:w="996" w:type="dxa"/>
          </w:tcPr>
          <w:p w14:paraId="37995098" w14:textId="77777777" w:rsidR="004C2791" w:rsidRPr="001A6368" w:rsidRDefault="004C2791" w:rsidP="00294FC8">
            <w:pPr>
              <w:pStyle w:val="TableParagraph"/>
              <w:spacing w:line="250" w:lineRule="exact"/>
              <w:ind w:left="11"/>
              <w:jc w:val="center"/>
              <w:rPr>
                <w:b/>
              </w:rPr>
            </w:pPr>
            <w:r w:rsidRPr="001A6368">
              <w:rPr>
                <w:b/>
              </w:rPr>
              <w:t>1</w:t>
            </w:r>
          </w:p>
        </w:tc>
        <w:tc>
          <w:tcPr>
            <w:tcW w:w="5669" w:type="dxa"/>
          </w:tcPr>
          <w:p w14:paraId="0FB59603" w14:textId="77777777" w:rsidR="004C2791" w:rsidRPr="001A6368" w:rsidRDefault="004C2791" w:rsidP="00DF2BFF">
            <w:pPr>
              <w:pStyle w:val="TableParagraph"/>
              <w:ind w:left="108"/>
            </w:pPr>
          </w:p>
        </w:tc>
      </w:tr>
      <w:tr w:rsidR="004C2791" w:rsidRPr="001A6368" w14:paraId="07CCABFD" w14:textId="77777777" w:rsidTr="003E5EC4">
        <w:trPr>
          <w:trHeight w:val="549"/>
        </w:trPr>
        <w:tc>
          <w:tcPr>
            <w:tcW w:w="679" w:type="dxa"/>
          </w:tcPr>
          <w:p w14:paraId="331A521F" w14:textId="77777777" w:rsidR="004C2791" w:rsidRPr="001A6368" w:rsidRDefault="004C2791" w:rsidP="00294FC8">
            <w:pPr>
              <w:pStyle w:val="TableParagraph"/>
              <w:jc w:val="center"/>
            </w:pPr>
          </w:p>
        </w:tc>
        <w:tc>
          <w:tcPr>
            <w:tcW w:w="682" w:type="dxa"/>
          </w:tcPr>
          <w:p w14:paraId="13CD4FB3" w14:textId="77777777" w:rsidR="004C2791" w:rsidRPr="001A6368" w:rsidRDefault="004C2791" w:rsidP="00294FC8">
            <w:pPr>
              <w:pStyle w:val="TableParagraph"/>
              <w:jc w:val="center"/>
            </w:pPr>
          </w:p>
        </w:tc>
        <w:tc>
          <w:tcPr>
            <w:tcW w:w="679" w:type="dxa"/>
          </w:tcPr>
          <w:p w14:paraId="467730BD" w14:textId="77777777" w:rsidR="004C2791" w:rsidRPr="001A6368" w:rsidRDefault="004C2791" w:rsidP="00294FC8">
            <w:pPr>
              <w:pStyle w:val="TableParagraph"/>
              <w:spacing w:line="248" w:lineRule="exact"/>
              <w:ind w:right="195"/>
              <w:jc w:val="center"/>
              <w:rPr>
                <w:b/>
              </w:rPr>
            </w:pPr>
            <w:r w:rsidRPr="001A6368">
              <w:rPr>
                <w:b/>
              </w:rPr>
              <w:t>(ii)</w:t>
            </w:r>
          </w:p>
        </w:tc>
        <w:tc>
          <w:tcPr>
            <w:tcW w:w="5580" w:type="dxa"/>
          </w:tcPr>
          <w:p w14:paraId="65958AAA" w14:textId="77777777" w:rsidR="004C2791" w:rsidRPr="001A6368" w:rsidRDefault="004C2791" w:rsidP="00DF2BFF">
            <w:pPr>
              <w:pStyle w:val="TableParagraph"/>
              <w:ind w:left="108"/>
            </w:pPr>
            <w:r w:rsidRPr="001A6368">
              <w:t>Add 4</w:t>
            </w:r>
          </w:p>
          <w:p w14:paraId="34F58AF4" w14:textId="77777777" w:rsidR="004C2791" w:rsidRPr="001A6368" w:rsidRDefault="004C2791" w:rsidP="00DF2BFF">
            <w:pPr>
              <w:pStyle w:val="TableParagraph"/>
              <w:ind w:left="108"/>
            </w:pPr>
          </w:p>
        </w:tc>
        <w:tc>
          <w:tcPr>
            <w:tcW w:w="996" w:type="dxa"/>
          </w:tcPr>
          <w:p w14:paraId="4AE07B65" w14:textId="77777777" w:rsidR="004C2791" w:rsidRPr="001A6368" w:rsidRDefault="004C2791" w:rsidP="00294FC8">
            <w:pPr>
              <w:pStyle w:val="TableParagraph"/>
              <w:spacing w:line="248" w:lineRule="exact"/>
              <w:ind w:left="11"/>
              <w:jc w:val="center"/>
              <w:rPr>
                <w:b/>
              </w:rPr>
            </w:pPr>
            <w:r w:rsidRPr="001A6368">
              <w:rPr>
                <w:b/>
              </w:rPr>
              <w:t>1</w:t>
            </w:r>
          </w:p>
        </w:tc>
        <w:tc>
          <w:tcPr>
            <w:tcW w:w="5669" w:type="dxa"/>
          </w:tcPr>
          <w:p w14:paraId="20EAB9D8" w14:textId="77777777" w:rsidR="004C2791" w:rsidRPr="001A6368" w:rsidRDefault="004C2791" w:rsidP="00DF2BFF">
            <w:pPr>
              <w:pStyle w:val="TableParagraph"/>
              <w:ind w:left="108"/>
            </w:pPr>
            <w:r w:rsidRPr="001A6368">
              <w:t>Need direction and quantity. May be on diagram</w:t>
            </w:r>
          </w:p>
          <w:p w14:paraId="67E85960" w14:textId="77777777" w:rsidR="004C2791" w:rsidRPr="001A6368" w:rsidRDefault="004C2791" w:rsidP="00DF2BFF">
            <w:pPr>
              <w:pStyle w:val="TableParagraph"/>
              <w:ind w:left="108"/>
            </w:pPr>
            <w:r w:rsidRPr="001A6368">
              <w:t>See appendix</w:t>
            </w:r>
          </w:p>
          <w:p w14:paraId="57B9A3C5" w14:textId="77777777" w:rsidR="004C2791" w:rsidRPr="001A6368" w:rsidRDefault="004C2791" w:rsidP="00DF2BFF">
            <w:pPr>
              <w:pStyle w:val="TableParagraph"/>
              <w:ind w:left="108"/>
            </w:pPr>
          </w:p>
        </w:tc>
      </w:tr>
      <w:tr w:rsidR="004C2791" w:rsidRPr="001A6368" w14:paraId="3F47A19B" w14:textId="77777777" w:rsidTr="003E5EC4">
        <w:trPr>
          <w:trHeight w:val="552"/>
        </w:trPr>
        <w:tc>
          <w:tcPr>
            <w:tcW w:w="679" w:type="dxa"/>
          </w:tcPr>
          <w:p w14:paraId="51EEC035" w14:textId="77777777" w:rsidR="004C2791" w:rsidRPr="001A6368" w:rsidRDefault="004C2791" w:rsidP="00294FC8">
            <w:pPr>
              <w:pStyle w:val="TableParagraph"/>
              <w:jc w:val="center"/>
            </w:pPr>
          </w:p>
        </w:tc>
        <w:tc>
          <w:tcPr>
            <w:tcW w:w="682" w:type="dxa"/>
          </w:tcPr>
          <w:p w14:paraId="4F508D0A" w14:textId="77777777" w:rsidR="004C2791" w:rsidRPr="001A6368" w:rsidRDefault="004C2791" w:rsidP="00294FC8">
            <w:pPr>
              <w:pStyle w:val="TableParagraph"/>
              <w:spacing w:line="249" w:lineRule="exact"/>
              <w:ind w:left="180" w:right="171"/>
              <w:jc w:val="center"/>
              <w:rPr>
                <w:b/>
              </w:rPr>
            </w:pPr>
            <w:r w:rsidRPr="001A6368">
              <w:rPr>
                <w:b/>
              </w:rPr>
              <w:t>(b)</w:t>
            </w:r>
          </w:p>
        </w:tc>
        <w:tc>
          <w:tcPr>
            <w:tcW w:w="679" w:type="dxa"/>
          </w:tcPr>
          <w:p w14:paraId="603FA607" w14:textId="77777777" w:rsidR="004C2791" w:rsidRPr="001A6368" w:rsidRDefault="004C2791" w:rsidP="00294FC8">
            <w:pPr>
              <w:pStyle w:val="TableParagraph"/>
              <w:jc w:val="center"/>
            </w:pPr>
          </w:p>
        </w:tc>
        <w:tc>
          <w:tcPr>
            <w:tcW w:w="5580" w:type="dxa"/>
          </w:tcPr>
          <w:p w14:paraId="04D13BE1" w14:textId="77777777" w:rsidR="004C2791" w:rsidRPr="001A6368" w:rsidRDefault="004C2791" w:rsidP="00DF2BFF">
            <w:pPr>
              <w:pStyle w:val="TableParagraph"/>
              <w:ind w:left="108"/>
            </w:pPr>
            <w:r w:rsidRPr="001A6368">
              <w:t>The terms in the sequence are even numbers while 535 is odd oe</w:t>
            </w:r>
          </w:p>
          <w:p w14:paraId="69F2D857" w14:textId="77777777" w:rsidR="004C2791" w:rsidRPr="001A6368" w:rsidRDefault="004C2791" w:rsidP="00DF2BFF">
            <w:pPr>
              <w:pStyle w:val="TableParagraph"/>
              <w:ind w:left="108"/>
            </w:pPr>
          </w:p>
        </w:tc>
        <w:tc>
          <w:tcPr>
            <w:tcW w:w="996" w:type="dxa"/>
          </w:tcPr>
          <w:p w14:paraId="246264E3" w14:textId="77777777" w:rsidR="004C2791" w:rsidRPr="001A6368" w:rsidRDefault="004C2791" w:rsidP="00294FC8">
            <w:pPr>
              <w:pStyle w:val="TableParagraph"/>
              <w:spacing w:line="249" w:lineRule="exact"/>
              <w:ind w:left="11"/>
              <w:jc w:val="center"/>
              <w:rPr>
                <w:b/>
              </w:rPr>
            </w:pPr>
            <w:r w:rsidRPr="001A6368">
              <w:rPr>
                <w:b/>
              </w:rPr>
              <w:t>1</w:t>
            </w:r>
          </w:p>
        </w:tc>
        <w:tc>
          <w:tcPr>
            <w:tcW w:w="5669" w:type="dxa"/>
          </w:tcPr>
          <w:p w14:paraId="6DC525CA" w14:textId="3B5D9D93" w:rsidR="003E5EC4" w:rsidRPr="001A6368" w:rsidRDefault="004C2791" w:rsidP="006C2976">
            <w:pPr>
              <w:pStyle w:val="TableParagraph"/>
              <w:ind w:left="108"/>
            </w:pPr>
            <w:r w:rsidRPr="001A6368">
              <w:t>See appendix</w:t>
            </w:r>
          </w:p>
        </w:tc>
      </w:tr>
      <w:tr w:rsidR="003E5EC4" w:rsidRPr="001A6368" w14:paraId="1FEFB196" w14:textId="77777777" w:rsidTr="00DF2BFF">
        <w:trPr>
          <w:trHeight w:val="1012"/>
        </w:trPr>
        <w:tc>
          <w:tcPr>
            <w:tcW w:w="679" w:type="dxa"/>
          </w:tcPr>
          <w:p w14:paraId="1020CC3A" w14:textId="77777777" w:rsidR="003E5EC4" w:rsidRPr="001A6368" w:rsidRDefault="003E5EC4" w:rsidP="00DF2BFF">
            <w:pPr>
              <w:pStyle w:val="TableParagraph"/>
              <w:spacing w:line="251" w:lineRule="exact"/>
              <w:ind w:left="10"/>
              <w:jc w:val="center"/>
              <w:rPr>
                <w:b/>
              </w:rPr>
            </w:pPr>
            <w:r w:rsidRPr="001A6368">
              <w:rPr>
                <w:b/>
              </w:rPr>
              <w:lastRenderedPageBreak/>
              <w:t>5</w:t>
            </w:r>
          </w:p>
        </w:tc>
        <w:tc>
          <w:tcPr>
            <w:tcW w:w="682" w:type="dxa"/>
          </w:tcPr>
          <w:p w14:paraId="55477FCC" w14:textId="77777777" w:rsidR="003E5EC4" w:rsidRPr="001A6368" w:rsidRDefault="003E5EC4" w:rsidP="00DF2BFF">
            <w:pPr>
              <w:pStyle w:val="TableParagraph"/>
              <w:spacing w:line="251" w:lineRule="exact"/>
              <w:ind w:left="177" w:right="171"/>
              <w:jc w:val="center"/>
              <w:rPr>
                <w:b/>
              </w:rPr>
            </w:pPr>
            <w:r w:rsidRPr="001A6368">
              <w:rPr>
                <w:b/>
              </w:rPr>
              <w:t>(a)</w:t>
            </w:r>
          </w:p>
        </w:tc>
        <w:tc>
          <w:tcPr>
            <w:tcW w:w="679" w:type="dxa"/>
          </w:tcPr>
          <w:p w14:paraId="32FE8DD3" w14:textId="77777777" w:rsidR="003E5EC4" w:rsidRPr="001A6368" w:rsidRDefault="003E5EC4" w:rsidP="00DF2BFF">
            <w:pPr>
              <w:pStyle w:val="TableParagraph"/>
            </w:pPr>
          </w:p>
        </w:tc>
        <w:tc>
          <w:tcPr>
            <w:tcW w:w="5580" w:type="dxa"/>
          </w:tcPr>
          <w:p w14:paraId="6A93B3E3" w14:textId="77777777" w:rsidR="003E5EC4" w:rsidRPr="001A6368" w:rsidRDefault="003E5EC4" w:rsidP="00DF2BFF">
            <w:pPr>
              <w:pStyle w:val="TableParagraph"/>
              <w:ind w:left="108"/>
            </w:pPr>
            <w:r w:rsidRPr="001A6368">
              <w:t>L N M</w:t>
            </w:r>
          </w:p>
          <w:p w14:paraId="3F68FC4F" w14:textId="77777777" w:rsidR="003E5EC4" w:rsidRPr="001A6368" w:rsidRDefault="003E5EC4" w:rsidP="00DF2BFF">
            <w:pPr>
              <w:pStyle w:val="TableParagraph"/>
              <w:ind w:left="108"/>
            </w:pPr>
            <w:r w:rsidRPr="001A6368">
              <w:t>M L N</w:t>
            </w:r>
          </w:p>
          <w:p w14:paraId="39A42B4E" w14:textId="77777777" w:rsidR="003E5EC4" w:rsidRPr="001A6368" w:rsidRDefault="003E5EC4" w:rsidP="00DF2BFF">
            <w:pPr>
              <w:pStyle w:val="TableParagraph"/>
              <w:ind w:left="108"/>
            </w:pPr>
            <w:r w:rsidRPr="001A6368">
              <w:t>M N L</w:t>
            </w:r>
          </w:p>
          <w:p w14:paraId="6A1E298C" w14:textId="77777777" w:rsidR="003E5EC4" w:rsidRPr="001A6368" w:rsidRDefault="003E5EC4" w:rsidP="00DF2BFF">
            <w:pPr>
              <w:pStyle w:val="TableParagraph"/>
              <w:ind w:left="108"/>
            </w:pPr>
            <w:r w:rsidRPr="001A6368">
              <w:t>N M L</w:t>
            </w:r>
          </w:p>
          <w:p w14:paraId="222CD460" w14:textId="77777777" w:rsidR="003E5EC4" w:rsidRPr="001A6368" w:rsidRDefault="003E5EC4" w:rsidP="00DF2BFF">
            <w:pPr>
              <w:pStyle w:val="TableParagraph"/>
              <w:ind w:left="108"/>
            </w:pPr>
            <w:r w:rsidRPr="001A6368">
              <w:t>N L M</w:t>
            </w:r>
          </w:p>
          <w:p w14:paraId="2CDC2BA9" w14:textId="77777777" w:rsidR="003E5EC4" w:rsidRPr="001A6368" w:rsidRDefault="003E5EC4" w:rsidP="00DF2BFF">
            <w:pPr>
              <w:pStyle w:val="TableParagraph"/>
              <w:ind w:left="108"/>
            </w:pPr>
          </w:p>
        </w:tc>
        <w:tc>
          <w:tcPr>
            <w:tcW w:w="996" w:type="dxa"/>
          </w:tcPr>
          <w:p w14:paraId="1583C27F" w14:textId="77777777" w:rsidR="003E5EC4" w:rsidRPr="001A6368" w:rsidRDefault="003E5EC4" w:rsidP="00DF2BFF">
            <w:pPr>
              <w:pStyle w:val="TableParagraph"/>
              <w:spacing w:line="251" w:lineRule="exact"/>
              <w:ind w:left="11"/>
              <w:jc w:val="center"/>
              <w:rPr>
                <w:b/>
              </w:rPr>
            </w:pPr>
            <w:r w:rsidRPr="001A6368">
              <w:rPr>
                <w:b/>
              </w:rPr>
              <w:t>2</w:t>
            </w:r>
          </w:p>
        </w:tc>
        <w:tc>
          <w:tcPr>
            <w:tcW w:w="5669" w:type="dxa"/>
          </w:tcPr>
          <w:p w14:paraId="7AC93C47" w14:textId="77777777" w:rsidR="003E5EC4" w:rsidRPr="001A6368" w:rsidRDefault="003E5EC4" w:rsidP="00DF2BFF">
            <w:pPr>
              <w:pStyle w:val="TableParagraph"/>
              <w:ind w:left="108"/>
            </w:pPr>
            <w:r w:rsidRPr="001A6368">
              <w:t>No repeats for 2 marks</w:t>
            </w:r>
          </w:p>
          <w:p w14:paraId="151A6E33" w14:textId="77777777" w:rsidR="003E5EC4" w:rsidRPr="001A6368" w:rsidRDefault="003E5EC4" w:rsidP="00DF2BFF">
            <w:pPr>
              <w:pStyle w:val="TableParagraph"/>
              <w:ind w:left="108"/>
            </w:pPr>
            <w:r w:rsidRPr="001A6368">
              <w:rPr>
                <w:b/>
              </w:rPr>
              <w:t>B1</w:t>
            </w:r>
            <w:r w:rsidRPr="001A6368">
              <w:rPr>
                <w:bCs/>
              </w:rPr>
              <w:t xml:space="preserve"> </w:t>
            </w:r>
            <w:r w:rsidRPr="001A6368">
              <w:t>for 4 or more additional entries including no more than 1 error or repeat</w:t>
            </w:r>
          </w:p>
          <w:p w14:paraId="32025E7D" w14:textId="77777777" w:rsidR="003E5EC4" w:rsidRPr="001A6368" w:rsidRDefault="003E5EC4" w:rsidP="00DF2BFF">
            <w:pPr>
              <w:pStyle w:val="TableParagraph"/>
              <w:ind w:left="108"/>
            </w:pPr>
            <w:r w:rsidRPr="001A6368">
              <w:t>or 3 additional entries with no errors or repeats</w:t>
            </w:r>
          </w:p>
        </w:tc>
      </w:tr>
      <w:tr w:rsidR="003E5EC4" w:rsidRPr="001A6368" w14:paraId="62D65C28" w14:textId="77777777" w:rsidTr="00DF2BFF">
        <w:trPr>
          <w:trHeight w:val="650"/>
        </w:trPr>
        <w:tc>
          <w:tcPr>
            <w:tcW w:w="679" w:type="dxa"/>
          </w:tcPr>
          <w:p w14:paraId="497C889B" w14:textId="77777777" w:rsidR="003E5EC4" w:rsidRPr="001A6368" w:rsidRDefault="003E5EC4" w:rsidP="00DF2BFF">
            <w:pPr>
              <w:pStyle w:val="TableParagraph"/>
            </w:pPr>
          </w:p>
        </w:tc>
        <w:tc>
          <w:tcPr>
            <w:tcW w:w="682" w:type="dxa"/>
          </w:tcPr>
          <w:p w14:paraId="4991763A" w14:textId="77777777" w:rsidR="003E5EC4" w:rsidRPr="001A6368" w:rsidRDefault="003E5EC4" w:rsidP="00DF2BFF">
            <w:pPr>
              <w:pStyle w:val="TableParagraph"/>
              <w:spacing w:line="248" w:lineRule="exact"/>
              <w:ind w:left="180" w:right="171"/>
              <w:jc w:val="center"/>
              <w:rPr>
                <w:b/>
              </w:rPr>
            </w:pPr>
            <w:r w:rsidRPr="001A6368">
              <w:rPr>
                <w:b/>
              </w:rPr>
              <w:t>(b)</w:t>
            </w:r>
          </w:p>
        </w:tc>
        <w:tc>
          <w:tcPr>
            <w:tcW w:w="679" w:type="dxa"/>
          </w:tcPr>
          <w:p w14:paraId="6C7179B1" w14:textId="77777777" w:rsidR="003E5EC4" w:rsidRPr="001A6368" w:rsidRDefault="003E5EC4" w:rsidP="00DF2BFF">
            <w:pPr>
              <w:pStyle w:val="TableParagraph"/>
            </w:pPr>
          </w:p>
        </w:tc>
        <w:tc>
          <w:tcPr>
            <w:tcW w:w="5580" w:type="dxa"/>
          </w:tcPr>
          <w:p w14:paraId="58566759" w14:textId="77777777" w:rsidR="003E5EC4" w:rsidRPr="001A6368" w:rsidRDefault="003E5EC4" w:rsidP="00DF2BFF">
            <w:pPr>
              <w:pStyle w:val="TableParagraph"/>
              <w:ind w:left="108"/>
              <w:rPr>
                <w:sz w:val="24"/>
                <w:szCs w:val="24"/>
              </w:rPr>
            </w:pPr>
            <w:r w:rsidRPr="001A6368">
              <w:rPr>
                <w:position w:val="-22"/>
                <w:sz w:val="24"/>
                <w:szCs w:val="24"/>
              </w:rPr>
              <w:object w:dxaOrig="240" w:dyaOrig="580" w14:anchorId="59695591">
                <v:shape id="_x0000_i1038" type="#_x0000_t75" style="width:10.5pt;height:30.75pt" o:ole="">
                  <v:imagedata r:id="rId59" o:title=""/>
                </v:shape>
                <o:OLEObject Type="Embed" ProgID="Equation.DSMT4" ShapeID="_x0000_i1038" DrawAspect="Content" ObjectID="_1785142575" r:id="rId60"/>
              </w:object>
            </w:r>
            <w:r w:rsidRPr="001A6368">
              <w:t xml:space="preserve"> or </w:t>
            </w:r>
            <w:r w:rsidRPr="001A6368">
              <w:rPr>
                <w:position w:val="-22"/>
                <w:sz w:val="24"/>
                <w:szCs w:val="24"/>
              </w:rPr>
              <w:object w:dxaOrig="220" w:dyaOrig="580" w14:anchorId="3904772A">
                <v:shape id="_x0000_i1039" type="#_x0000_t75" style="width:10.5pt;height:30.75pt" o:ole="">
                  <v:imagedata r:id="rId61" o:title=""/>
                </v:shape>
                <o:OLEObject Type="Embed" ProgID="Equation.DSMT4" ShapeID="_x0000_i1039" DrawAspect="Content" ObjectID="_1785142576" r:id="rId62"/>
              </w:object>
            </w:r>
          </w:p>
          <w:p w14:paraId="05C7987A" w14:textId="77777777" w:rsidR="003E5EC4" w:rsidRPr="001A6368" w:rsidRDefault="003E5EC4" w:rsidP="00DF2BFF">
            <w:pPr>
              <w:pStyle w:val="TableParagraph"/>
              <w:ind w:left="108"/>
              <w:rPr>
                <w:sz w:val="24"/>
                <w:szCs w:val="24"/>
              </w:rPr>
            </w:pPr>
          </w:p>
        </w:tc>
        <w:tc>
          <w:tcPr>
            <w:tcW w:w="996" w:type="dxa"/>
          </w:tcPr>
          <w:p w14:paraId="55313D50" w14:textId="77777777" w:rsidR="003E5EC4" w:rsidRPr="001A6368" w:rsidRDefault="003E5EC4" w:rsidP="00DF2BFF">
            <w:pPr>
              <w:pStyle w:val="TableParagraph"/>
              <w:spacing w:line="248" w:lineRule="exact"/>
              <w:ind w:left="11"/>
              <w:jc w:val="center"/>
              <w:rPr>
                <w:b/>
              </w:rPr>
            </w:pPr>
            <w:r w:rsidRPr="001A6368">
              <w:rPr>
                <w:b/>
              </w:rPr>
              <w:t>1</w:t>
            </w:r>
          </w:p>
        </w:tc>
        <w:tc>
          <w:tcPr>
            <w:tcW w:w="5669" w:type="dxa"/>
          </w:tcPr>
          <w:p w14:paraId="5D09FA5B" w14:textId="77777777" w:rsidR="003E5EC4" w:rsidRPr="001A6368" w:rsidRDefault="003E5EC4" w:rsidP="00DF2BFF">
            <w:pPr>
              <w:pStyle w:val="TableParagraph"/>
              <w:ind w:left="108"/>
            </w:pPr>
            <w:r w:rsidRPr="001A6368">
              <w:rPr>
                <w:b/>
              </w:rPr>
              <w:t>FT</w:t>
            </w:r>
            <w:r w:rsidRPr="001A6368">
              <w:rPr>
                <w:bCs/>
              </w:rPr>
              <w:t xml:space="preserve"> </w:t>
            </w:r>
            <w:r w:rsidRPr="001A6368">
              <w:rPr>
                <w:i/>
              </w:rPr>
              <w:t xml:space="preserve">their </w:t>
            </w:r>
            <w:r w:rsidRPr="001A6368">
              <w:t>table if at least 2 more entries</w:t>
            </w:r>
          </w:p>
        </w:tc>
      </w:tr>
      <w:tr w:rsidR="003E5EC4" w:rsidRPr="001A6368" w14:paraId="77DBBF2D" w14:textId="77777777" w:rsidTr="00DF2BFF">
        <w:trPr>
          <w:trHeight w:val="275"/>
        </w:trPr>
        <w:tc>
          <w:tcPr>
            <w:tcW w:w="679" w:type="dxa"/>
          </w:tcPr>
          <w:p w14:paraId="549A6856" w14:textId="77777777" w:rsidR="003E5EC4" w:rsidRPr="001A6368" w:rsidRDefault="003E5EC4" w:rsidP="00DF2BFF">
            <w:pPr>
              <w:pStyle w:val="TableParagraph"/>
              <w:spacing w:line="248" w:lineRule="exact"/>
              <w:ind w:left="10"/>
              <w:jc w:val="center"/>
              <w:rPr>
                <w:b/>
              </w:rPr>
            </w:pPr>
            <w:r w:rsidRPr="001A6368">
              <w:rPr>
                <w:b/>
              </w:rPr>
              <w:t>6</w:t>
            </w:r>
          </w:p>
        </w:tc>
        <w:tc>
          <w:tcPr>
            <w:tcW w:w="682" w:type="dxa"/>
          </w:tcPr>
          <w:p w14:paraId="42A1841B" w14:textId="77777777" w:rsidR="003E5EC4" w:rsidRPr="001A6368" w:rsidRDefault="003E5EC4" w:rsidP="00DF2BFF">
            <w:pPr>
              <w:pStyle w:val="TableParagraph"/>
              <w:spacing w:line="248" w:lineRule="exact"/>
              <w:ind w:left="177" w:right="171"/>
              <w:jc w:val="center"/>
              <w:rPr>
                <w:b/>
              </w:rPr>
            </w:pPr>
            <w:r w:rsidRPr="001A6368">
              <w:rPr>
                <w:b/>
              </w:rPr>
              <w:t>(a)</w:t>
            </w:r>
          </w:p>
        </w:tc>
        <w:tc>
          <w:tcPr>
            <w:tcW w:w="679" w:type="dxa"/>
          </w:tcPr>
          <w:p w14:paraId="4955E9FB" w14:textId="77777777" w:rsidR="003E5EC4" w:rsidRPr="001A6368" w:rsidRDefault="003E5EC4" w:rsidP="00DF2BFF">
            <w:pPr>
              <w:pStyle w:val="TableParagraph"/>
              <w:rPr>
                <w:sz w:val="20"/>
              </w:rPr>
            </w:pPr>
          </w:p>
        </w:tc>
        <w:tc>
          <w:tcPr>
            <w:tcW w:w="5580" w:type="dxa"/>
          </w:tcPr>
          <w:p w14:paraId="7FFE2AC8" w14:textId="77777777" w:rsidR="003E5EC4" w:rsidRPr="001A6368" w:rsidRDefault="003E5EC4" w:rsidP="00DF2BFF">
            <w:pPr>
              <w:pStyle w:val="TableParagraph"/>
              <w:ind w:left="108"/>
            </w:pPr>
            <w:r w:rsidRPr="001A6368">
              <w:t>6</w:t>
            </w:r>
            <w:r w:rsidRPr="001A6368">
              <w:rPr>
                <w:i/>
              </w:rPr>
              <w:t xml:space="preserve">x + </w:t>
            </w:r>
            <w:r w:rsidRPr="001A6368">
              <w:t>12 final answer</w:t>
            </w:r>
          </w:p>
          <w:p w14:paraId="54BC2A60" w14:textId="77777777" w:rsidR="003E5EC4" w:rsidRPr="001A6368" w:rsidRDefault="003E5EC4" w:rsidP="00DF2BFF">
            <w:pPr>
              <w:pStyle w:val="TableParagraph"/>
              <w:ind w:left="108"/>
            </w:pPr>
          </w:p>
        </w:tc>
        <w:tc>
          <w:tcPr>
            <w:tcW w:w="996" w:type="dxa"/>
          </w:tcPr>
          <w:p w14:paraId="51B2781F" w14:textId="77777777" w:rsidR="003E5EC4" w:rsidRPr="001A6368" w:rsidRDefault="003E5EC4" w:rsidP="00DF2BFF">
            <w:pPr>
              <w:pStyle w:val="TableParagraph"/>
              <w:spacing w:line="248" w:lineRule="exact"/>
              <w:ind w:left="11"/>
              <w:jc w:val="center"/>
              <w:rPr>
                <w:b/>
              </w:rPr>
            </w:pPr>
            <w:r w:rsidRPr="001A6368">
              <w:rPr>
                <w:b/>
              </w:rPr>
              <w:t>1</w:t>
            </w:r>
          </w:p>
        </w:tc>
        <w:tc>
          <w:tcPr>
            <w:tcW w:w="5669" w:type="dxa"/>
          </w:tcPr>
          <w:p w14:paraId="46B70F88" w14:textId="77777777" w:rsidR="003E5EC4" w:rsidRPr="001A6368" w:rsidRDefault="003E5EC4" w:rsidP="00DF2BFF">
            <w:pPr>
              <w:pStyle w:val="TableParagraph"/>
              <w:ind w:left="108"/>
              <w:rPr>
                <w:sz w:val="20"/>
              </w:rPr>
            </w:pPr>
          </w:p>
        </w:tc>
      </w:tr>
      <w:tr w:rsidR="003E5EC4" w:rsidRPr="001A6368" w14:paraId="61254039" w14:textId="77777777" w:rsidTr="00DF2BFF">
        <w:trPr>
          <w:trHeight w:val="275"/>
        </w:trPr>
        <w:tc>
          <w:tcPr>
            <w:tcW w:w="679" w:type="dxa"/>
          </w:tcPr>
          <w:p w14:paraId="44421B55" w14:textId="77777777" w:rsidR="003E5EC4" w:rsidRPr="001A6368" w:rsidRDefault="003E5EC4" w:rsidP="00DF2BFF">
            <w:pPr>
              <w:pStyle w:val="TableParagraph"/>
              <w:rPr>
                <w:sz w:val="20"/>
              </w:rPr>
            </w:pPr>
          </w:p>
        </w:tc>
        <w:tc>
          <w:tcPr>
            <w:tcW w:w="682" w:type="dxa"/>
          </w:tcPr>
          <w:p w14:paraId="371F5AA1" w14:textId="77777777" w:rsidR="003E5EC4" w:rsidRPr="001A6368" w:rsidRDefault="003E5EC4" w:rsidP="00DF2BFF">
            <w:pPr>
              <w:pStyle w:val="TableParagraph"/>
              <w:spacing w:line="248" w:lineRule="exact"/>
              <w:ind w:left="180" w:right="171"/>
              <w:jc w:val="center"/>
              <w:rPr>
                <w:b/>
              </w:rPr>
            </w:pPr>
            <w:r w:rsidRPr="001A6368">
              <w:rPr>
                <w:b/>
              </w:rPr>
              <w:t>(b)</w:t>
            </w:r>
          </w:p>
        </w:tc>
        <w:tc>
          <w:tcPr>
            <w:tcW w:w="679" w:type="dxa"/>
          </w:tcPr>
          <w:p w14:paraId="48E4A8A8" w14:textId="77777777" w:rsidR="003E5EC4" w:rsidRPr="001A6368" w:rsidRDefault="003E5EC4" w:rsidP="00DF2BFF">
            <w:pPr>
              <w:pStyle w:val="TableParagraph"/>
              <w:rPr>
                <w:sz w:val="20"/>
              </w:rPr>
            </w:pPr>
          </w:p>
        </w:tc>
        <w:tc>
          <w:tcPr>
            <w:tcW w:w="5580" w:type="dxa"/>
          </w:tcPr>
          <w:p w14:paraId="07270A87" w14:textId="77777777" w:rsidR="003E5EC4" w:rsidRPr="001A6368" w:rsidRDefault="003E5EC4" w:rsidP="00DF2BFF">
            <w:pPr>
              <w:pStyle w:val="TableParagraph"/>
              <w:ind w:left="108"/>
            </w:pPr>
            <w:r w:rsidRPr="001A6368">
              <w:t>2(</w:t>
            </w:r>
            <w:r w:rsidRPr="001A6368">
              <w:rPr>
                <w:i/>
              </w:rPr>
              <w:t xml:space="preserve">c </w:t>
            </w:r>
            <w:r w:rsidRPr="001A6368">
              <w:t>– 4</w:t>
            </w:r>
            <w:r w:rsidRPr="001A6368">
              <w:rPr>
                <w:i/>
              </w:rPr>
              <w:t>f</w:t>
            </w:r>
            <w:r w:rsidRPr="001A6368">
              <w:t>) final answer</w:t>
            </w:r>
          </w:p>
          <w:p w14:paraId="7FCB9A2E" w14:textId="77777777" w:rsidR="003E5EC4" w:rsidRPr="001A6368" w:rsidRDefault="003E5EC4" w:rsidP="00DF2BFF">
            <w:pPr>
              <w:pStyle w:val="TableParagraph"/>
              <w:ind w:left="108"/>
            </w:pPr>
          </w:p>
        </w:tc>
        <w:tc>
          <w:tcPr>
            <w:tcW w:w="996" w:type="dxa"/>
          </w:tcPr>
          <w:p w14:paraId="40E6DF4E" w14:textId="77777777" w:rsidR="003E5EC4" w:rsidRPr="001A6368" w:rsidRDefault="003E5EC4" w:rsidP="00DF2BFF">
            <w:pPr>
              <w:pStyle w:val="TableParagraph"/>
              <w:spacing w:line="248" w:lineRule="exact"/>
              <w:ind w:left="11"/>
              <w:jc w:val="center"/>
              <w:rPr>
                <w:b/>
              </w:rPr>
            </w:pPr>
            <w:r w:rsidRPr="001A6368">
              <w:rPr>
                <w:b/>
              </w:rPr>
              <w:t>1</w:t>
            </w:r>
          </w:p>
        </w:tc>
        <w:tc>
          <w:tcPr>
            <w:tcW w:w="5669" w:type="dxa"/>
          </w:tcPr>
          <w:p w14:paraId="74119244" w14:textId="77777777" w:rsidR="003E5EC4" w:rsidRPr="001A6368" w:rsidRDefault="003E5EC4" w:rsidP="00DF2BFF">
            <w:pPr>
              <w:pStyle w:val="TableParagraph"/>
              <w:ind w:left="108"/>
            </w:pPr>
            <w:r w:rsidRPr="001A6368">
              <w:t>Condone last bracket missing and 2(1</w:t>
            </w:r>
            <w:r w:rsidRPr="001A6368">
              <w:rPr>
                <w:i/>
              </w:rPr>
              <w:t xml:space="preserve">c </w:t>
            </w:r>
            <w:r w:rsidRPr="001A6368">
              <w:t>– 4</w:t>
            </w:r>
            <w:r w:rsidRPr="001A6368">
              <w:rPr>
                <w:i/>
              </w:rPr>
              <w:t>f</w:t>
            </w:r>
            <w:r w:rsidRPr="001A6368">
              <w:t>)</w:t>
            </w:r>
          </w:p>
        </w:tc>
      </w:tr>
      <w:tr w:rsidR="003E5EC4" w:rsidRPr="001A6368" w14:paraId="35AF121B" w14:textId="77777777" w:rsidTr="00DF2BFF">
        <w:trPr>
          <w:trHeight w:val="1288"/>
        </w:trPr>
        <w:tc>
          <w:tcPr>
            <w:tcW w:w="679" w:type="dxa"/>
          </w:tcPr>
          <w:p w14:paraId="6D1DBEEB" w14:textId="77777777" w:rsidR="003E5EC4" w:rsidRPr="001A6368" w:rsidRDefault="003E5EC4" w:rsidP="00DF2BFF">
            <w:pPr>
              <w:pStyle w:val="TableParagraph"/>
              <w:spacing w:line="249" w:lineRule="exact"/>
              <w:ind w:left="10"/>
              <w:jc w:val="center"/>
              <w:rPr>
                <w:b/>
              </w:rPr>
            </w:pPr>
            <w:r w:rsidRPr="001A6368">
              <w:rPr>
                <w:b/>
              </w:rPr>
              <w:t>7</w:t>
            </w:r>
          </w:p>
        </w:tc>
        <w:tc>
          <w:tcPr>
            <w:tcW w:w="682" w:type="dxa"/>
          </w:tcPr>
          <w:p w14:paraId="29323303" w14:textId="77777777" w:rsidR="003E5EC4" w:rsidRPr="001A6368" w:rsidRDefault="003E5EC4" w:rsidP="00DF2BFF">
            <w:pPr>
              <w:pStyle w:val="TableParagraph"/>
            </w:pPr>
          </w:p>
        </w:tc>
        <w:tc>
          <w:tcPr>
            <w:tcW w:w="679" w:type="dxa"/>
          </w:tcPr>
          <w:p w14:paraId="05DBB476" w14:textId="77777777" w:rsidR="003E5EC4" w:rsidRPr="001A6368" w:rsidRDefault="003E5EC4" w:rsidP="00DF2BFF">
            <w:pPr>
              <w:pStyle w:val="TableParagraph"/>
            </w:pPr>
          </w:p>
        </w:tc>
        <w:tc>
          <w:tcPr>
            <w:tcW w:w="5580" w:type="dxa"/>
          </w:tcPr>
          <w:p w14:paraId="58A6D973" w14:textId="77777777" w:rsidR="003E5EC4" w:rsidRPr="001A6368" w:rsidRDefault="003E5EC4" w:rsidP="00DF2BFF">
            <w:pPr>
              <w:pStyle w:val="TableParagraph"/>
              <w:ind w:left="108"/>
            </w:pPr>
            <w:r w:rsidRPr="001A6368">
              <w:t>43 cao</w:t>
            </w:r>
          </w:p>
        </w:tc>
        <w:tc>
          <w:tcPr>
            <w:tcW w:w="996" w:type="dxa"/>
          </w:tcPr>
          <w:p w14:paraId="13F0EEAA" w14:textId="77777777" w:rsidR="003E5EC4" w:rsidRPr="001A6368" w:rsidRDefault="003E5EC4" w:rsidP="00DF2BFF">
            <w:pPr>
              <w:pStyle w:val="TableParagraph"/>
              <w:spacing w:line="249" w:lineRule="exact"/>
              <w:ind w:left="11"/>
              <w:jc w:val="center"/>
              <w:rPr>
                <w:b/>
              </w:rPr>
            </w:pPr>
            <w:r w:rsidRPr="001A6368">
              <w:rPr>
                <w:b/>
              </w:rPr>
              <w:t>3</w:t>
            </w:r>
          </w:p>
        </w:tc>
        <w:tc>
          <w:tcPr>
            <w:tcW w:w="5669" w:type="dxa"/>
          </w:tcPr>
          <w:p w14:paraId="1D00BA17" w14:textId="77777777" w:rsidR="003E5EC4" w:rsidRPr="001A6368" w:rsidRDefault="003E5EC4" w:rsidP="00DF2BFF">
            <w:pPr>
              <w:pStyle w:val="TableParagraph"/>
              <w:ind w:left="108"/>
            </w:pPr>
            <w:r w:rsidRPr="001A6368">
              <w:rPr>
                <w:b/>
              </w:rPr>
              <w:t>B1</w:t>
            </w:r>
            <w:r w:rsidRPr="001A6368">
              <w:rPr>
                <w:bCs/>
              </w:rPr>
              <w:t xml:space="preserve"> </w:t>
            </w:r>
            <w:r w:rsidRPr="001A6368">
              <w:t>for 13 for swimming only, in working or on diagram</w:t>
            </w:r>
          </w:p>
          <w:p w14:paraId="3FEFBF06" w14:textId="77777777" w:rsidR="003E5EC4" w:rsidRPr="001A6368" w:rsidRDefault="003E5EC4" w:rsidP="00DF2BFF">
            <w:pPr>
              <w:pStyle w:val="TableParagraph"/>
              <w:ind w:left="108"/>
              <w:rPr>
                <w:szCs w:val="20"/>
              </w:rPr>
            </w:pPr>
          </w:p>
          <w:p w14:paraId="6B802BA2" w14:textId="77777777" w:rsidR="003E5EC4" w:rsidRPr="001A6368" w:rsidRDefault="003E5EC4" w:rsidP="00DF2BFF">
            <w:pPr>
              <w:pStyle w:val="TableParagraph"/>
              <w:ind w:left="108"/>
            </w:pPr>
            <w:r w:rsidRPr="001A6368">
              <w:rPr>
                <w:b/>
              </w:rPr>
              <w:t>M1</w:t>
            </w:r>
            <w:r w:rsidRPr="001A6368">
              <w:rPr>
                <w:bCs/>
              </w:rPr>
              <w:t xml:space="preserve"> </w:t>
            </w:r>
            <w:r w:rsidRPr="001A6368">
              <w:t xml:space="preserve">for 8 + 11 + 11 + </w:t>
            </w:r>
            <w:r w:rsidRPr="001A6368">
              <w:rPr>
                <w:i/>
              </w:rPr>
              <w:t xml:space="preserve">their </w:t>
            </w:r>
            <w:r w:rsidRPr="001A6368">
              <w:t>13 oe</w:t>
            </w:r>
          </w:p>
          <w:p w14:paraId="2F16D99E" w14:textId="7D5ECD39" w:rsidR="003E5EC4" w:rsidRPr="001A6368" w:rsidRDefault="003E5EC4" w:rsidP="00DF2BFF">
            <w:pPr>
              <w:pStyle w:val="TableParagraph"/>
              <w:ind w:left="108"/>
            </w:pPr>
            <w:r w:rsidRPr="001A6368">
              <w:t xml:space="preserve">Can be implied from values on diagram or their working and </w:t>
            </w:r>
            <w:r w:rsidRPr="001A6368">
              <w:rPr>
                <w:i/>
              </w:rPr>
              <w:t xml:space="preserve">their </w:t>
            </w:r>
            <w:r w:rsidRPr="001A6368">
              <w:t>answer</w:t>
            </w:r>
          </w:p>
          <w:p w14:paraId="1AA74E4E" w14:textId="77777777" w:rsidR="003E5EC4" w:rsidRPr="001A6368" w:rsidRDefault="003E5EC4" w:rsidP="00DF2BFF">
            <w:pPr>
              <w:pStyle w:val="TableParagraph"/>
              <w:ind w:left="108"/>
            </w:pPr>
            <w:r w:rsidRPr="001A6368">
              <w:t>Do not allow 11 + 21 + 8 + 19 = 59</w:t>
            </w:r>
          </w:p>
          <w:p w14:paraId="1F73B9E4" w14:textId="77777777" w:rsidR="003E5EC4" w:rsidRPr="001A6368" w:rsidRDefault="003E5EC4" w:rsidP="00DF2BFF">
            <w:pPr>
              <w:pStyle w:val="TableParagraph"/>
              <w:ind w:left="108"/>
            </w:pPr>
          </w:p>
        </w:tc>
      </w:tr>
      <w:tr w:rsidR="000C3F63" w:rsidRPr="001A6368" w14:paraId="3C872342" w14:textId="77777777" w:rsidTr="006B2F49">
        <w:trPr>
          <w:cantSplit/>
          <w:trHeight w:val="637"/>
        </w:trPr>
        <w:tc>
          <w:tcPr>
            <w:tcW w:w="679" w:type="dxa"/>
          </w:tcPr>
          <w:p w14:paraId="66F97CCB" w14:textId="052BA6EC" w:rsidR="000C3F63" w:rsidRPr="001A6368" w:rsidRDefault="000C3F63" w:rsidP="000C3F63">
            <w:pPr>
              <w:pStyle w:val="TableParagraph"/>
              <w:spacing w:line="249" w:lineRule="exact"/>
              <w:ind w:left="10"/>
              <w:jc w:val="center"/>
              <w:rPr>
                <w:b/>
              </w:rPr>
            </w:pPr>
            <w:r w:rsidRPr="001A6368">
              <w:rPr>
                <w:b/>
              </w:rPr>
              <w:lastRenderedPageBreak/>
              <w:t>8</w:t>
            </w:r>
          </w:p>
        </w:tc>
        <w:tc>
          <w:tcPr>
            <w:tcW w:w="682" w:type="dxa"/>
          </w:tcPr>
          <w:p w14:paraId="0C356EBC" w14:textId="77777777" w:rsidR="000C3F63" w:rsidRPr="001A6368" w:rsidRDefault="000C3F63" w:rsidP="000C3F63">
            <w:pPr>
              <w:pStyle w:val="TableParagraph"/>
            </w:pPr>
          </w:p>
        </w:tc>
        <w:tc>
          <w:tcPr>
            <w:tcW w:w="679" w:type="dxa"/>
          </w:tcPr>
          <w:p w14:paraId="78E5E6DA" w14:textId="77777777" w:rsidR="000C3F63" w:rsidRPr="001A6368" w:rsidRDefault="000C3F63" w:rsidP="000C3F63">
            <w:pPr>
              <w:pStyle w:val="TableParagraph"/>
            </w:pPr>
          </w:p>
        </w:tc>
        <w:tc>
          <w:tcPr>
            <w:tcW w:w="5580" w:type="dxa"/>
          </w:tcPr>
          <w:p w14:paraId="26D6411E" w14:textId="76AF5E3C" w:rsidR="000C3F63" w:rsidRPr="001A6368" w:rsidRDefault="000C3F63" w:rsidP="000C3F63">
            <w:pPr>
              <w:pStyle w:val="TableParagraph"/>
              <w:ind w:left="108"/>
            </w:pPr>
            <w:r w:rsidRPr="001A6368">
              <w:t>403.20</w:t>
            </w:r>
          </w:p>
        </w:tc>
        <w:tc>
          <w:tcPr>
            <w:tcW w:w="996" w:type="dxa"/>
          </w:tcPr>
          <w:p w14:paraId="048CE28F" w14:textId="40BF0DF8" w:rsidR="000C3F63" w:rsidRPr="001A6368" w:rsidRDefault="000C3F63" w:rsidP="000C3F63">
            <w:pPr>
              <w:pStyle w:val="TableParagraph"/>
              <w:spacing w:line="249" w:lineRule="exact"/>
              <w:ind w:left="11"/>
              <w:jc w:val="center"/>
              <w:rPr>
                <w:b/>
              </w:rPr>
            </w:pPr>
            <w:r w:rsidRPr="001A6368">
              <w:rPr>
                <w:b/>
              </w:rPr>
              <w:t>6</w:t>
            </w:r>
          </w:p>
        </w:tc>
        <w:tc>
          <w:tcPr>
            <w:tcW w:w="5669" w:type="dxa"/>
          </w:tcPr>
          <w:p w14:paraId="54E39370" w14:textId="77777777" w:rsidR="000C3F63" w:rsidRPr="001A6368" w:rsidRDefault="000C3F63" w:rsidP="000C3F63">
            <w:pPr>
              <w:pStyle w:val="TableParagraph"/>
              <w:ind w:left="108"/>
            </w:pPr>
            <w:r w:rsidRPr="001A6368">
              <w:t>Mark the method which leads to the answer. If no final answer, mark to candidate’s advantage</w:t>
            </w:r>
          </w:p>
          <w:p w14:paraId="399C1BCF" w14:textId="77777777" w:rsidR="000C3F63" w:rsidRPr="001A6368" w:rsidRDefault="000C3F63" w:rsidP="000C3F63">
            <w:pPr>
              <w:pStyle w:val="TableParagraph"/>
              <w:ind w:left="108"/>
              <w:rPr>
                <w:sz w:val="23"/>
              </w:rPr>
            </w:pPr>
          </w:p>
          <w:p w14:paraId="34E3B229" w14:textId="77777777" w:rsidR="000C3F63" w:rsidRPr="001A6368" w:rsidRDefault="000C3F63" w:rsidP="000C3F63">
            <w:pPr>
              <w:pStyle w:val="TableParagraph"/>
              <w:ind w:left="108"/>
            </w:pPr>
            <w:r w:rsidRPr="001A6368">
              <w:rPr>
                <w:b/>
              </w:rPr>
              <w:t>M1</w:t>
            </w:r>
            <w:r w:rsidRPr="001A6368">
              <w:rPr>
                <w:bCs/>
              </w:rPr>
              <w:t xml:space="preserve"> </w:t>
            </w:r>
            <w:r w:rsidRPr="001A6368">
              <w:t>for 34 × 9.6 implied by 326.4[0]</w:t>
            </w:r>
          </w:p>
          <w:p w14:paraId="1E36A032" w14:textId="77777777" w:rsidR="000C3F63" w:rsidRPr="001A6368" w:rsidRDefault="000C3F63" w:rsidP="000C3F63">
            <w:pPr>
              <w:pStyle w:val="TableParagraph"/>
              <w:ind w:left="108"/>
            </w:pPr>
            <w:r w:rsidRPr="001A6368">
              <w:rPr>
                <w:b/>
              </w:rPr>
              <w:t>M1</w:t>
            </w:r>
            <w:r w:rsidRPr="001A6368">
              <w:rPr>
                <w:bCs/>
              </w:rPr>
              <w:t xml:space="preserve"> </w:t>
            </w:r>
            <w:r w:rsidRPr="001A6368">
              <w:t>for 40 – 34 implied by 6 as a time</w:t>
            </w:r>
          </w:p>
          <w:p w14:paraId="30AC54B7" w14:textId="77777777" w:rsidR="000C3F63" w:rsidRPr="001A6368" w:rsidRDefault="000C3F63" w:rsidP="000C3F63">
            <w:pPr>
              <w:pStyle w:val="TableParagraph"/>
              <w:ind w:left="108"/>
            </w:pPr>
            <w:r w:rsidRPr="001A6368">
              <w:rPr>
                <w:b/>
              </w:rPr>
              <w:t>M1</w:t>
            </w:r>
            <w:r w:rsidRPr="001A6368">
              <w:rPr>
                <w:bCs/>
              </w:rPr>
              <w:t xml:space="preserve"> </w:t>
            </w:r>
            <w:r w:rsidRPr="001A6368">
              <w:t xml:space="preserve">for 9.6 × </w:t>
            </w:r>
            <w:r w:rsidRPr="001A6368">
              <w:rPr>
                <w:position w:val="-22"/>
              </w:rPr>
              <w:object w:dxaOrig="240" w:dyaOrig="580" w14:anchorId="7C87CBC4">
                <v:shape id="_x0000_i1040" type="#_x0000_t75" style="width:10.5pt;height:30.75pt" o:ole="">
                  <v:imagedata r:id="rId63" o:title=""/>
                </v:shape>
                <o:OLEObject Type="Embed" ProgID="Equation.DSMT4" ShapeID="_x0000_i1040" DrawAspect="Content" ObjectID="_1785142577" r:id="rId64"/>
              </w:object>
            </w:r>
            <w:r w:rsidRPr="001A6368">
              <w:t xml:space="preserve"> </w:t>
            </w:r>
            <w:proofErr w:type="spellStart"/>
            <w:r w:rsidRPr="001A6368">
              <w:t>oe</w:t>
            </w:r>
            <w:proofErr w:type="spellEnd"/>
            <w:r w:rsidRPr="001A6368">
              <w:t xml:space="preserve"> implied by 12.80</w:t>
            </w:r>
          </w:p>
          <w:p w14:paraId="5E3AACF2" w14:textId="77777777" w:rsidR="000C3F63" w:rsidRPr="001A6368" w:rsidRDefault="000C3F63" w:rsidP="000C3F63">
            <w:pPr>
              <w:pStyle w:val="TableParagraph"/>
              <w:ind w:left="108"/>
            </w:pPr>
            <w:r w:rsidRPr="001A6368">
              <w:rPr>
                <w:b/>
              </w:rPr>
              <w:t>M1</w:t>
            </w:r>
            <w:r w:rsidRPr="001A6368">
              <w:rPr>
                <w:bCs/>
              </w:rPr>
              <w:t xml:space="preserve"> </w:t>
            </w:r>
            <w:r w:rsidRPr="001A6368">
              <w:t xml:space="preserve">for </w:t>
            </w:r>
            <w:r w:rsidRPr="001A6368">
              <w:rPr>
                <w:i/>
              </w:rPr>
              <w:t xml:space="preserve">their </w:t>
            </w:r>
            <w:r w:rsidRPr="001A6368">
              <w:t xml:space="preserve">(40 – 34) × </w:t>
            </w:r>
            <w:r w:rsidRPr="001A6368">
              <w:rPr>
                <w:i/>
              </w:rPr>
              <w:t>their</w:t>
            </w:r>
            <w:r w:rsidRPr="001A6368">
              <w:rPr>
                <w:iCs/>
              </w:rPr>
              <w:t xml:space="preserve"> </w:t>
            </w:r>
            <w:r w:rsidRPr="001A6368">
              <w:rPr>
                <w:position w:val="-28"/>
              </w:rPr>
              <w:object w:dxaOrig="940" w:dyaOrig="660" w14:anchorId="00A114E5">
                <v:shape id="_x0000_i1041" type="#_x0000_t75" style="width:46.5pt;height:30.75pt" o:ole="">
                  <v:imagedata r:id="rId65" o:title=""/>
                </v:shape>
                <o:OLEObject Type="Embed" ProgID="Equation.DSMT4" ShapeID="_x0000_i1041" DrawAspect="Content" ObjectID="_1785142578" r:id="rId66"/>
              </w:object>
            </w:r>
            <w:r w:rsidRPr="001A6368">
              <w:t xml:space="preserve"> implied by 76.8[0]</w:t>
            </w:r>
          </w:p>
          <w:p w14:paraId="0C09B029" w14:textId="77777777" w:rsidR="000C3F63" w:rsidRPr="001A6368" w:rsidRDefault="000C3F63" w:rsidP="000C3F63">
            <w:pPr>
              <w:pStyle w:val="TableParagraph"/>
              <w:ind w:left="108"/>
            </w:pPr>
            <w:r w:rsidRPr="001A6368">
              <w:rPr>
                <w:b/>
              </w:rPr>
              <w:t>M1</w:t>
            </w:r>
            <w:r w:rsidRPr="001A6368">
              <w:rPr>
                <w:bCs/>
              </w:rPr>
              <w:t xml:space="preserve"> </w:t>
            </w:r>
            <w:r w:rsidRPr="001A6368">
              <w:t>for</w:t>
            </w:r>
            <w:r w:rsidRPr="001A6368">
              <w:rPr>
                <w:i/>
              </w:rPr>
              <w:t xml:space="preserve"> </w:t>
            </w:r>
            <w:r w:rsidRPr="001A6368">
              <w:t xml:space="preserve">(34 × 9.6) + </w:t>
            </w:r>
            <w:r w:rsidRPr="001A6368">
              <w:rPr>
                <w:i/>
              </w:rPr>
              <w:t>their</w:t>
            </w:r>
            <w:r w:rsidRPr="001A6368">
              <w:rPr>
                <w:iCs/>
              </w:rPr>
              <w:t xml:space="preserve"> </w:t>
            </w:r>
            <w:r w:rsidRPr="001A6368">
              <w:rPr>
                <w:position w:val="-28"/>
              </w:rPr>
              <w:object w:dxaOrig="2020" w:dyaOrig="660" w14:anchorId="3EAB3DE1">
                <v:shape id="_x0000_i1042" type="#_x0000_t75" style="width:102.7pt;height:30.75pt" o:ole="">
                  <v:imagedata r:id="rId67" o:title=""/>
                </v:shape>
                <o:OLEObject Type="Embed" ProgID="Equation.DSMT4" ShapeID="_x0000_i1042" DrawAspect="Content" ObjectID="_1785142579" r:id="rId68"/>
              </w:object>
            </w:r>
          </w:p>
          <w:p w14:paraId="6AB7CC1D" w14:textId="77777777" w:rsidR="000C3F63" w:rsidRPr="001A6368" w:rsidRDefault="000C3F63" w:rsidP="000C3F63">
            <w:pPr>
              <w:pStyle w:val="TableParagraph"/>
              <w:ind w:left="108"/>
              <w:rPr>
                <w:sz w:val="24"/>
              </w:rPr>
            </w:pPr>
          </w:p>
          <w:p w14:paraId="281E6FB8" w14:textId="77777777" w:rsidR="000C3F63" w:rsidRPr="001A6368" w:rsidRDefault="000C3F63" w:rsidP="000C3F63">
            <w:pPr>
              <w:pStyle w:val="TableParagraph"/>
              <w:ind w:left="108"/>
              <w:rPr>
                <w:u w:val="single"/>
              </w:rPr>
            </w:pPr>
            <w:r w:rsidRPr="001A6368">
              <w:rPr>
                <w:u w:val="single"/>
              </w:rPr>
              <w:t>Alternative method</w:t>
            </w:r>
          </w:p>
          <w:p w14:paraId="32B0B0FF" w14:textId="77777777" w:rsidR="000C3F63" w:rsidRPr="001A6368" w:rsidRDefault="000C3F63" w:rsidP="000C3F63">
            <w:pPr>
              <w:pStyle w:val="TableParagraph"/>
              <w:ind w:left="108"/>
            </w:pPr>
            <w:r w:rsidRPr="001A6368">
              <w:rPr>
                <w:b/>
              </w:rPr>
              <w:t>M1</w:t>
            </w:r>
            <w:r w:rsidRPr="001A6368">
              <w:rPr>
                <w:bCs/>
              </w:rPr>
              <w:t xml:space="preserve"> </w:t>
            </w:r>
            <w:r w:rsidRPr="001A6368">
              <w:t>for 40 × 9.6 implied by 384</w:t>
            </w:r>
          </w:p>
          <w:p w14:paraId="3F830798" w14:textId="77777777" w:rsidR="000C3F63" w:rsidRPr="001A6368" w:rsidRDefault="000C3F63" w:rsidP="000C3F63">
            <w:pPr>
              <w:pStyle w:val="TableParagraph"/>
              <w:ind w:left="108"/>
            </w:pPr>
            <w:r w:rsidRPr="001A6368">
              <w:rPr>
                <w:b/>
              </w:rPr>
              <w:t>M1</w:t>
            </w:r>
            <w:r w:rsidRPr="001A6368">
              <w:rPr>
                <w:bCs/>
              </w:rPr>
              <w:t xml:space="preserve"> </w:t>
            </w:r>
            <w:r w:rsidRPr="001A6368">
              <w:t>for 40 – 34 implied by 6 as a time</w:t>
            </w:r>
          </w:p>
          <w:p w14:paraId="20C72DB5" w14:textId="3D966B3F" w:rsidR="000C3F63" w:rsidRPr="001A6368" w:rsidRDefault="000C3F63" w:rsidP="000C3F63">
            <w:pPr>
              <w:pStyle w:val="TableParagraph"/>
              <w:ind w:left="108"/>
            </w:pPr>
            <w:r w:rsidRPr="001A6368">
              <w:rPr>
                <w:b/>
              </w:rPr>
              <w:t>M1</w:t>
            </w:r>
            <w:r w:rsidRPr="001A6368">
              <w:rPr>
                <w:bCs/>
              </w:rPr>
              <w:t xml:space="preserve"> </w:t>
            </w:r>
            <w:r w:rsidRPr="001A6368">
              <w:t>for 9.</w:t>
            </w:r>
            <w:r w:rsidR="006B2F49">
              <w:t>6</w:t>
            </w:r>
            <w:r w:rsidRPr="001A6368">
              <w:t xml:space="preserve"> × </w:t>
            </w:r>
            <w:r w:rsidRPr="001A6368">
              <w:rPr>
                <w:position w:val="-22"/>
              </w:rPr>
              <w:object w:dxaOrig="220" w:dyaOrig="580" w14:anchorId="4A71AC6B">
                <v:shape id="_x0000_i1043" type="#_x0000_t75" style="width:10.5pt;height:30.75pt" o:ole="">
                  <v:imagedata r:id="rId69" o:title=""/>
                </v:shape>
                <o:OLEObject Type="Embed" ProgID="Equation.DSMT4" ShapeID="_x0000_i1043" DrawAspect="Content" ObjectID="_1785142580" r:id="rId70"/>
              </w:object>
            </w:r>
            <w:r w:rsidRPr="001A6368">
              <w:t xml:space="preserve"> </w:t>
            </w:r>
            <w:proofErr w:type="spellStart"/>
            <w:r w:rsidRPr="001A6368">
              <w:t>oe</w:t>
            </w:r>
            <w:proofErr w:type="spellEnd"/>
            <w:r w:rsidRPr="001A6368">
              <w:t xml:space="preserve"> implied by 3.20</w:t>
            </w:r>
          </w:p>
          <w:p w14:paraId="14314A47" w14:textId="77777777" w:rsidR="000C3F63" w:rsidRPr="001A6368" w:rsidRDefault="000C3F63" w:rsidP="000C3F63">
            <w:pPr>
              <w:pStyle w:val="TableParagraph"/>
              <w:ind w:left="108"/>
            </w:pPr>
            <w:r w:rsidRPr="001A6368">
              <w:rPr>
                <w:b/>
              </w:rPr>
              <w:t>M1</w:t>
            </w:r>
            <w:r w:rsidRPr="001A6368">
              <w:rPr>
                <w:bCs/>
              </w:rPr>
              <w:t xml:space="preserve"> </w:t>
            </w:r>
            <w:r w:rsidRPr="001A6368">
              <w:t xml:space="preserve">for </w:t>
            </w:r>
            <w:r w:rsidRPr="001A6368">
              <w:rPr>
                <w:i/>
              </w:rPr>
              <w:t xml:space="preserve">their </w:t>
            </w:r>
            <w:r w:rsidRPr="001A6368">
              <w:t xml:space="preserve">(40 – 34) × </w:t>
            </w:r>
            <w:r w:rsidRPr="001A6368">
              <w:rPr>
                <w:i/>
              </w:rPr>
              <w:t>their</w:t>
            </w:r>
            <w:r w:rsidRPr="001A6368">
              <w:rPr>
                <w:iCs/>
              </w:rPr>
              <w:t xml:space="preserve"> </w:t>
            </w:r>
            <w:r w:rsidRPr="001A6368">
              <w:rPr>
                <w:position w:val="-28"/>
              </w:rPr>
              <w:object w:dxaOrig="940" w:dyaOrig="660" w14:anchorId="05F05559">
                <v:shape id="_x0000_i1044" type="#_x0000_t75" style="width:46.5pt;height:30.75pt" o:ole="">
                  <v:imagedata r:id="rId71" o:title=""/>
                </v:shape>
                <o:OLEObject Type="Embed" ProgID="Equation.DSMT4" ShapeID="_x0000_i1044" DrawAspect="Content" ObjectID="_1785142581" r:id="rId72"/>
              </w:object>
            </w:r>
            <w:r w:rsidRPr="001A6368">
              <w:t xml:space="preserve"> soi by 19.20</w:t>
            </w:r>
          </w:p>
          <w:p w14:paraId="61B504CF" w14:textId="77777777" w:rsidR="000C3F63" w:rsidRDefault="000C3F63" w:rsidP="000C3F63">
            <w:pPr>
              <w:pStyle w:val="TableParagraph"/>
              <w:ind w:left="108"/>
              <w:rPr>
                <w:bCs/>
              </w:rPr>
            </w:pPr>
            <w:r w:rsidRPr="001A6368">
              <w:rPr>
                <w:b/>
              </w:rPr>
              <w:t>M1</w:t>
            </w:r>
            <w:r w:rsidRPr="001A6368">
              <w:rPr>
                <w:bCs/>
              </w:rPr>
              <w:t xml:space="preserve"> </w:t>
            </w:r>
            <w:r w:rsidRPr="001A6368">
              <w:t xml:space="preserve">for </w:t>
            </w:r>
            <w:r w:rsidRPr="001A6368">
              <w:rPr>
                <w:i/>
              </w:rPr>
              <w:t xml:space="preserve">their </w:t>
            </w:r>
            <w:r w:rsidRPr="001A6368">
              <w:t xml:space="preserve">(40 × 9.6) + </w:t>
            </w:r>
            <w:r w:rsidRPr="001A6368">
              <w:rPr>
                <w:i/>
              </w:rPr>
              <w:t>their</w:t>
            </w:r>
            <w:r w:rsidRPr="001A6368">
              <w:rPr>
                <w:iCs/>
              </w:rPr>
              <w:t xml:space="preserve"> </w:t>
            </w:r>
            <w:r w:rsidRPr="001A6368">
              <w:rPr>
                <w:position w:val="-28"/>
              </w:rPr>
              <w:object w:dxaOrig="2000" w:dyaOrig="660" w14:anchorId="7006EDF4">
                <v:shape id="_x0000_i1045" type="#_x0000_t75" style="width:97.5pt;height:30.75pt" o:ole="">
                  <v:imagedata r:id="rId73" o:title=""/>
                </v:shape>
                <o:OLEObject Type="Embed" ProgID="Equation.DSMT4" ShapeID="_x0000_i1045" DrawAspect="Content" ObjectID="_1785142582" r:id="rId74"/>
              </w:object>
            </w:r>
          </w:p>
          <w:p w14:paraId="2BDC4671" w14:textId="656152DE" w:rsidR="000C3F63" w:rsidRPr="000C3F63" w:rsidRDefault="000C3F63" w:rsidP="000C3F63">
            <w:pPr>
              <w:pStyle w:val="TableParagraph"/>
              <w:ind w:left="108"/>
              <w:rPr>
                <w:bCs/>
                <w:sz w:val="10"/>
                <w:szCs w:val="10"/>
              </w:rPr>
            </w:pPr>
          </w:p>
        </w:tc>
      </w:tr>
      <w:tr w:rsidR="00294FC8" w:rsidRPr="001A6368" w14:paraId="4448FF6C" w14:textId="77777777" w:rsidTr="00FF61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4695"/>
        </w:trPr>
        <w:tc>
          <w:tcPr>
            <w:tcW w:w="679" w:type="dxa"/>
          </w:tcPr>
          <w:p w14:paraId="50395485" w14:textId="77777777" w:rsidR="00294FC8" w:rsidRPr="001A6368" w:rsidRDefault="00294FC8" w:rsidP="00FF6129">
            <w:pPr>
              <w:pStyle w:val="TableParagraph"/>
              <w:spacing w:line="251" w:lineRule="exact"/>
              <w:ind w:left="10"/>
              <w:jc w:val="center"/>
              <w:rPr>
                <w:b/>
              </w:rPr>
            </w:pPr>
            <w:r w:rsidRPr="001A6368">
              <w:rPr>
                <w:b/>
              </w:rPr>
              <w:lastRenderedPageBreak/>
              <w:t>9</w:t>
            </w:r>
          </w:p>
        </w:tc>
        <w:tc>
          <w:tcPr>
            <w:tcW w:w="682" w:type="dxa"/>
          </w:tcPr>
          <w:p w14:paraId="426C5167" w14:textId="77777777" w:rsidR="00294FC8" w:rsidRPr="001A6368" w:rsidRDefault="00294FC8" w:rsidP="00FF6129">
            <w:pPr>
              <w:pStyle w:val="TableParagraph"/>
            </w:pPr>
          </w:p>
        </w:tc>
        <w:tc>
          <w:tcPr>
            <w:tcW w:w="679" w:type="dxa"/>
          </w:tcPr>
          <w:p w14:paraId="507BA326" w14:textId="77777777" w:rsidR="00294FC8" w:rsidRPr="001A6368" w:rsidRDefault="00294FC8" w:rsidP="00FF6129">
            <w:pPr>
              <w:pStyle w:val="TableParagraph"/>
            </w:pPr>
          </w:p>
        </w:tc>
        <w:tc>
          <w:tcPr>
            <w:tcW w:w="5580" w:type="dxa"/>
          </w:tcPr>
          <w:p w14:paraId="322ED4A1" w14:textId="77777777" w:rsidR="00294FC8" w:rsidRPr="001A6368" w:rsidRDefault="00294FC8" w:rsidP="00FF6129">
            <w:pPr>
              <w:pStyle w:val="TableParagraph"/>
              <w:ind w:left="108"/>
            </w:pPr>
            <w:r w:rsidRPr="001A6368">
              <w:t xml:space="preserve">[£]7.20 as answer with 8.1[0] </w:t>
            </w:r>
            <w:r w:rsidRPr="001A6368">
              <w:rPr>
                <w:u w:val="single"/>
              </w:rPr>
              <w:t>and</w:t>
            </w:r>
            <w:r w:rsidRPr="001A6368">
              <w:t xml:space="preserve"> 9.0[0]</w:t>
            </w:r>
          </w:p>
          <w:p w14:paraId="499FE693" w14:textId="77777777" w:rsidR="00294FC8" w:rsidRPr="001A6368" w:rsidRDefault="00294FC8" w:rsidP="00FF6129">
            <w:pPr>
              <w:pStyle w:val="TableParagraph"/>
              <w:ind w:left="108"/>
            </w:pPr>
            <w:r w:rsidRPr="001A6368">
              <w:t>and either 2.4 oe, 2400 or 3 [L...]</w:t>
            </w:r>
          </w:p>
        </w:tc>
        <w:tc>
          <w:tcPr>
            <w:tcW w:w="996" w:type="dxa"/>
          </w:tcPr>
          <w:p w14:paraId="165D7730" w14:textId="77777777" w:rsidR="00294FC8" w:rsidRPr="001A6368" w:rsidRDefault="00294FC8" w:rsidP="00FF6129">
            <w:pPr>
              <w:pStyle w:val="TableParagraph"/>
              <w:spacing w:line="251" w:lineRule="exact"/>
              <w:ind w:left="11"/>
              <w:jc w:val="center"/>
              <w:rPr>
                <w:b/>
              </w:rPr>
            </w:pPr>
            <w:r w:rsidRPr="001A6368">
              <w:rPr>
                <w:b/>
              </w:rPr>
              <w:t>4</w:t>
            </w:r>
          </w:p>
        </w:tc>
        <w:tc>
          <w:tcPr>
            <w:tcW w:w="5669" w:type="dxa"/>
          </w:tcPr>
          <w:p w14:paraId="1AB2217D" w14:textId="77777777" w:rsidR="00294FC8" w:rsidRPr="001A6368" w:rsidRDefault="00294FC8" w:rsidP="00FF6129">
            <w:pPr>
              <w:pStyle w:val="TableParagraph"/>
              <w:ind w:left="108"/>
            </w:pPr>
            <w:r w:rsidRPr="001A6368">
              <w:t>All values must be correct for 4 marks</w:t>
            </w:r>
          </w:p>
          <w:p w14:paraId="3EBB82F7" w14:textId="77777777" w:rsidR="00294FC8" w:rsidRPr="001A6368" w:rsidRDefault="00294FC8" w:rsidP="00FF6129">
            <w:pPr>
              <w:pStyle w:val="TableParagraph"/>
              <w:ind w:left="108"/>
              <w:rPr>
                <w:szCs w:val="18"/>
              </w:rPr>
            </w:pPr>
          </w:p>
          <w:p w14:paraId="3A9C0D4E" w14:textId="77777777" w:rsidR="00294FC8" w:rsidRPr="001A6368" w:rsidRDefault="00294FC8" w:rsidP="00FF6129">
            <w:pPr>
              <w:pStyle w:val="TableParagraph"/>
              <w:ind w:left="108"/>
            </w:pPr>
            <w:r w:rsidRPr="001A6368">
              <w:rPr>
                <w:b/>
              </w:rPr>
              <w:t>M1</w:t>
            </w:r>
            <w:r w:rsidRPr="001A6368">
              <w:rPr>
                <w:bCs/>
              </w:rPr>
              <w:t xml:space="preserve"> </w:t>
            </w:r>
            <w:r w:rsidRPr="001A6368">
              <w:t xml:space="preserve">for 8 × </w:t>
            </w:r>
            <w:r w:rsidRPr="001A6368">
              <w:rPr>
                <w:position w:val="-22"/>
              </w:rPr>
              <w:object w:dxaOrig="340" w:dyaOrig="580" w14:anchorId="6B2EFA66">
                <v:shape id="_x0000_i1046" type="#_x0000_t75" style="width:15.75pt;height:30.75pt" o:ole="">
                  <v:imagedata r:id="rId75" o:title=""/>
                </v:shape>
                <o:OLEObject Type="Embed" ProgID="Equation.DSMT4" ShapeID="_x0000_i1046" DrawAspect="Content" ObjectID="_1785142583" r:id="rId76"/>
              </w:object>
            </w:r>
            <w:r w:rsidRPr="001A6368">
              <w:t xml:space="preserve"> implied by 2.4 oe or 2400 or showing he</w:t>
            </w:r>
          </w:p>
          <w:p w14:paraId="0FB73F6F" w14:textId="77777777" w:rsidR="00294FC8" w:rsidRPr="001A6368" w:rsidRDefault="00294FC8" w:rsidP="00FF6129">
            <w:pPr>
              <w:pStyle w:val="TableParagraph"/>
              <w:ind w:left="108"/>
            </w:pPr>
            <w:r w:rsidRPr="001A6368">
              <w:t>needs to buy 3 litres</w:t>
            </w:r>
          </w:p>
          <w:p w14:paraId="04092D7D" w14:textId="77777777" w:rsidR="00294FC8" w:rsidRPr="001A6368" w:rsidRDefault="00294FC8" w:rsidP="00FF6129">
            <w:pPr>
              <w:pStyle w:val="TableParagraph"/>
              <w:ind w:left="108"/>
              <w:rPr>
                <w:sz w:val="23"/>
              </w:rPr>
            </w:pPr>
          </w:p>
          <w:p w14:paraId="6F22D5AC" w14:textId="77777777" w:rsidR="00294FC8" w:rsidRPr="001A6368" w:rsidRDefault="00294FC8" w:rsidP="00FF6129">
            <w:pPr>
              <w:pStyle w:val="TableParagraph"/>
              <w:ind w:left="108"/>
              <w:rPr>
                <w:sz w:val="24"/>
              </w:rPr>
            </w:pPr>
            <w:r w:rsidRPr="001A6368">
              <w:rPr>
                <w:sz w:val="24"/>
              </w:rPr>
              <w:t>AND</w:t>
            </w:r>
          </w:p>
          <w:p w14:paraId="266C0958" w14:textId="77777777" w:rsidR="00294FC8" w:rsidRPr="001A6368" w:rsidRDefault="00294FC8" w:rsidP="00FF6129">
            <w:pPr>
              <w:pStyle w:val="TableParagraph"/>
              <w:ind w:left="108"/>
            </w:pPr>
          </w:p>
          <w:p w14:paraId="19AF3124" w14:textId="77777777" w:rsidR="00294FC8" w:rsidRPr="001A6368" w:rsidRDefault="00294FC8" w:rsidP="00FF6129">
            <w:pPr>
              <w:pStyle w:val="TableParagraph"/>
              <w:ind w:left="108"/>
            </w:pPr>
            <w:r w:rsidRPr="001A6368">
              <w:rPr>
                <w:b/>
              </w:rPr>
              <w:t>M2</w:t>
            </w:r>
            <w:r w:rsidRPr="001A6368">
              <w:rPr>
                <w:bCs/>
              </w:rPr>
              <w:t xml:space="preserve"> for </w:t>
            </w:r>
            <w:r w:rsidRPr="001A6368">
              <w:t>4.5 + 2.7 may be implied by 7.2[0]</w:t>
            </w:r>
          </w:p>
          <w:p w14:paraId="70FCE015" w14:textId="77777777" w:rsidR="00294FC8" w:rsidRPr="001A6368" w:rsidRDefault="00294FC8" w:rsidP="00FF6129">
            <w:pPr>
              <w:pStyle w:val="TableParagraph"/>
              <w:ind w:left="108"/>
            </w:pPr>
            <w:r w:rsidRPr="001A6368">
              <w:t>and 3 × 2.7 may be implied by 8.1[0]</w:t>
            </w:r>
          </w:p>
          <w:p w14:paraId="302D73B3" w14:textId="77777777" w:rsidR="00294FC8" w:rsidRPr="001A6368" w:rsidRDefault="00294FC8" w:rsidP="00FF6129">
            <w:pPr>
              <w:pStyle w:val="TableParagraph"/>
              <w:ind w:left="108"/>
            </w:pPr>
            <w:r w:rsidRPr="001A6368">
              <w:t>and 2 × 4.5 may be implied by 9.[00]</w:t>
            </w:r>
          </w:p>
          <w:p w14:paraId="44DAEC39" w14:textId="77777777" w:rsidR="009663F3" w:rsidRDefault="00294FC8" w:rsidP="00FF6129">
            <w:pPr>
              <w:pStyle w:val="TableParagraph"/>
              <w:ind w:left="108"/>
            </w:pPr>
            <w:r w:rsidRPr="001A6368">
              <w:rPr>
                <w:bCs/>
              </w:rPr>
              <w:t xml:space="preserve">Or </w:t>
            </w:r>
            <w:r w:rsidRPr="001A6368">
              <w:rPr>
                <w:b/>
              </w:rPr>
              <w:t>M1</w:t>
            </w:r>
            <w:r w:rsidRPr="001A6368">
              <w:rPr>
                <w:bCs/>
              </w:rPr>
              <w:t xml:space="preserve"> </w:t>
            </w:r>
            <w:r w:rsidRPr="001A6368">
              <w:t>for 3 × 2.7 may be implied by 8.1[0]</w:t>
            </w:r>
          </w:p>
          <w:p w14:paraId="5ABC6D6C" w14:textId="77D86D02" w:rsidR="00294FC8" w:rsidRPr="001A6368" w:rsidRDefault="00294FC8" w:rsidP="00FF6129">
            <w:pPr>
              <w:pStyle w:val="TableParagraph"/>
              <w:ind w:left="108"/>
            </w:pPr>
            <w:r w:rsidRPr="001A6368">
              <w:t>or 2 × 4.5 may be implied by 9.[00]</w:t>
            </w:r>
          </w:p>
          <w:p w14:paraId="09BEA872" w14:textId="77777777" w:rsidR="00294FC8" w:rsidRPr="001A6368" w:rsidRDefault="00294FC8" w:rsidP="00FF6129">
            <w:pPr>
              <w:pStyle w:val="TableParagraph"/>
              <w:ind w:left="108"/>
              <w:rPr>
                <w:szCs w:val="20"/>
              </w:rPr>
            </w:pPr>
          </w:p>
          <w:p w14:paraId="7250D994" w14:textId="77777777" w:rsidR="00294FC8" w:rsidRPr="001A6368" w:rsidRDefault="00294FC8" w:rsidP="00FF6129">
            <w:pPr>
              <w:pStyle w:val="TableParagraph"/>
              <w:ind w:left="108"/>
              <w:rPr>
                <w:sz w:val="24"/>
              </w:rPr>
            </w:pPr>
            <w:r w:rsidRPr="001A6368">
              <w:rPr>
                <w:sz w:val="24"/>
              </w:rPr>
              <w:t>AND</w:t>
            </w:r>
          </w:p>
          <w:p w14:paraId="22B7FD80" w14:textId="77777777" w:rsidR="00294FC8" w:rsidRPr="001A6368" w:rsidRDefault="00294FC8" w:rsidP="00FF6129">
            <w:pPr>
              <w:pStyle w:val="TableParagraph"/>
              <w:ind w:left="108"/>
              <w:rPr>
                <w:szCs w:val="20"/>
              </w:rPr>
            </w:pPr>
          </w:p>
          <w:p w14:paraId="0784DF5C" w14:textId="77777777" w:rsidR="00294FC8" w:rsidRPr="001A6368" w:rsidRDefault="00294FC8" w:rsidP="00FF6129">
            <w:pPr>
              <w:pStyle w:val="TableParagraph"/>
              <w:ind w:left="108"/>
            </w:pPr>
            <w:r w:rsidRPr="001A6368">
              <w:rPr>
                <w:b/>
              </w:rPr>
              <w:t>B1</w:t>
            </w:r>
            <w:r w:rsidRPr="001A6368">
              <w:rPr>
                <w:bCs/>
              </w:rPr>
              <w:t xml:space="preserve"> </w:t>
            </w:r>
            <w:r w:rsidRPr="001A6368">
              <w:t>for answer of 7.20</w:t>
            </w:r>
          </w:p>
          <w:p w14:paraId="0F798752" w14:textId="77777777" w:rsidR="00294FC8" w:rsidRPr="001A6368" w:rsidRDefault="00294FC8" w:rsidP="00FF6129">
            <w:pPr>
              <w:pStyle w:val="TableParagraph"/>
              <w:ind w:left="108"/>
            </w:pPr>
          </w:p>
        </w:tc>
      </w:tr>
      <w:tr w:rsidR="00294FC8" w:rsidRPr="001A6368" w14:paraId="660CDA14" w14:textId="77777777" w:rsidTr="00FF61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794"/>
        </w:trPr>
        <w:tc>
          <w:tcPr>
            <w:tcW w:w="679" w:type="dxa"/>
          </w:tcPr>
          <w:p w14:paraId="3F7BB9A3" w14:textId="77777777" w:rsidR="00294FC8" w:rsidRPr="001A6368" w:rsidRDefault="00294FC8" w:rsidP="00FF6129">
            <w:pPr>
              <w:pStyle w:val="TableParagraph"/>
              <w:spacing w:line="248" w:lineRule="exact"/>
              <w:ind w:left="182" w:right="175"/>
              <w:jc w:val="center"/>
              <w:rPr>
                <w:b/>
              </w:rPr>
            </w:pPr>
            <w:r w:rsidRPr="001A6368">
              <w:rPr>
                <w:b/>
              </w:rPr>
              <w:t>10</w:t>
            </w:r>
          </w:p>
        </w:tc>
        <w:tc>
          <w:tcPr>
            <w:tcW w:w="682" w:type="dxa"/>
          </w:tcPr>
          <w:p w14:paraId="088D6F2B" w14:textId="77777777" w:rsidR="00294FC8" w:rsidRPr="001A6368" w:rsidRDefault="00294FC8" w:rsidP="00FF6129">
            <w:pPr>
              <w:pStyle w:val="TableParagraph"/>
            </w:pPr>
          </w:p>
        </w:tc>
        <w:tc>
          <w:tcPr>
            <w:tcW w:w="679" w:type="dxa"/>
          </w:tcPr>
          <w:p w14:paraId="34EE8D01" w14:textId="77777777" w:rsidR="00294FC8" w:rsidRPr="001A6368" w:rsidRDefault="00294FC8" w:rsidP="00FF6129">
            <w:pPr>
              <w:pStyle w:val="TableParagraph"/>
            </w:pPr>
          </w:p>
        </w:tc>
        <w:tc>
          <w:tcPr>
            <w:tcW w:w="5580" w:type="dxa"/>
          </w:tcPr>
          <w:p w14:paraId="3EA424AC" w14:textId="77777777" w:rsidR="00294FC8" w:rsidRPr="001A6368" w:rsidRDefault="00294FC8" w:rsidP="00FF6129">
            <w:pPr>
              <w:pStyle w:val="TableParagraph"/>
              <w:ind w:left="108"/>
            </w:pPr>
            <w:r w:rsidRPr="001A6368">
              <w:t>1, 2, 4, 5, 10</w:t>
            </w:r>
          </w:p>
        </w:tc>
        <w:tc>
          <w:tcPr>
            <w:tcW w:w="996" w:type="dxa"/>
          </w:tcPr>
          <w:p w14:paraId="3A1FB500" w14:textId="77777777" w:rsidR="00294FC8" w:rsidRPr="001A6368" w:rsidRDefault="00294FC8" w:rsidP="00FF6129">
            <w:pPr>
              <w:pStyle w:val="TableParagraph"/>
              <w:spacing w:line="248" w:lineRule="exact"/>
              <w:ind w:left="11"/>
              <w:jc w:val="center"/>
              <w:rPr>
                <w:b/>
              </w:rPr>
            </w:pPr>
            <w:r w:rsidRPr="001A6368">
              <w:rPr>
                <w:b/>
              </w:rPr>
              <w:t>4</w:t>
            </w:r>
          </w:p>
        </w:tc>
        <w:tc>
          <w:tcPr>
            <w:tcW w:w="5669" w:type="dxa"/>
          </w:tcPr>
          <w:p w14:paraId="6D6F84A8" w14:textId="77777777" w:rsidR="00294FC8" w:rsidRPr="001A6368" w:rsidRDefault="00294FC8" w:rsidP="00FF6129">
            <w:pPr>
              <w:pStyle w:val="TableParagraph"/>
              <w:ind w:left="108"/>
            </w:pPr>
            <w:r w:rsidRPr="001A6368">
              <w:rPr>
                <w:b/>
              </w:rPr>
              <w:t>B1</w:t>
            </w:r>
            <w:r w:rsidRPr="001A6368">
              <w:rPr>
                <w:bCs/>
              </w:rPr>
              <w:t xml:space="preserve"> </w:t>
            </w:r>
            <w:r w:rsidRPr="001A6368">
              <w:t>for 4 or 10 placed in correct position</w:t>
            </w:r>
          </w:p>
          <w:p w14:paraId="6A41220E" w14:textId="77777777" w:rsidR="00294FC8" w:rsidRPr="001A6368" w:rsidRDefault="00294FC8" w:rsidP="00FF6129">
            <w:pPr>
              <w:pStyle w:val="TableParagraph"/>
              <w:ind w:left="108"/>
            </w:pPr>
          </w:p>
          <w:p w14:paraId="5FC46B32" w14:textId="77777777" w:rsidR="00294FC8" w:rsidRPr="001A6368" w:rsidRDefault="00294FC8" w:rsidP="00FF6129">
            <w:pPr>
              <w:pStyle w:val="TableParagraph"/>
              <w:ind w:left="108"/>
            </w:pPr>
            <w:r w:rsidRPr="001A6368">
              <w:rPr>
                <w:b/>
              </w:rPr>
              <w:t>B1</w:t>
            </w:r>
            <w:r w:rsidRPr="001A6368">
              <w:rPr>
                <w:bCs/>
              </w:rPr>
              <w:t xml:space="preserve"> </w:t>
            </w:r>
            <w:r w:rsidRPr="001A6368">
              <w:t>for 1 in the correct position</w:t>
            </w:r>
          </w:p>
          <w:p w14:paraId="0D513D86" w14:textId="77777777" w:rsidR="00294FC8" w:rsidRPr="001A6368" w:rsidRDefault="00294FC8" w:rsidP="00FF6129">
            <w:pPr>
              <w:pStyle w:val="TableParagraph"/>
              <w:ind w:left="108"/>
            </w:pPr>
          </w:p>
          <w:p w14:paraId="00B207CA" w14:textId="77777777" w:rsidR="00294FC8" w:rsidRPr="001A6368" w:rsidRDefault="00294FC8" w:rsidP="00FF6129">
            <w:pPr>
              <w:pStyle w:val="TableParagraph"/>
              <w:ind w:left="108"/>
            </w:pPr>
            <w:r w:rsidRPr="001A6368">
              <w:rPr>
                <w:b/>
              </w:rPr>
              <w:t>M1</w:t>
            </w:r>
            <w:r w:rsidRPr="001A6368">
              <w:rPr>
                <w:bCs/>
              </w:rPr>
              <w:t xml:space="preserve"> </w:t>
            </w:r>
            <w:r w:rsidRPr="001A6368">
              <w:t xml:space="preserve">for (4.4 × 5) – (10 + 4 + 1) soi by 7 or by 2 </w:t>
            </w:r>
            <w:r w:rsidRPr="001A6368">
              <w:rPr>
                <w:u w:val="single"/>
              </w:rPr>
              <w:t>and</w:t>
            </w:r>
            <w:r w:rsidRPr="001A6368">
              <w:t xml:space="preserve"> 5</w:t>
            </w:r>
          </w:p>
          <w:p w14:paraId="56BEBAB0" w14:textId="77777777" w:rsidR="00294FC8" w:rsidRDefault="00294FC8" w:rsidP="000C3F63">
            <w:pPr>
              <w:pStyle w:val="TableParagraph"/>
              <w:ind w:left="108"/>
            </w:pPr>
            <w:r w:rsidRPr="001A6368">
              <w:t>or by any two numbers in the second and fourth positions between 1 and 3 inclusive, and between 4 and 6 inclusive, which sum to 7</w:t>
            </w:r>
          </w:p>
          <w:p w14:paraId="0C7E5844" w14:textId="78866432" w:rsidR="000C3F63" w:rsidRPr="001A6368" w:rsidRDefault="000C3F63" w:rsidP="000C3F63">
            <w:pPr>
              <w:pStyle w:val="TableParagraph"/>
              <w:ind w:left="108"/>
            </w:pPr>
          </w:p>
        </w:tc>
      </w:tr>
      <w:tr w:rsidR="00294FC8" w:rsidRPr="001A6368" w14:paraId="79B9CE75" w14:textId="77777777" w:rsidTr="00FF61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408"/>
        </w:trPr>
        <w:tc>
          <w:tcPr>
            <w:tcW w:w="679" w:type="dxa"/>
          </w:tcPr>
          <w:p w14:paraId="16172602" w14:textId="77777777" w:rsidR="00294FC8" w:rsidRPr="001A6368" w:rsidRDefault="00294FC8" w:rsidP="000C3F63">
            <w:pPr>
              <w:pStyle w:val="TableParagraph"/>
              <w:spacing w:line="249" w:lineRule="exact"/>
              <w:ind w:left="182" w:right="175"/>
              <w:jc w:val="center"/>
              <w:rPr>
                <w:b/>
              </w:rPr>
            </w:pPr>
            <w:r w:rsidRPr="001A6368">
              <w:rPr>
                <w:b/>
              </w:rPr>
              <w:t>11</w:t>
            </w:r>
          </w:p>
        </w:tc>
        <w:tc>
          <w:tcPr>
            <w:tcW w:w="682" w:type="dxa"/>
          </w:tcPr>
          <w:p w14:paraId="1119CE0E" w14:textId="77777777" w:rsidR="00294FC8" w:rsidRPr="001A6368" w:rsidRDefault="00294FC8" w:rsidP="00FF6129">
            <w:pPr>
              <w:pStyle w:val="TableParagraph"/>
              <w:spacing w:line="249" w:lineRule="exact"/>
              <w:ind w:left="177" w:right="171"/>
              <w:jc w:val="center"/>
              <w:rPr>
                <w:b/>
              </w:rPr>
            </w:pPr>
            <w:r w:rsidRPr="001A6368">
              <w:rPr>
                <w:b/>
              </w:rPr>
              <w:t>(a)</w:t>
            </w:r>
          </w:p>
        </w:tc>
        <w:tc>
          <w:tcPr>
            <w:tcW w:w="679" w:type="dxa"/>
          </w:tcPr>
          <w:p w14:paraId="2602B2D3" w14:textId="77777777" w:rsidR="00294FC8" w:rsidRPr="001A6368" w:rsidRDefault="00294FC8" w:rsidP="000C3F63">
            <w:pPr>
              <w:pStyle w:val="TableParagraph"/>
              <w:jc w:val="center"/>
            </w:pPr>
          </w:p>
        </w:tc>
        <w:tc>
          <w:tcPr>
            <w:tcW w:w="5580" w:type="dxa"/>
          </w:tcPr>
          <w:p w14:paraId="509303EC" w14:textId="77777777" w:rsidR="00294FC8" w:rsidRPr="001A6368" w:rsidRDefault="00294FC8" w:rsidP="00FF6129">
            <w:pPr>
              <w:pStyle w:val="TableParagraph"/>
              <w:ind w:left="108"/>
            </w:pPr>
            <w:r w:rsidRPr="001A6368">
              <w:t>Rotation</w:t>
            </w:r>
          </w:p>
          <w:p w14:paraId="330A4236" w14:textId="77777777" w:rsidR="00294FC8" w:rsidRPr="001A6368" w:rsidRDefault="00294FC8" w:rsidP="00FF6129">
            <w:pPr>
              <w:pStyle w:val="TableParagraph"/>
              <w:ind w:left="108"/>
            </w:pPr>
          </w:p>
          <w:p w14:paraId="2B9AE46A" w14:textId="77777777" w:rsidR="00294FC8" w:rsidRPr="001A6368" w:rsidRDefault="00294FC8" w:rsidP="00FF6129">
            <w:pPr>
              <w:pStyle w:val="TableParagraph"/>
              <w:ind w:left="108"/>
            </w:pPr>
            <w:r w:rsidRPr="001A6368">
              <w:t>90[°] anti-clockwise oe</w:t>
            </w:r>
          </w:p>
          <w:p w14:paraId="70398554" w14:textId="77777777" w:rsidR="00294FC8" w:rsidRPr="001A6368" w:rsidRDefault="00294FC8" w:rsidP="00FF6129">
            <w:pPr>
              <w:pStyle w:val="TableParagraph"/>
              <w:ind w:left="108"/>
            </w:pPr>
          </w:p>
          <w:p w14:paraId="69BCEB03" w14:textId="77777777" w:rsidR="00294FC8" w:rsidRPr="001A6368" w:rsidRDefault="00294FC8" w:rsidP="00FF6129">
            <w:pPr>
              <w:pStyle w:val="TableParagraph"/>
              <w:ind w:left="108"/>
            </w:pPr>
            <w:r w:rsidRPr="001A6368">
              <w:t>[Centre] (0, 0)</w:t>
            </w:r>
          </w:p>
          <w:p w14:paraId="0F90C9E7" w14:textId="77777777" w:rsidR="00294FC8" w:rsidRPr="001A6368" w:rsidRDefault="00294FC8" w:rsidP="00FF6129">
            <w:pPr>
              <w:pStyle w:val="TableParagraph"/>
              <w:ind w:left="108"/>
            </w:pPr>
          </w:p>
        </w:tc>
        <w:tc>
          <w:tcPr>
            <w:tcW w:w="996" w:type="dxa"/>
          </w:tcPr>
          <w:p w14:paraId="409E6767" w14:textId="77777777" w:rsidR="00294FC8" w:rsidRPr="001A6368" w:rsidRDefault="00294FC8" w:rsidP="00FF6129">
            <w:pPr>
              <w:pStyle w:val="TableParagraph"/>
              <w:spacing w:line="248" w:lineRule="exact"/>
              <w:ind w:left="11"/>
              <w:jc w:val="center"/>
              <w:rPr>
                <w:b/>
              </w:rPr>
            </w:pPr>
            <w:r w:rsidRPr="001A6368">
              <w:rPr>
                <w:b/>
              </w:rPr>
              <w:t>1</w:t>
            </w:r>
          </w:p>
          <w:p w14:paraId="17F1B502" w14:textId="77777777" w:rsidR="00294FC8" w:rsidRPr="001A6368" w:rsidRDefault="00294FC8" w:rsidP="00FF6129">
            <w:pPr>
              <w:pStyle w:val="TableParagraph"/>
              <w:spacing w:line="248" w:lineRule="exact"/>
              <w:ind w:left="11"/>
              <w:jc w:val="center"/>
              <w:rPr>
                <w:b/>
              </w:rPr>
            </w:pPr>
          </w:p>
          <w:p w14:paraId="2EB9D85B" w14:textId="77777777" w:rsidR="00294FC8" w:rsidRPr="001A6368" w:rsidRDefault="00294FC8" w:rsidP="00FF6129">
            <w:pPr>
              <w:pStyle w:val="TableParagraph"/>
              <w:spacing w:line="252" w:lineRule="exact"/>
              <w:ind w:left="11"/>
              <w:jc w:val="center"/>
              <w:rPr>
                <w:b/>
              </w:rPr>
            </w:pPr>
            <w:r w:rsidRPr="001A6368">
              <w:rPr>
                <w:b/>
              </w:rPr>
              <w:t>1</w:t>
            </w:r>
          </w:p>
          <w:p w14:paraId="2AADF19A" w14:textId="77777777" w:rsidR="00294FC8" w:rsidRPr="001A6368" w:rsidRDefault="00294FC8" w:rsidP="00FF6129">
            <w:pPr>
              <w:pStyle w:val="TableParagraph"/>
              <w:spacing w:line="252" w:lineRule="exact"/>
              <w:ind w:left="11"/>
              <w:jc w:val="center"/>
              <w:rPr>
                <w:b/>
              </w:rPr>
            </w:pPr>
          </w:p>
          <w:p w14:paraId="6E1A72EA" w14:textId="77777777" w:rsidR="00294FC8" w:rsidRPr="001A6368" w:rsidRDefault="00294FC8" w:rsidP="00FF6129">
            <w:pPr>
              <w:pStyle w:val="TableParagraph"/>
              <w:spacing w:before="1"/>
              <w:ind w:left="11"/>
              <w:jc w:val="center"/>
              <w:rPr>
                <w:b/>
              </w:rPr>
            </w:pPr>
            <w:r w:rsidRPr="001A6368">
              <w:rPr>
                <w:b/>
              </w:rPr>
              <w:t>1</w:t>
            </w:r>
          </w:p>
        </w:tc>
        <w:tc>
          <w:tcPr>
            <w:tcW w:w="5669" w:type="dxa"/>
          </w:tcPr>
          <w:p w14:paraId="07B77046" w14:textId="77777777" w:rsidR="00294FC8" w:rsidRPr="001A6368" w:rsidRDefault="00294FC8" w:rsidP="00FF6129">
            <w:pPr>
              <w:pStyle w:val="TableParagraph"/>
              <w:ind w:left="108"/>
            </w:pPr>
            <w:r w:rsidRPr="001A6368">
              <w:t>Do not accept turn for rotation</w:t>
            </w:r>
          </w:p>
          <w:p w14:paraId="235AEB3F" w14:textId="77777777" w:rsidR="00294FC8" w:rsidRPr="001A6368" w:rsidRDefault="00294FC8" w:rsidP="00FF6129">
            <w:pPr>
              <w:pStyle w:val="TableParagraph"/>
              <w:ind w:left="108"/>
              <w:rPr>
                <w:szCs w:val="28"/>
              </w:rPr>
            </w:pPr>
          </w:p>
          <w:p w14:paraId="71FFA41A" w14:textId="77777777" w:rsidR="00294FC8" w:rsidRPr="001A6368" w:rsidRDefault="00294FC8" w:rsidP="00FF6129">
            <w:pPr>
              <w:pStyle w:val="TableParagraph"/>
              <w:ind w:left="108"/>
              <w:rPr>
                <w:szCs w:val="28"/>
              </w:rPr>
            </w:pPr>
          </w:p>
          <w:p w14:paraId="77477FF0" w14:textId="77777777" w:rsidR="00294FC8" w:rsidRPr="001A6368" w:rsidRDefault="00294FC8" w:rsidP="00FF6129">
            <w:pPr>
              <w:pStyle w:val="TableParagraph"/>
              <w:ind w:left="108"/>
              <w:rPr>
                <w:szCs w:val="28"/>
              </w:rPr>
            </w:pPr>
          </w:p>
          <w:p w14:paraId="0D041C31" w14:textId="1DA52259" w:rsidR="00294FC8" w:rsidRDefault="00294FC8" w:rsidP="00FF6129">
            <w:pPr>
              <w:pStyle w:val="TableParagraph"/>
              <w:ind w:left="108"/>
            </w:pPr>
            <w:r w:rsidRPr="001A6368">
              <w:t>Condone missing brackets, accept origin or O but do not accept fraction</w:t>
            </w:r>
            <w:r w:rsidRPr="001A6368">
              <w:rPr>
                <w:vertAlign w:val="superscript"/>
              </w:rPr>
              <w:t xml:space="preserve"> </w:t>
            </w:r>
            <w:r w:rsidRPr="001A6368">
              <w:t>or vector</w:t>
            </w:r>
          </w:p>
          <w:p w14:paraId="6323696D" w14:textId="77777777" w:rsidR="009663F3" w:rsidRPr="001A6368" w:rsidRDefault="009663F3" w:rsidP="00FF6129">
            <w:pPr>
              <w:pStyle w:val="TableParagraph"/>
              <w:ind w:left="108"/>
            </w:pPr>
          </w:p>
          <w:p w14:paraId="71BA3CF8" w14:textId="77777777" w:rsidR="00294FC8" w:rsidRPr="001A6368" w:rsidRDefault="00294FC8" w:rsidP="00FF6129">
            <w:pPr>
              <w:pStyle w:val="TableParagraph"/>
              <w:ind w:left="108"/>
            </w:pPr>
            <w:r w:rsidRPr="001A6368">
              <w:t>More than 1 transformation scores 0</w:t>
            </w:r>
          </w:p>
          <w:p w14:paraId="10C1E6A4" w14:textId="77777777" w:rsidR="00294FC8" w:rsidRPr="001A6368" w:rsidRDefault="00294FC8" w:rsidP="00FF6129">
            <w:pPr>
              <w:pStyle w:val="TableParagraph"/>
              <w:ind w:left="108"/>
            </w:pPr>
          </w:p>
        </w:tc>
      </w:tr>
      <w:tr w:rsidR="00294FC8" w:rsidRPr="001A6368" w14:paraId="5525D25D" w14:textId="77777777" w:rsidTr="00FF61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005"/>
        </w:trPr>
        <w:tc>
          <w:tcPr>
            <w:tcW w:w="679" w:type="dxa"/>
          </w:tcPr>
          <w:p w14:paraId="7F06AB89" w14:textId="77777777" w:rsidR="00294FC8" w:rsidRPr="001A6368" w:rsidRDefault="00294FC8" w:rsidP="000C3F63">
            <w:pPr>
              <w:pStyle w:val="TableParagraph"/>
              <w:jc w:val="center"/>
            </w:pPr>
          </w:p>
        </w:tc>
        <w:tc>
          <w:tcPr>
            <w:tcW w:w="682" w:type="dxa"/>
          </w:tcPr>
          <w:p w14:paraId="3DEFAE8A" w14:textId="77777777" w:rsidR="00294FC8" w:rsidRPr="001A6368" w:rsidRDefault="00294FC8" w:rsidP="00FF6129">
            <w:pPr>
              <w:pStyle w:val="TableParagraph"/>
              <w:spacing w:line="248" w:lineRule="exact"/>
              <w:ind w:left="180" w:right="171"/>
              <w:jc w:val="center"/>
              <w:rPr>
                <w:b/>
              </w:rPr>
            </w:pPr>
            <w:r w:rsidRPr="001A6368">
              <w:rPr>
                <w:b/>
              </w:rPr>
              <w:t>(b)</w:t>
            </w:r>
          </w:p>
        </w:tc>
        <w:tc>
          <w:tcPr>
            <w:tcW w:w="679" w:type="dxa"/>
          </w:tcPr>
          <w:p w14:paraId="2F07C311" w14:textId="77777777" w:rsidR="00294FC8" w:rsidRPr="001A6368" w:rsidRDefault="00294FC8" w:rsidP="000C3F63">
            <w:pPr>
              <w:pStyle w:val="TableParagraph"/>
              <w:spacing w:line="248" w:lineRule="exact"/>
              <w:ind w:left="182" w:right="175"/>
              <w:jc w:val="center"/>
              <w:rPr>
                <w:b/>
              </w:rPr>
            </w:pPr>
            <w:r w:rsidRPr="001A6368">
              <w:rPr>
                <w:b/>
              </w:rPr>
              <w:t>(i)</w:t>
            </w:r>
          </w:p>
        </w:tc>
        <w:tc>
          <w:tcPr>
            <w:tcW w:w="5580" w:type="dxa"/>
          </w:tcPr>
          <w:p w14:paraId="57D34255" w14:textId="77777777" w:rsidR="00294FC8" w:rsidRPr="001A6368" w:rsidRDefault="00294FC8" w:rsidP="00FF6129">
            <w:pPr>
              <w:pStyle w:val="TableParagraph"/>
              <w:ind w:left="108"/>
            </w:pPr>
            <w:r w:rsidRPr="001A6368">
              <w:t>Triangle at (</w:t>
            </w:r>
            <w:r w:rsidRPr="001A6368">
              <w:rPr>
                <w:position w:val="4"/>
              </w:rPr>
              <w:t>-</w:t>
            </w:r>
            <w:r w:rsidRPr="001A6368">
              <w:t xml:space="preserve">2, </w:t>
            </w:r>
            <w:r w:rsidRPr="001A6368">
              <w:rPr>
                <w:position w:val="4"/>
              </w:rPr>
              <w:t>-</w:t>
            </w:r>
            <w:r w:rsidRPr="001A6368">
              <w:t>2) (</w:t>
            </w:r>
            <w:r w:rsidRPr="001A6368">
              <w:rPr>
                <w:position w:val="4"/>
              </w:rPr>
              <w:t>-</w:t>
            </w:r>
            <w:r w:rsidRPr="001A6368">
              <w:t xml:space="preserve">4, </w:t>
            </w:r>
            <w:r w:rsidRPr="001A6368">
              <w:rPr>
                <w:position w:val="4"/>
              </w:rPr>
              <w:t>-</w:t>
            </w:r>
            <w:r w:rsidRPr="001A6368">
              <w:t>2) (</w:t>
            </w:r>
            <w:r w:rsidRPr="001A6368">
              <w:rPr>
                <w:position w:val="4"/>
              </w:rPr>
              <w:t>-</w:t>
            </w:r>
            <w:r w:rsidRPr="001A6368">
              <w:t xml:space="preserve">2, </w:t>
            </w:r>
            <w:r w:rsidRPr="001A6368">
              <w:rPr>
                <w:position w:val="4"/>
              </w:rPr>
              <w:t>-</w:t>
            </w:r>
            <w:r w:rsidRPr="001A6368">
              <w:t>5)</w:t>
            </w:r>
          </w:p>
        </w:tc>
        <w:tc>
          <w:tcPr>
            <w:tcW w:w="996" w:type="dxa"/>
          </w:tcPr>
          <w:p w14:paraId="5EA4AAF1" w14:textId="77777777" w:rsidR="00294FC8" w:rsidRPr="001A6368" w:rsidRDefault="00294FC8" w:rsidP="00FF6129">
            <w:pPr>
              <w:pStyle w:val="TableParagraph"/>
              <w:spacing w:line="248" w:lineRule="exact"/>
              <w:ind w:left="11"/>
              <w:jc w:val="center"/>
              <w:rPr>
                <w:b/>
              </w:rPr>
            </w:pPr>
            <w:r w:rsidRPr="001A6368">
              <w:rPr>
                <w:b/>
              </w:rPr>
              <w:t>2</w:t>
            </w:r>
          </w:p>
        </w:tc>
        <w:tc>
          <w:tcPr>
            <w:tcW w:w="5669" w:type="dxa"/>
          </w:tcPr>
          <w:p w14:paraId="6E3EC740" w14:textId="77777777" w:rsidR="00294FC8" w:rsidRPr="001A6368" w:rsidRDefault="00294FC8" w:rsidP="00FF6129">
            <w:pPr>
              <w:pStyle w:val="TableParagraph"/>
              <w:ind w:left="108"/>
            </w:pPr>
            <w:r w:rsidRPr="001A6368">
              <w:rPr>
                <w:b/>
              </w:rPr>
              <w:t>B1</w:t>
            </w:r>
            <w:r w:rsidRPr="001A6368">
              <w:rPr>
                <w:bCs/>
              </w:rPr>
              <w:t xml:space="preserve"> </w:t>
            </w:r>
            <w:r w:rsidRPr="001A6368">
              <w:t xml:space="preserve">for reflection in </w:t>
            </w:r>
            <w:r w:rsidRPr="001A6368">
              <w:rPr>
                <w:i/>
              </w:rPr>
              <w:t xml:space="preserve">x </w:t>
            </w:r>
            <w:r w:rsidRPr="001A6368">
              <w:t xml:space="preserve">= </w:t>
            </w:r>
            <w:r w:rsidRPr="001A6368">
              <w:rPr>
                <w:i/>
              </w:rPr>
              <w:t xml:space="preserve">k </w:t>
            </w:r>
            <w:r w:rsidRPr="001A6368">
              <w:t xml:space="preserve">or </w:t>
            </w:r>
            <w:r w:rsidRPr="001A6368">
              <w:rPr>
                <w:i/>
              </w:rPr>
              <w:t xml:space="preserve">y </w:t>
            </w:r>
            <w:r w:rsidRPr="001A6368">
              <w:t>= 0</w:t>
            </w:r>
          </w:p>
          <w:p w14:paraId="796ECB12" w14:textId="77777777" w:rsidR="00294FC8" w:rsidRPr="001A6368" w:rsidRDefault="00294FC8" w:rsidP="00FF6129">
            <w:pPr>
              <w:pStyle w:val="TableParagraph"/>
              <w:ind w:left="108"/>
              <w:rPr>
                <w:szCs w:val="20"/>
              </w:rPr>
            </w:pPr>
          </w:p>
          <w:p w14:paraId="2A71763D" w14:textId="77777777" w:rsidR="00294FC8" w:rsidRPr="001A6368" w:rsidRDefault="00294FC8" w:rsidP="00FF6129">
            <w:pPr>
              <w:pStyle w:val="TableParagraph"/>
              <w:ind w:left="108"/>
            </w:pPr>
            <w:r w:rsidRPr="001A6368">
              <w:t xml:space="preserve">Condone freehand in both parts </w:t>
            </w:r>
            <w:r w:rsidRPr="001A6368">
              <w:rPr>
                <w:b/>
                <w:bCs/>
              </w:rPr>
              <w:t>(b)(i)</w:t>
            </w:r>
            <w:r w:rsidRPr="001A6368">
              <w:t xml:space="preserve"> and </w:t>
            </w:r>
            <w:r w:rsidRPr="001A6368">
              <w:rPr>
                <w:b/>
                <w:bCs/>
              </w:rPr>
              <w:t>(ii)</w:t>
            </w:r>
          </w:p>
          <w:p w14:paraId="5DD1D002" w14:textId="77777777" w:rsidR="00294FC8" w:rsidRPr="001A6368" w:rsidRDefault="00294FC8" w:rsidP="00FF6129">
            <w:pPr>
              <w:pStyle w:val="TableParagraph"/>
              <w:ind w:left="108"/>
            </w:pPr>
          </w:p>
        </w:tc>
      </w:tr>
      <w:tr w:rsidR="00294FC8" w:rsidRPr="001A6368" w14:paraId="22D6F49D" w14:textId="77777777" w:rsidTr="00FF61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570"/>
        </w:trPr>
        <w:tc>
          <w:tcPr>
            <w:tcW w:w="679" w:type="dxa"/>
          </w:tcPr>
          <w:p w14:paraId="27041A5F" w14:textId="77777777" w:rsidR="00294FC8" w:rsidRPr="001A6368" w:rsidRDefault="00294FC8" w:rsidP="000C3F63">
            <w:pPr>
              <w:pStyle w:val="TableParagraph"/>
              <w:jc w:val="center"/>
            </w:pPr>
          </w:p>
        </w:tc>
        <w:tc>
          <w:tcPr>
            <w:tcW w:w="682" w:type="dxa"/>
          </w:tcPr>
          <w:p w14:paraId="63746728" w14:textId="77777777" w:rsidR="00294FC8" w:rsidRPr="001A6368" w:rsidRDefault="00294FC8" w:rsidP="00FF6129">
            <w:pPr>
              <w:pStyle w:val="TableParagraph"/>
              <w:spacing w:line="248" w:lineRule="exact"/>
              <w:ind w:left="180" w:right="171"/>
              <w:jc w:val="center"/>
              <w:rPr>
                <w:b/>
              </w:rPr>
            </w:pPr>
          </w:p>
        </w:tc>
        <w:tc>
          <w:tcPr>
            <w:tcW w:w="679" w:type="dxa"/>
          </w:tcPr>
          <w:p w14:paraId="03A64FAA" w14:textId="77777777" w:rsidR="00294FC8" w:rsidRPr="001A6368" w:rsidRDefault="00294FC8" w:rsidP="000C3F63">
            <w:pPr>
              <w:pStyle w:val="TableParagraph"/>
              <w:spacing w:line="248" w:lineRule="exact"/>
              <w:ind w:left="182" w:right="175"/>
              <w:jc w:val="center"/>
              <w:rPr>
                <w:b/>
              </w:rPr>
            </w:pPr>
            <w:r w:rsidRPr="001A6368">
              <w:rPr>
                <w:b/>
              </w:rPr>
              <w:t>(ii)</w:t>
            </w:r>
          </w:p>
        </w:tc>
        <w:tc>
          <w:tcPr>
            <w:tcW w:w="5580" w:type="dxa"/>
          </w:tcPr>
          <w:p w14:paraId="1E4ACFFA" w14:textId="77777777" w:rsidR="00294FC8" w:rsidRPr="001A6368" w:rsidRDefault="00294FC8" w:rsidP="00FF6129">
            <w:pPr>
              <w:pStyle w:val="TableParagraph"/>
              <w:ind w:left="108"/>
            </w:pPr>
            <w:r w:rsidRPr="001A6368">
              <w:t>Triangle at (</w:t>
            </w:r>
            <w:r w:rsidRPr="001A6368">
              <w:rPr>
                <w:position w:val="4"/>
              </w:rPr>
              <w:t>-</w:t>
            </w:r>
            <w:r w:rsidRPr="001A6368">
              <w:t>2, 3) (0, 3) (</w:t>
            </w:r>
            <w:r w:rsidRPr="001A6368">
              <w:rPr>
                <w:position w:val="4"/>
              </w:rPr>
              <w:t>-</w:t>
            </w:r>
            <w:r w:rsidRPr="001A6368">
              <w:t>2, 0)</w:t>
            </w:r>
          </w:p>
        </w:tc>
        <w:tc>
          <w:tcPr>
            <w:tcW w:w="996" w:type="dxa"/>
          </w:tcPr>
          <w:p w14:paraId="37196B89" w14:textId="77777777" w:rsidR="00294FC8" w:rsidRPr="001A6368" w:rsidRDefault="00294FC8" w:rsidP="00FF6129">
            <w:pPr>
              <w:pStyle w:val="TableParagraph"/>
              <w:spacing w:line="248" w:lineRule="exact"/>
              <w:ind w:left="11"/>
              <w:jc w:val="center"/>
              <w:rPr>
                <w:b/>
              </w:rPr>
            </w:pPr>
            <w:r w:rsidRPr="001A6368">
              <w:rPr>
                <w:b/>
              </w:rPr>
              <w:t>2</w:t>
            </w:r>
          </w:p>
        </w:tc>
        <w:tc>
          <w:tcPr>
            <w:tcW w:w="5669" w:type="dxa"/>
          </w:tcPr>
          <w:p w14:paraId="653F25B5" w14:textId="77777777" w:rsidR="00294FC8" w:rsidRPr="001A6368" w:rsidRDefault="00294FC8" w:rsidP="00FF6129">
            <w:pPr>
              <w:pStyle w:val="TableParagraph"/>
              <w:ind w:left="108"/>
            </w:pPr>
            <w:r w:rsidRPr="001A6368">
              <w:rPr>
                <w:b/>
                <w:bCs/>
              </w:rPr>
              <w:t>B1</w:t>
            </w:r>
            <w:r w:rsidRPr="001A6368">
              <w:t xml:space="preserve"> for one corner correct</w:t>
            </w:r>
          </w:p>
          <w:p w14:paraId="429680C6" w14:textId="77777777" w:rsidR="00294FC8" w:rsidRPr="001A6368" w:rsidRDefault="00294FC8" w:rsidP="00FF6129">
            <w:pPr>
              <w:pStyle w:val="TableParagraph"/>
              <w:ind w:left="108"/>
              <w:rPr>
                <w:bCs/>
              </w:rPr>
            </w:pPr>
          </w:p>
        </w:tc>
      </w:tr>
      <w:tr w:rsidR="00294FC8" w:rsidRPr="001A6368" w14:paraId="2DF517B7" w14:textId="77777777" w:rsidTr="00FF61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005"/>
        </w:trPr>
        <w:tc>
          <w:tcPr>
            <w:tcW w:w="679" w:type="dxa"/>
          </w:tcPr>
          <w:p w14:paraId="2B72E5DB" w14:textId="77777777" w:rsidR="00294FC8" w:rsidRPr="001A6368" w:rsidRDefault="00294FC8" w:rsidP="000C3F63">
            <w:pPr>
              <w:pStyle w:val="TableParagraph"/>
              <w:jc w:val="center"/>
            </w:pPr>
            <w:r w:rsidRPr="001A6368">
              <w:rPr>
                <w:b/>
              </w:rPr>
              <w:t>12</w:t>
            </w:r>
          </w:p>
        </w:tc>
        <w:tc>
          <w:tcPr>
            <w:tcW w:w="682" w:type="dxa"/>
          </w:tcPr>
          <w:p w14:paraId="71E8CC96" w14:textId="77777777" w:rsidR="00294FC8" w:rsidRPr="001A6368" w:rsidRDefault="00294FC8" w:rsidP="00FF6129">
            <w:pPr>
              <w:pStyle w:val="TableParagraph"/>
              <w:spacing w:line="248" w:lineRule="exact"/>
              <w:ind w:left="180" w:right="171"/>
              <w:jc w:val="center"/>
              <w:rPr>
                <w:b/>
              </w:rPr>
            </w:pPr>
          </w:p>
        </w:tc>
        <w:tc>
          <w:tcPr>
            <w:tcW w:w="679" w:type="dxa"/>
          </w:tcPr>
          <w:p w14:paraId="0AFD8205" w14:textId="77777777" w:rsidR="00294FC8" w:rsidRPr="001A6368" w:rsidRDefault="00294FC8" w:rsidP="000C3F63">
            <w:pPr>
              <w:pStyle w:val="TableParagraph"/>
              <w:spacing w:line="248" w:lineRule="exact"/>
              <w:ind w:left="182" w:right="175"/>
              <w:jc w:val="center"/>
              <w:rPr>
                <w:b/>
              </w:rPr>
            </w:pPr>
          </w:p>
        </w:tc>
        <w:tc>
          <w:tcPr>
            <w:tcW w:w="5580" w:type="dxa"/>
          </w:tcPr>
          <w:p w14:paraId="3A71A01B" w14:textId="77777777" w:rsidR="00294FC8" w:rsidRPr="001A6368" w:rsidRDefault="00294FC8" w:rsidP="00FF6129">
            <w:pPr>
              <w:pStyle w:val="TableParagraph"/>
              <w:ind w:left="108"/>
            </w:pPr>
            <w:r w:rsidRPr="001A6368">
              <w:t>675.3</w:t>
            </w:r>
            <w:r w:rsidRPr="001A6368">
              <w:rPr>
                <w:sz w:val="12"/>
                <w:szCs w:val="12"/>
              </w:rPr>
              <w:t xml:space="preserve"> </w:t>
            </w:r>
            <w:r w:rsidRPr="001A6368">
              <w:t>[kg]</w:t>
            </w:r>
          </w:p>
        </w:tc>
        <w:tc>
          <w:tcPr>
            <w:tcW w:w="996" w:type="dxa"/>
          </w:tcPr>
          <w:p w14:paraId="3417FEAE" w14:textId="77777777" w:rsidR="00294FC8" w:rsidRPr="001A6368" w:rsidRDefault="00294FC8" w:rsidP="00FF6129">
            <w:pPr>
              <w:pStyle w:val="TableParagraph"/>
              <w:spacing w:line="248" w:lineRule="exact"/>
              <w:ind w:left="11"/>
              <w:jc w:val="center"/>
              <w:rPr>
                <w:b/>
              </w:rPr>
            </w:pPr>
            <w:r w:rsidRPr="001A6368">
              <w:rPr>
                <w:b/>
              </w:rPr>
              <w:t>3</w:t>
            </w:r>
          </w:p>
        </w:tc>
        <w:tc>
          <w:tcPr>
            <w:tcW w:w="5669" w:type="dxa"/>
          </w:tcPr>
          <w:p w14:paraId="17922F02" w14:textId="77777777" w:rsidR="00294FC8" w:rsidRPr="001A6368" w:rsidRDefault="00294FC8" w:rsidP="00FF6129">
            <w:pPr>
              <w:pStyle w:val="TableParagraph"/>
              <w:ind w:left="108"/>
            </w:pPr>
            <w:r w:rsidRPr="001A6368">
              <w:rPr>
                <w:b/>
              </w:rPr>
              <w:t>M1</w:t>
            </w:r>
            <w:r w:rsidRPr="001A6368">
              <w:rPr>
                <w:bCs/>
              </w:rPr>
              <w:t xml:space="preserve"> </w:t>
            </w:r>
            <w:r w:rsidRPr="001A6368">
              <w:t>for [0].78 × 420 implied by 327.6</w:t>
            </w:r>
          </w:p>
          <w:p w14:paraId="5E221260" w14:textId="77777777" w:rsidR="00294FC8" w:rsidRPr="001A6368" w:rsidRDefault="00294FC8" w:rsidP="00FF6129">
            <w:pPr>
              <w:pStyle w:val="TableParagraph"/>
              <w:ind w:left="108"/>
            </w:pPr>
          </w:p>
          <w:p w14:paraId="5C27E4FC" w14:textId="77777777" w:rsidR="00294FC8" w:rsidRPr="001A6368" w:rsidRDefault="00294FC8" w:rsidP="00FF6129">
            <w:pPr>
              <w:pStyle w:val="TableParagraph"/>
              <w:ind w:left="108"/>
            </w:pPr>
            <w:r w:rsidRPr="001A6368">
              <w:rPr>
                <w:b/>
              </w:rPr>
              <w:t>M1</w:t>
            </w:r>
            <w:r w:rsidRPr="001A6368">
              <w:rPr>
                <w:bCs/>
              </w:rPr>
              <w:t xml:space="preserve"> </w:t>
            </w:r>
            <w:r w:rsidRPr="001A6368">
              <w:t>for [0].61 × 570 implied by 347.7</w:t>
            </w:r>
          </w:p>
          <w:p w14:paraId="018877E9" w14:textId="77777777" w:rsidR="00294FC8" w:rsidRPr="001A6368" w:rsidRDefault="00294FC8" w:rsidP="00FF6129">
            <w:pPr>
              <w:pStyle w:val="TableParagraph"/>
              <w:ind w:left="108"/>
            </w:pPr>
          </w:p>
          <w:p w14:paraId="6B6CC962" w14:textId="77777777" w:rsidR="00294FC8" w:rsidRPr="001A6368" w:rsidRDefault="00294FC8" w:rsidP="00FF6129">
            <w:pPr>
              <w:pStyle w:val="TableParagraph"/>
              <w:ind w:left="108"/>
            </w:pPr>
            <w:r w:rsidRPr="001A6368">
              <w:t>Non calculator methods must be fully correct, allow 1 arithmetic error</w:t>
            </w:r>
          </w:p>
          <w:p w14:paraId="4776A718" w14:textId="77777777" w:rsidR="00294FC8" w:rsidRPr="000C3F63" w:rsidRDefault="00294FC8" w:rsidP="00FF6129">
            <w:pPr>
              <w:pStyle w:val="TableParagraph"/>
              <w:ind w:left="108"/>
            </w:pPr>
          </w:p>
        </w:tc>
      </w:tr>
      <w:tr w:rsidR="00294FC8" w:rsidRPr="001A6368" w14:paraId="357E0903" w14:textId="77777777" w:rsidTr="00FF61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005"/>
        </w:trPr>
        <w:tc>
          <w:tcPr>
            <w:tcW w:w="679" w:type="dxa"/>
          </w:tcPr>
          <w:p w14:paraId="2E9B92B6" w14:textId="77777777" w:rsidR="00294FC8" w:rsidRPr="001A6368" w:rsidRDefault="00294FC8" w:rsidP="000C3F63">
            <w:pPr>
              <w:pStyle w:val="TableParagraph"/>
              <w:jc w:val="center"/>
            </w:pPr>
            <w:r w:rsidRPr="001A6368">
              <w:rPr>
                <w:b/>
              </w:rPr>
              <w:t>13</w:t>
            </w:r>
          </w:p>
        </w:tc>
        <w:tc>
          <w:tcPr>
            <w:tcW w:w="682" w:type="dxa"/>
          </w:tcPr>
          <w:p w14:paraId="215811AF" w14:textId="77777777" w:rsidR="00294FC8" w:rsidRPr="001A6368" w:rsidRDefault="00294FC8" w:rsidP="00FF6129">
            <w:pPr>
              <w:pStyle w:val="TableParagraph"/>
              <w:spacing w:line="248" w:lineRule="exact"/>
              <w:ind w:left="180" w:right="171"/>
              <w:jc w:val="center"/>
              <w:rPr>
                <w:b/>
              </w:rPr>
            </w:pPr>
          </w:p>
        </w:tc>
        <w:tc>
          <w:tcPr>
            <w:tcW w:w="679" w:type="dxa"/>
          </w:tcPr>
          <w:p w14:paraId="4AAB1794" w14:textId="77777777" w:rsidR="00294FC8" w:rsidRPr="001A6368" w:rsidRDefault="00294FC8" w:rsidP="000C3F63">
            <w:pPr>
              <w:pStyle w:val="TableParagraph"/>
              <w:spacing w:line="248" w:lineRule="exact"/>
              <w:ind w:left="182" w:right="175"/>
              <w:jc w:val="center"/>
              <w:rPr>
                <w:b/>
              </w:rPr>
            </w:pPr>
          </w:p>
        </w:tc>
        <w:tc>
          <w:tcPr>
            <w:tcW w:w="5580" w:type="dxa"/>
          </w:tcPr>
          <w:p w14:paraId="20B45AAA" w14:textId="72205005" w:rsidR="00294FC8" w:rsidRPr="001A6368" w:rsidRDefault="00294FC8" w:rsidP="00FF6129">
            <w:pPr>
              <w:pStyle w:val="TableParagraph"/>
              <w:ind w:left="108"/>
            </w:pPr>
            <w:r w:rsidRPr="001A6368">
              <w:t>254.[4] to 254.502 or 25</w:t>
            </w:r>
            <w:r w:rsidR="00D40D25">
              <w:t>4.571</w:t>
            </w:r>
          </w:p>
        </w:tc>
        <w:tc>
          <w:tcPr>
            <w:tcW w:w="996" w:type="dxa"/>
          </w:tcPr>
          <w:p w14:paraId="4206F3B0" w14:textId="77777777" w:rsidR="00294FC8" w:rsidRPr="001A6368" w:rsidRDefault="00294FC8" w:rsidP="00FF6129">
            <w:pPr>
              <w:pStyle w:val="TableParagraph"/>
              <w:spacing w:line="248" w:lineRule="exact"/>
              <w:ind w:left="11"/>
              <w:jc w:val="center"/>
              <w:rPr>
                <w:b/>
              </w:rPr>
            </w:pPr>
            <w:r w:rsidRPr="001A6368">
              <w:rPr>
                <w:b/>
              </w:rPr>
              <w:t>2</w:t>
            </w:r>
          </w:p>
        </w:tc>
        <w:tc>
          <w:tcPr>
            <w:tcW w:w="5669" w:type="dxa"/>
          </w:tcPr>
          <w:p w14:paraId="1FBF8F2A" w14:textId="77777777" w:rsidR="00294FC8" w:rsidRPr="001A6368" w:rsidRDefault="00294FC8" w:rsidP="00FF6129">
            <w:pPr>
              <w:pStyle w:val="TableParagraph"/>
              <w:ind w:left="108"/>
            </w:pPr>
            <w:r w:rsidRPr="001A6368">
              <w:t>Accept 81</w:t>
            </w:r>
            <w:r w:rsidRPr="00707270">
              <w:rPr>
                <w:rFonts w:ascii="Times New Roman" w:hAnsi="Times New Roman" w:cs="Times New Roman"/>
              </w:rPr>
              <w:t>π</w:t>
            </w:r>
            <w:r w:rsidRPr="001A6368">
              <w:t xml:space="preserve"> as final answer for 2 marks</w:t>
            </w:r>
          </w:p>
          <w:p w14:paraId="12E40B23" w14:textId="77777777" w:rsidR="00294FC8" w:rsidRPr="001A6368" w:rsidRDefault="00294FC8" w:rsidP="00FF6129">
            <w:pPr>
              <w:pStyle w:val="TableParagraph"/>
              <w:ind w:left="108"/>
              <w:rPr>
                <w:sz w:val="23"/>
              </w:rPr>
            </w:pPr>
          </w:p>
          <w:p w14:paraId="518BFF20" w14:textId="4171E705" w:rsidR="00294FC8" w:rsidRPr="001A6368" w:rsidRDefault="00294FC8" w:rsidP="00FF6129">
            <w:pPr>
              <w:pStyle w:val="TableParagraph"/>
              <w:ind w:left="108"/>
            </w:pPr>
            <w:r w:rsidRPr="001A6368">
              <w:rPr>
                <w:b/>
              </w:rPr>
              <w:t>M1</w:t>
            </w:r>
            <w:r w:rsidRPr="001A6368">
              <w:rPr>
                <w:bCs/>
              </w:rPr>
              <w:t xml:space="preserve"> </w:t>
            </w:r>
            <w:r w:rsidRPr="001A6368">
              <w:t xml:space="preserve">for </w:t>
            </w:r>
            <w:r w:rsidR="00707270" w:rsidRPr="00707270">
              <w:rPr>
                <w:rFonts w:ascii="Times New Roman" w:hAnsi="Times New Roman" w:cs="Times New Roman"/>
              </w:rPr>
              <w:t>π</w:t>
            </w:r>
            <w:r w:rsidRPr="001A6368">
              <w:t xml:space="preserve"> × 9</w:t>
            </w:r>
            <w:r w:rsidRPr="001A6368">
              <w:rPr>
                <w:position w:val="8"/>
                <w:sz w:val="14"/>
              </w:rPr>
              <w:t>2</w:t>
            </w:r>
            <w:r w:rsidRPr="001A6368">
              <w:t xml:space="preserve"> oe</w:t>
            </w:r>
          </w:p>
          <w:p w14:paraId="02C75E6C" w14:textId="77777777" w:rsidR="00294FC8" w:rsidRPr="001A6368" w:rsidRDefault="00294FC8" w:rsidP="00FF6129">
            <w:pPr>
              <w:pStyle w:val="TableParagraph"/>
              <w:ind w:left="108"/>
              <w:rPr>
                <w:bCs/>
              </w:rPr>
            </w:pPr>
          </w:p>
        </w:tc>
      </w:tr>
      <w:tr w:rsidR="00294FC8" w:rsidRPr="001A6368" w14:paraId="7643D57E" w14:textId="77777777" w:rsidTr="00FF61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543"/>
        </w:trPr>
        <w:tc>
          <w:tcPr>
            <w:tcW w:w="679" w:type="dxa"/>
          </w:tcPr>
          <w:p w14:paraId="3F2C7F46" w14:textId="77777777" w:rsidR="00294FC8" w:rsidRPr="001A6368" w:rsidRDefault="00294FC8" w:rsidP="000C3F63">
            <w:pPr>
              <w:pStyle w:val="TableParagraph"/>
              <w:jc w:val="center"/>
            </w:pPr>
            <w:r w:rsidRPr="001A6368">
              <w:rPr>
                <w:b/>
              </w:rPr>
              <w:t>14</w:t>
            </w:r>
          </w:p>
        </w:tc>
        <w:tc>
          <w:tcPr>
            <w:tcW w:w="682" w:type="dxa"/>
          </w:tcPr>
          <w:p w14:paraId="291B8057" w14:textId="77777777" w:rsidR="00294FC8" w:rsidRPr="001A6368" w:rsidRDefault="00294FC8" w:rsidP="00FF6129">
            <w:pPr>
              <w:pStyle w:val="TableParagraph"/>
              <w:spacing w:line="248" w:lineRule="exact"/>
              <w:ind w:left="180" w:right="171"/>
              <w:jc w:val="center"/>
              <w:rPr>
                <w:b/>
              </w:rPr>
            </w:pPr>
            <w:r w:rsidRPr="001A6368">
              <w:rPr>
                <w:b/>
              </w:rPr>
              <w:t>(a)</w:t>
            </w:r>
          </w:p>
        </w:tc>
        <w:tc>
          <w:tcPr>
            <w:tcW w:w="679" w:type="dxa"/>
          </w:tcPr>
          <w:p w14:paraId="1F175044" w14:textId="77777777" w:rsidR="00294FC8" w:rsidRPr="001A6368" w:rsidRDefault="00294FC8" w:rsidP="000C3F63">
            <w:pPr>
              <w:pStyle w:val="TableParagraph"/>
              <w:spacing w:line="248" w:lineRule="exact"/>
              <w:ind w:left="182" w:right="175"/>
              <w:jc w:val="center"/>
              <w:rPr>
                <w:b/>
              </w:rPr>
            </w:pPr>
            <w:r w:rsidRPr="001A6368">
              <w:rPr>
                <w:b/>
              </w:rPr>
              <w:t>(i)</w:t>
            </w:r>
          </w:p>
        </w:tc>
        <w:tc>
          <w:tcPr>
            <w:tcW w:w="5580" w:type="dxa"/>
          </w:tcPr>
          <w:p w14:paraId="5C6EFF31" w14:textId="77777777" w:rsidR="00294FC8" w:rsidRPr="001A6368" w:rsidRDefault="00294FC8" w:rsidP="00FF6129">
            <w:pPr>
              <w:pStyle w:val="TableParagraph"/>
              <w:ind w:left="108"/>
            </w:pPr>
            <w:r w:rsidRPr="001A6368">
              <w:t>650 cao</w:t>
            </w:r>
          </w:p>
          <w:p w14:paraId="2940E760" w14:textId="77777777" w:rsidR="00294FC8" w:rsidRPr="001A6368" w:rsidRDefault="00294FC8" w:rsidP="00FF6129">
            <w:pPr>
              <w:pStyle w:val="TableParagraph"/>
              <w:ind w:left="108"/>
            </w:pPr>
          </w:p>
        </w:tc>
        <w:tc>
          <w:tcPr>
            <w:tcW w:w="996" w:type="dxa"/>
          </w:tcPr>
          <w:p w14:paraId="39F908EB" w14:textId="77777777" w:rsidR="00294FC8" w:rsidRPr="001A6368" w:rsidRDefault="00294FC8" w:rsidP="00FF6129">
            <w:pPr>
              <w:pStyle w:val="TableParagraph"/>
              <w:spacing w:line="248" w:lineRule="exact"/>
              <w:ind w:left="11"/>
              <w:jc w:val="center"/>
              <w:rPr>
                <w:b/>
              </w:rPr>
            </w:pPr>
            <w:r w:rsidRPr="001A6368">
              <w:rPr>
                <w:b/>
              </w:rPr>
              <w:t>1</w:t>
            </w:r>
          </w:p>
        </w:tc>
        <w:tc>
          <w:tcPr>
            <w:tcW w:w="5669" w:type="dxa"/>
          </w:tcPr>
          <w:p w14:paraId="21D7FE4F" w14:textId="77777777" w:rsidR="00294FC8" w:rsidRPr="000C3F63" w:rsidRDefault="00294FC8" w:rsidP="00FF6129">
            <w:pPr>
              <w:pStyle w:val="TableParagraph"/>
              <w:ind w:left="108"/>
              <w:rPr>
                <w:bCs/>
              </w:rPr>
            </w:pPr>
          </w:p>
        </w:tc>
      </w:tr>
      <w:tr w:rsidR="00294FC8" w:rsidRPr="001A6368" w14:paraId="15D42487" w14:textId="77777777" w:rsidTr="00FF61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543"/>
        </w:trPr>
        <w:tc>
          <w:tcPr>
            <w:tcW w:w="679" w:type="dxa"/>
          </w:tcPr>
          <w:p w14:paraId="236236D7" w14:textId="77777777" w:rsidR="00294FC8" w:rsidRPr="001A6368" w:rsidRDefault="00294FC8" w:rsidP="000C3F63">
            <w:pPr>
              <w:pStyle w:val="TableParagraph"/>
              <w:jc w:val="center"/>
              <w:rPr>
                <w:b/>
              </w:rPr>
            </w:pPr>
          </w:p>
        </w:tc>
        <w:tc>
          <w:tcPr>
            <w:tcW w:w="682" w:type="dxa"/>
          </w:tcPr>
          <w:p w14:paraId="09DE9786" w14:textId="77777777" w:rsidR="00294FC8" w:rsidRPr="001A6368" w:rsidRDefault="00294FC8" w:rsidP="00FF6129">
            <w:pPr>
              <w:pStyle w:val="TableParagraph"/>
              <w:spacing w:line="248" w:lineRule="exact"/>
              <w:ind w:left="180" w:right="171"/>
              <w:jc w:val="center"/>
              <w:rPr>
                <w:b/>
              </w:rPr>
            </w:pPr>
          </w:p>
        </w:tc>
        <w:tc>
          <w:tcPr>
            <w:tcW w:w="679" w:type="dxa"/>
          </w:tcPr>
          <w:p w14:paraId="3B6792BF" w14:textId="77777777" w:rsidR="00294FC8" w:rsidRPr="001A6368" w:rsidRDefault="00294FC8" w:rsidP="000C3F63">
            <w:pPr>
              <w:pStyle w:val="TableParagraph"/>
              <w:spacing w:line="248" w:lineRule="exact"/>
              <w:ind w:left="182" w:right="175"/>
              <w:jc w:val="center"/>
              <w:rPr>
                <w:b/>
              </w:rPr>
            </w:pPr>
            <w:r w:rsidRPr="001A6368">
              <w:rPr>
                <w:b/>
              </w:rPr>
              <w:t>(ii)</w:t>
            </w:r>
          </w:p>
        </w:tc>
        <w:tc>
          <w:tcPr>
            <w:tcW w:w="5580" w:type="dxa"/>
          </w:tcPr>
          <w:p w14:paraId="0F758387" w14:textId="77777777" w:rsidR="00294FC8" w:rsidRPr="001A6368" w:rsidRDefault="00294FC8" w:rsidP="00FF6129">
            <w:pPr>
              <w:pStyle w:val="TableParagraph"/>
              <w:ind w:left="108"/>
            </w:pPr>
            <w:r w:rsidRPr="001A6368">
              <w:t>653.2 cao</w:t>
            </w:r>
          </w:p>
          <w:p w14:paraId="2A43993A" w14:textId="77777777" w:rsidR="00294FC8" w:rsidRPr="001A6368" w:rsidRDefault="00294FC8" w:rsidP="00FF6129">
            <w:pPr>
              <w:pStyle w:val="TableParagraph"/>
              <w:ind w:left="108"/>
            </w:pPr>
          </w:p>
        </w:tc>
        <w:tc>
          <w:tcPr>
            <w:tcW w:w="996" w:type="dxa"/>
          </w:tcPr>
          <w:p w14:paraId="7E5A0EF9" w14:textId="77777777" w:rsidR="00294FC8" w:rsidRPr="001A6368" w:rsidRDefault="00294FC8" w:rsidP="00FF6129">
            <w:pPr>
              <w:pStyle w:val="TableParagraph"/>
              <w:spacing w:line="248" w:lineRule="exact"/>
              <w:ind w:left="11"/>
              <w:jc w:val="center"/>
              <w:rPr>
                <w:b/>
              </w:rPr>
            </w:pPr>
            <w:r w:rsidRPr="001A6368">
              <w:rPr>
                <w:b/>
              </w:rPr>
              <w:t>1</w:t>
            </w:r>
          </w:p>
        </w:tc>
        <w:tc>
          <w:tcPr>
            <w:tcW w:w="5669" w:type="dxa"/>
          </w:tcPr>
          <w:p w14:paraId="5FFD5C8B" w14:textId="77777777" w:rsidR="00294FC8" w:rsidRPr="000C3F63" w:rsidRDefault="00294FC8" w:rsidP="00FF6129">
            <w:pPr>
              <w:pStyle w:val="TableParagraph"/>
              <w:ind w:left="108"/>
              <w:rPr>
                <w:bCs/>
              </w:rPr>
            </w:pPr>
          </w:p>
        </w:tc>
      </w:tr>
      <w:tr w:rsidR="00294FC8" w:rsidRPr="001A6368" w14:paraId="25344938" w14:textId="77777777" w:rsidTr="00FF61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543"/>
        </w:trPr>
        <w:tc>
          <w:tcPr>
            <w:tcW w:w="679" w:type="dxa"/>
          </w:tcPr>
          <w:p w14:paraId="068A1554" w14:textId="77777777" w:rsidR="00294FC8" w:rsidRPr="001A6368" w:rsidRDefault="00294FC8" w:rsidP="000C3F63">
            <w:pPr>
              <w:pStyle w:val="TableParagraph"/>
              <w:jc w:val="center"/>
              <w:rPr>
                <w:b/>
              </w:rPr>
            </w:pPr>
          </w:p>
        </w:tc>
        <w:tc>
          <w:tcPr>
            <w:tcW w:w="682" w:type="dxa"/>
          </w:tcPr>
          <w:p w14:paraId="7A60F986" w14:textId="77777777" w:rsidR="00294FC8" w:rsidRPr="001A6368" w:rsidRDefault="00294FC8" w:rsidP="00FF6129">
            <w:pPr>
              <w:pStyle w:val="TableParagraph"/>
              <w:spacing w:line="248" w:lineRule="exact"/>
              <w:ind w:left="180" w:right="171"/>
              <w:jc w:val="center"/>
              <w:rPr>
                <w:b/>
              </w:rPr>
            </w:pPr>
            <w:r w:rsidRPr="001A6368">
              <w:rPr>
                <w:b/>
              </w:rPr>
              <w:t>(b)</w:t>
            </w:r>
          </w:p>
        </w:tc>
        <w:tc>
          <w:tcPr>
            <w:tcW w:w="679" w:type="dxa"/>
          </w:tcPr>
          <w:p w14:paraId="75518ADA" w14:textId="77777777" w:rsidR="00294FC8" w:rsidRPr="001A6368" w:rsidRDefault="00294FC8" w:rsidP="000C3F63">
            <w:pPr>
              <w:pStyle w:val="TableParagraph"/>
              <w:spacing w:line="248" w:lineRule="exact"/>
              <w:ind w:left="182" w:right="175"/>
              <w:jc w:val="center"/>
              <w:rPr>
                <w:b/>
              </w:rPr>
            </w:pPr>
            <w:r w:rsidRPr="001A6368">
              <w:rPr>
                <w:b/>
              </w:rPr>
              <w:t>(i)</w:t>
            </w:r>
          </w:p>
        </w:tc>
        <w:tc>
          <w:tcPr>
            <w:tcW w:w="5580" w:type="dxa"/>
          </w:tcPr>
          <w:p w14:paraId="5448D317" w14:textId="77777777" w:rsidR="00294FC8" w:rsidRPr="001A6368" w:rsidRDefault="00294FC8" w:rsidP="00FF6129">
            <w:pPr>
              <w:pStyle w:val="TableParagraph"/>
              <w:ind w:left="108"/>
            </w:pPr>
            <w:r w:rsidRPr="001A6368">
              <w:t>3</w:t>
            </w:r>
          </w:p>
          <w:p w14:paraId="08D709FA" w14:textId="77777777" w:rsidR="00294FC8" w:rsidRPr="001A6368" w:rsidRDefault="00294FC8" w:rsidP="00FF6129">
            <w:pPr>
              <w:pStyle w:val="TableParagraph"/>
              <w:ind w:left="108"/>
            </w:pPr>
          </w:p>
        </w:tc>
        <w:tc>
          <w:tcPr>
            <w:tcW w:w="996" w:type="dxa"/>
          </w:tcPr>
          <w:p w14:paraId="3CA66F85" w14:textId="77777777" w:rsidR="00294FC8" w:rsidRPr="001A6368" w:rsidRDefault="00294FC8" w:rsidP="00FF6129">
            <w:pPr>
              <w:pStyle w:val="TableParagraph"/>
              <w:spacing w:line="248" w:lineRule="exact"/>
              <w:ind w:left="11"/>
              <w:jc w:val="center"/>
              <w:rPr>
                <w:b/>
              </w:rPr>
            </w:pPr>
            <w:r w:rsidRPr="001A6368">
              <w:rPr>
                <w:b/>
              </w:rPr>
              <w:t>1</w:t>
            </w:r>
          </w:p>
        </w:tc>
        <w:tc>
          <w:tcPr>
            <w:tcW w:w="5669" w:type="dxa"/>
          </w:tcPr>
          <w:p w14:paraId="581127E4" w14:textId="77777777" w:rsidR="00294FC8" w:rsidRPr="00C5088E" w:rsidRDefault="00294FC8" w:rsidP="00FF6129">
            <w:pPr>
              <w:pStyle w:val="TableParagraph"/>
              <w:ind w:left="108"/>
            </w:pPr>
            <w:r w:rsidRPr="00C5088E">
              <w:t>Do not accept 4</w:t>
            </w:r>
            <w:r w:rsidRPr="00C5088E">
              <w:rPr>
                <w:position w:val="8"/>
                <w:sz w:val="14"/>
              </w:rPr>
              <w:t>3</w:t>
            </w:r>
          </w:p>
        </w:tc>
      </w:tr>
      <w:tr w:rsidR="00294FC8" w:rsidRPr="001A6368" w14:paraId="17462008" w14:textId="77777777" w:rsidTr="00FF61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543"/>
        </w:trPr>
        <w:tc>
          <w:tcPr>
            <w:tcW w:w="679" w:type="dxa"/>
          </w:tcPr>
          <w:p w14:paraId="61E9B8B1" w14:textId="77777777" w:rsidR="00294FC8" w:rsidRPr="001A6368" w:rsidRDefault="00294FC8" w:rsidP="000C3F63">
            <w:pPr>
              <w:pStyle w:val="TableParagraph"/>
              <w:jc w:val="center"/>
              <w:rPr>
                <w:b/>
              </w:rPr>
            </w:pPr>
          </w:p>
        </w:tc>
        <w:tc>
          <w:tcPr>
            <w:tcW w:w="682" w:type="dxa"/>
          </w:tcPr>
          <w:p w14:paraId="5E5F45DA" w14:textId="77777777" w:rsidR="00294FC8" w:rsidRPr="001A6368" w:rsidRDefault="00294FC8" w:rsidP="00FF6129">
            <w:pPr>
              <w:pStyle w:val="TableParagraph"/>
              <w:spacing w:line="248" w:lineRule="exact"/>
              <w:ind w:left="180" w:right="171"/>
              <w:jc w:val="center"/>
              <w:rPr>
                <w:b/>
              </w:rPr>
            </w:pPr>
          </w:p>
        </w:tc>
        <w:tc>
          <w:tcPr>
            <w:tcW w:w="679" w:type="dxa"/>
          </w:tcPr>
          <w:p w14:paraId="08079716" w14:textId="77777777" w:rsidR="00294FC8" w:rsidRPr="001A6368" w:rsidRDefault="00294FC8" w:rsidP="000C3F63">
            <w:pPr>
              <w:pStyle w:val="TableParagraph"/>
              <w:spacing w:line="248" w:lineRule="exact"/>
              <w:ind w:left="182" w:right="175"/>
              <w:jc w:val="center"/>
              <w:rPr>
                <w:b/>
              </w:rPr>
            </w:pPr>
            <w:r w:rsidRPr="001A6368">
              <w:rPr>
                <w:b/>
              </w:rPr>
              <w:t>(ii)</w:t>
            </w:r>
          </w:p>
        </w:tc>
        <w:tc>
          <w:tcPr>
            <w:tcW w:w="5580" w:type="dxa"/>
          </w:tcPr>
          <w:p w14:paraId="263BE722" w14:textId="77777777" w:rsidR="00294FC8" w:rsidRPr="001A6368" w:rsidRDefault="00294FC8" w:rsidP="00FF6129">
            <w:pPr>
              <w:pStyle w:val="TableParagraph"/>
              <w:ind w:left="108"/>
            </w:pPr>
            <w:r w:rsidRPr="001A6368">
              <w:t>10</w:t>
            </w:r>
          </w:p>
          <w:p w14:paraId="631EC968" w14:textId="77777777" w:rsidR="00294FC8" w:rsidRPr="001A6368" w:rsidRDefault="00294FC8" w:rsidP="00FF6129">
            <w:pPr>
              <w:pStyle w:val="TableParagraph"/>
              <w:ind w:left="108"/>
            </w:pPr>
          </w:p>
        </w:tc>
        <w:tc>
          <w:tcPr>
            <w:tcW w:w="996" w:type="dxa"/>
          </w:tcPr>
          <w:p w14:paraId="2F21949E" w14:textId="77777777" w:rsidR="00294FC8" w:rsidRPr="001A6368" w:rsidRDefault="00294FC8" w:rsidP="00FF6129">
            <w:pPr>
              <w:pStyle w:val="TableParagraph"/>
              <w:spacing w:line="248" w:lineRule="exact"/>
              <w:ind w:left="11"/>
              <w:jc w:val="center"/>
              <w:rPr>
                <w:b/>
              </w:rPr>
            </w:pPr>
            <w:r w:rsidRPr="001A6368">
              <w:rPr>
                <w:b/>
              </w:rPr>
              <w:t>1</w:t>
            </w:r>
          </w:p>
        </w:tc>
        <w:tc>
          <w:tcPr>
            <w:tcW w:w="5669" w:type="dxa"/>
          </w:tcPr>
          <w:p w14:paraId="364F3236" w14:textId="77777777" w:rsidR="00294FC8" w:rsidRPr="00C5088E" w:rsidRDefault="00294FC8" w:rsidP="00FF6129">
            <w:pPr>
              <w:pStyle w:val="TableParagraph"/>
              <w:ind w:left="108"/>
            </w:pPr>
            <w:r w:rsidRPr="00C5088E">
              <w:t>Do not accept 5</w:t>
            </w:r>
            <w:r w:rsidRPr="00C5088E">
              <w:rPr>
                <w:position w:val="8"/>
                <w:sz w:val="14"/>
              </w:rPr>
              <w:t>10</w:t>
            </w:r>
          </w:p>
        </w:tc>
      </w:tr>
      <w:tr w:rsidR="00294FC8" w:rsidRPr="001A6368" w14:paraId="63F763EA" w14:textId="77777777" w:rsidTr="00FF61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3419"/>
        </w:trPr>
        <w:tc>
          <w:tcPr>
            <w:tcW w:w="679" w:type="dxa"/>
          </w:tcPr>
          <w:p w14:paraId="5481A8E4" w14:textId="77777777" w:rsidR="00294FC8" w:rsidRPr="001A6368" w:rsidRDefault="00294FC8" w:rsidP="000C3F63">
            <w:pPr>
              <w:pStyle w:val="TableParagraph"/>
              <w:spacing w:line="248" w:lineRule="exact"/>
              <w:ind w:left="182" w:right="175"/>
              <w:jc w:val="center"/>
              <w:rPr>
                <w:b/>
              </w:rPr>
            </w:pPr>
            <w:r w:rsidRPr="001A6368">
              <w:rPr>
                <w:b/>
              </w:rPr>
              <w:lastRenderedPageBreak/>
              <w:t>15</w:t>
            </w:r>
          </w:p>
        </w:tc>
        <w:tc>
          <w:tcPr>
            <w:tcW w:w="682" w:type="dxa"/>
          </w:tcPr>
          <w:p w14:paraId="0D391CDB" w14:textId="77777777" w:rsidR="00294FC8" w:rsidRPr="001A6368" w:rsidRDefault="00294FC8" w:rsidP="00FF6129">
            <w:pPr>
              <w:pStyle w:val="TableParagraph"/>
              <w:spacing w:line="248" w:lineRule="exact"/>
              <w:ind w:left="177" w:right="171"/>
              <w:jc w:val="center"/>
              <w:rPr>
                <w:b/>
              </w:rPr>
            </w:pPr>
            <w:r w:rsidRPr="001A6368">
              <w:rPr>
                <w:b/>
              </w:rPr>
              <w:t>(a)</w:t>
            </w:r>
          </w:p>
        </w:tc>
        <w:tc>
          <w:tcPr>
            <w:tcW w:w="679" w:type="dxa"/>
          </w:tcPr>
          <w:p w14:paraId="6314B1DB" w14:textId="77777777" w:rsidR="00294FC8" w:rsidRPr="001A6368" w:rsidRDefault="00294FC8" w:rsidP="000C3F63">
            <w:pPr>
              <w:pStyle w:val="TableParagraph"/>
              <w:jc w:val="center"/>
              <w:rPr>
                <w:sz w:val="20"/>
              </w:rPr>
            </w:pPr>
          </w:p>
        </w:tc>
        <w:tc>
          <w:tcPr>
            <w:tcW w:w="5580" w:type="dxa"/>
          </w:tcPr>
          <w:p w14:paraId="2BF81685" w14:textId="77777777" w:rsidR="00294FC8" w:rsidRPr="001A6368" w:rsidRDefault="00294FC8" w:rsidP="00FF6129">
            <w:pPr>
              <w:pStyle w:val="TableParagraph"/>
              <w:spacing w:line="250" w:lineRule="exact"/>
              <w:ind w:left="108"/>
            </w:pPr>
            <w:r w:rsidRPr="001A6368">
              <w:t>6 nfww</w:t>
            </w:r>
          </w:p>
        </w:tc>
        <w:tc>
          <w:tcPr>
            <w:tcW w:w="996" w:type="dxa"/>
          </w:tcPr>
          <w:p w14:paraId="6784BEBC" w14:textId="77777777" w:rsidR="00294FC8" w:rsidRPr="001A6368" w:rsidRDefault="00294FC8" w:rsidP="00FF6129">
            <w:pPr>
              <w:pStyle w:val="TableParagraph"/>
              <w:spacing w:line="248" w:lineRule="exact"/>
              <w:ind w:left="11"/>
              <w:jc w:val="center"/>
              <w:rPr>
                <w:b/>
              </w:rPr>
            </w:pPr>
            <w:r w:rsidRPr="001A6368">
              <w:rPr>
                <w:b/>
              </w:rPr>
              <w:t>4</w:t>
            </w:r>
          </w:p>
        </w:tc>
        <w:tc>
          <w:tcPr>
            <w:tcW w:w="5669" w:type="dxa"/>
          </w:tcPr>
          <w:p w14:paraId="6A962B01" w14:textId="5ED1B1D4" w:rsidR="00294FC8" w:rsidRPr="001A6368" w:rsidRDefault="00294FC8" w:rsidP="00FF6129">
            <w:pPr>
              <w:pStyle w:val="TableParagraph"/>
              <w:tabs>
                <w:tab w:val="left" w:pos="2638"/>
              </w:tabs>
              <w:ind w:left="108"/>
            </w:pPr>
            <w:r w:rsidRPr="001A6368">
              <w:rPr>
                <w:b/>
              </w:rPr>
              <w:t>M3</w:t>
            </w:r>
            <w:r w:rsidRPr="001A6368">
              <w:rPr>
                <w:bCs/>
              </w:rPr>
              <w:t xml:space="preserve"> </w:t>
            </w:r>
            <w:r w:rsidRPr="001A6368">
              <w:t xml:space="preserve">for </w:t>
            </w:r>
            <w:r w:rsidRPr="001A6368">
              <w:rPr>
                <w:position w:val="-22"/>
              </w:rPr>
              <w:object w:dxaOrig="420" w:dyaOrig="580" w14:anchorId="04490E4C">
                <v:shape id="_x0000_i1047" type="#_x0000_t75" style="width:20.25pt;height:30.75pt" o:ole="">
                  <v:imagedata r:id="rId77" o:title=""/>
                </v:shape>
                <o:OLEObject Type="Embed" ProgID="Equation.DSMT4" ShapeID="_x0000_i1047" DrawAspect="Content" ObjectID="_1785142584" r:id="rId78"/>
              </w:object>
            </w:r>
            <w:r w:rsidRPr="001A6368">
              <w:t xml:space="preserve"> or </w:t>
            </w:r>
            <w:r w:rsidRPr="001A6368">
              <w:rPr>
                <w:position w:val="-22"/>
              </w:rPr>
              <w:object w:dxaOrig="900" w:dyaOrig="580" w14:anchorId="01B63B2D">
                <v:shape id="_x0000_i1048" type="#_x0000_t75" style="width:46.5pt;height:30.75pt" o:ole="">
                  <v:imagedata r:id="rId79" o:title=""/>
                </v:shape>
                <o:OLEObject Type="Embed" ProgID="Equation.DSMT4" ShapeID="_x0000_i1048" DrawAspect="Content" ObjectID="_1785142585" r:id="rId80"/>
              </w:object>
            </w:r>
            <w:r w:rsidR="00C5088E">
              <w:t xml:space="preserve"> </w:t>
            </w:r>
            <w:proofErr w:type="spellStart"/>
            <w:r w:rsidRPr="001A6368">
              <w:t>or</w:t>
            </w:r>
            <w:proofErr w:type="spellEnd"/>
            <w:r w:rsidRPr="001A6368">
              <w:t xml:space="preserve"> </w:t>
            </w:r>
            <w:r w:rsidRPr="001A6368">
              <w:rPr>
                <w:position w:val="-22"/>
              </w:rPr>
              <w:object w:dxaOrig="720" w:dyaOrig="580" w14:anchorId="4708DE5A">
                <v:shape id="_x0000_i1049" type="#_x0000_t75" style="width:36pt;height:30.75pt" o:ole="">
                  <v:imagedata r:id="rId81" o:title=""/>
                </v:shape>
                <o:OLEObject Type="Embed" ProgID="Equation.DSMT4" ShapeID="_x0000_i1049" DrawAspect="Content" ObjectID="_1785142586" r:id="rId82"/>
              </w:object>
            </w:r>
            <w:r w:rsidRPr="001A6368">
              <w:t xml:space="preserve"> </w:t>
            </w:r>
            <w:proofErr w:type="spellStart"/>
            <w:r w:rsidRPr="001A6368">
              <w:t>or</w:t>
            </w:r>
            <w:proofErr w:type="spellEnd"/>
            <w:r w:rsidRPr="001A6368">
              <w:t xml:space="preserve"> </w:t>
            </w:r>
            <w:r w:rsidRPr="001A6368">
              <w:rPr>
                <w:position w:val="-22"/>
              </w:rPr>
              <w:object w:dxaOrig="780" w:dyaOrig="580" w14:anchorId="3A46F498">
                <v:shape id="_x0000_i1050" type="#_x0000_t75" style="width:41.25pt;height:30.75pt" o:ole="">
                  <v:imagedata r:id="rId83" o:title=""/>
                </v:shape>
                <o:OLEObject Type="Embed" ProgID="Equation.DSMT4" ShapeID="_x0000_i1050" DrawAspect="Content" ObjectID="_1785142587" r:id="rId84"/>
              </w:object>
            </w:r>
            <w:r w:rsidRPr="001A6368">
              <w:t xml:space="preserve"> </w:t>
            </w:r>
            <w:proofErr w:type="spellStart"/>
            <w:r w:rsidRPr="001A6368">
              <w:t>oe</w:t>
            </w:r>
            <w:proofErr w:type="spellEnd"/>
          </w:p>
          <w:p w14:paraId="1DFCB71B" w14:textId="77777777" w:rsidR="00294FC8" w:rsidRPr="001A6368" w:rsidRDefault="00294FC8" w:rsidP="00FF6129">
            <w:pPr>
              <w:pStyle w:val="TableParagraph"/>
              <w:tabs>
                <w:tab w:val="left" w:pos="2638"/>
              </w:tabs>
              <w:ind w:left="108"/>
            </w:pPr>
          </w:p>
          <w:p w14:paraId="03095650" w14:textId="77777777" w:rsidR="00294FC8" w:rsidRPr="001A6368" w:rsidRDefault="00294FC8" w:rsidP="00FF6129">
            <w:pPr>
              <w:pStyle w:val="TableParagraph"/>
              <w:tabs>
                <w:tab w:val="left" w:pos="1481"/>
              </w:tabs>
              <w:ind w:left="108"/>
            </w:pPr>
            <w:r w:rsidRPr="001A6368">
              <w:rPr>
                <w:bCs/>
              </w:rPr>
              <w:t xml:space="preserve">Or </w:t>
            </w:r>
            <w:r w:rsidRPr="001A6368">
              <w:rPr>
                <w:b/>
              </w:rPr>
              <w:t>M2</w:t>
            </w:r>
            <w:r w:rsidRPr="001A6368">
              <w:rPr>
                <w:bCs/>
              </w:rPr>
              <w:t xml:space="preserve"> </w:t>
            </w:r>
            <w:r w:rsidRPr="001A6368">
              <w:t xml:space="preserve">for </w:t>
            </w:r>
            <w:r w:rsidRPr="001A6368">
              <w:rPr>
                <w:position w:val="-22"/>
              </w:rPr>
              <w:object w:dxaOrig="460" w:dyaOrig="580" w14:anchorId="4F224A27">
                <v:shape id="_x0000_i1051" type="#_x0000_t75" style="width:25.5pt;height:30.75pt" o:ole="">
                  <v:imagedata r:id="rId85" o:title=""/>
                </v:shape>
                <o:OLEObject Type="Embed" ProgID="Equation.DSMT4" ShapeID="_x0000_i1051" DrawAspect="Content" ObjectID="_1785142588" r:id="rId86"/>
              </w:object>
            </w:r>
            <w:r w:rsidRPr="001A6368">
              <w:t xml:space="preserve"> or </w:t>
            </w:r>
            <w:r w:rsidRPr="001A6368">
              <w:rPr>
                <w:position w:val="-22"/>
              </w:rPr>
              <w:object w:dxaOrig="420" w:dyaOrig="580" w14:anchorId="71839953">
                <v:shape id="_x0000_i1052" type="#_x0000_t75" style="width:20.25pt;height:30.75pt" o:ole="">
                  <v:imagedata r:id="rId87" o:title=""/>
                </v:shape>
                <o:OLEObject Type="Embed" ProgID="Equation.DSMT4" ShapeID="_x0000_i1052" DrawAspect="Content" ObjectID="_1785142589" r:id="rId88"/>
              </w:object>
            </w:r>
            <w:r w:rsidRPr="001A6368">
              <w:t xml:space="preserve"> </w:t>
            </w:r>
            <w:proofErr w:type="spellStart"/>
            <w:r w:rsidRPr="001A6368">
              <w:t>or</w:t>
            </w:r>
            <w:proofErr w:type="spellEnd"/>
            <w:r w:rsidRPr="001A6368">
              <w:t xml:space="preserve"> </w:t>
            </w:r>
            <w:r w:rsidRPr="001A6368">
              <w:rPr>
                <w:position w:val="-22"/>
              </w:rPr>
              <w:object w:dxaOrig="460" w:dyaOrig="580" w14:anchorId="609DF937">
                <v:shape id="_x0000_i1053" type="#_x0000_t75" style="width:25.5pt;height:30.75pt" o:ole="">
                  <v:imagedata r:id="rId89" o:title=""/>
                </v:shape>
                <o:OLEObject Type="Embed" ProgID="Equation.DSMT4" ShapeID="_x0000_i1053" DrawAspect="Content" ObjectID="_1785142590" r:id="rId90"/>
              </w:object>
            </w:r>
            <w:r w:rsidRPr="001A6368">
              <w:t xml:space="preserve"> </w:t>
            </w:r>
            <w:proofErr w:type="spellStart"/>
            <w:r w:rsidRPr="001A6368">
              <w:t>oe</w:t>
            </w:r>
            <w:proofErr w:type="spellEnd"/>
          </w:p>
          <w:p w14:paraId="1840E3D4" w14:textId="77777777" w:rsidR="00294FC8" w:rsidRPr="001A6368" w:rsidRDefault="00294FC8" w:rsidP="00FF6129">
            <w:pPr>
              <w:pStyle w:val="TableParagraph"/>
              <w:ind w:left="108"/>
            </w:pPr>
          </w:p>
          <w:p w14:paraId="0C70E84E" w14:textId="77777777" w:rsidR="00294FC8" w:rsidRPr="001A6368" w:rsidRDefault="00294FC8" w:rsidP="00FF6129">
            <w:pPr>
              <w:pStyle w:val="TableParagraph"/>
              <w:ind w:left="108"/>
            </w:pPr>
            <w:r w:rsidRPr="001A6368">
              <w:t>OR</w:t>
            </w:r>
          </w:p>
          <w:p w14:paraId="628CA9DD" w14:textId="77777777" w:rsidR="00294FC8" w:rsidRPr="001A6368" w:rsidRDefault="00294FC8" w:rsidP="00FF6129">
            <w:pPr>
              <w:pStyle w:val="TableParagraph"/>
              <w:ind w:left="108"/>
              <w:rPr>
                <w:szCs w:val="20"/>
              </w:rPr>
            </w:pPr>
          </w:p>
          <w:p w14:paraId="495D5F99" w14:textId="77777777" w:rsidR="00294FC8" w:rsidRPr="001A6368" w:rsidRDefault="00294FC8" w:rsidP="00FF6129">
            <w:pPr>
              <w:pStyle w:val="TableParagraph"/>
              <w:ind w:left="108"/>
            </w:pPr>
            <w:r w:rsidRPr="001A6368">
              <w:rPr>
                <w:b/>
              </w:rPr>
              <w:t>B1</w:t>
            </w:r>
            <w:r w:rsidRPr="001A6368">
              <w:rPr>
                <w:bCs/>
              </w:rPr>
              <w:t xml:space="preserve"> </w:t>
            </w:r>
            <w:r w:rsidRPr="001A6368">
              <w:t>for 15 [as a distance]</w:t>
            </w:r>
          </w:p>
          <w:p w14:paraId="1E294208" w14:textId="77777777" w:rsidR="00294FC8" w:rsidRPr="001A6368" w:rsidRDefault="00294FC8" w:rsidP="00FF6129">
            <w:pPr>
              <w:pStyle w:val="TableParagraph"/>
              <w:ind w:left="108"/>
            </w:pPr>
            <w:r w:rsidRPr="001A6368">
              <w:rPr>
                <w:b/>
              </w:rPr>
              <w:t>B1</w:t>
            </w:r>
            <w:r w:rsidRPr="001A6368">
              <w:rPr>
                <w:bCs/>
              </w:rPr>
              <w:t xml:space="preserve"> </w:t>
            </w:r>
            <w:r w:rsidRPr="001A6368">
              <w:t xml:space="preserve">for 2.5 or </w:t>
            </w:r>
            <w:r w:rsidRPr="001A6368">
              <w:rPr>
                <w:position w:val="-22"/>
              </w:rPr>
              <w:object w:dxaOrig="380" w:dyaOrig="580" w14:anchorId="276E9AC2">
                <v:shape id="_x0000_i1054" type="#_x0000_t75" style="width:20.25pt;height:30.75pt" o:ole="">
                  <v:imagedata r:id="rId91" o:title=""/>
                </v:shape>
                <o:OLEObject Type="Embed" ProgID="Equation.DSMT4" ShapeID="_x0000_i1054" DrawAspect="Content" ObjectID="_1785142591" r:id="rId92"/>
              </w:object>
            </w:r>
            <w:r w:rsidRPr="001A6368">
              <w:t xml:space="preserve"> [as a time]</w:t>
            </w:r>
          </w:p>
          <w:p w14:paraId="6B30A1D7" w14:textId="77777777" w:rsidR="00294FC8" w:rsidRDefault="00294FC8" w:rsidP="00FF6129">
            <w:pPr>
              <w:pStyle w:val="TableParagraph"/>
              <w:ind w:left="108"/>
            </w:pPr>
            <w:r w:rsidRPr="001A6368">
              <w:rPr>
                <w:b/>
              </w:rPr>
              <w:t>M1</w:t>
            </w:r>
            <w:r w:rsidRPr="001A6368">
              <w:rPr>
                <w:bCs/>
              </w:rPr>
              <w:t xml:space="preserve"> </w:t>
            </w:r>
            <w:r w:rsidRPr="001A6368">
              <w:t xml:space="preserve">for </w:t>
            </w:r>
            <w:r w:rsidRPr="001A6368">
              <w:rPr>
                <w:position w:val="-12"/>
              </w:rPr>
              <w:object w:dxaOrig="1200" w:dyaOrig="360" w14:anchorId="5933CDE8">
                <v:shape id="_x0000_i1055" type="#_x0000_t75" style="width:61.5pt;height:20.25pt" o:ole="">
                  <v:imagedata r:id="rId93" o:title=""/>
                </v:shape>
                <o:OLEObject Type="Embed" ProgID="Equation.DSMT4" ShapeID="_x0000_i1055" DrawAspect="Content" ObjectID="_1785142592" r:id="rId94"/>
              </w:object>
            </w:r>
          </w:p>
          <w:p w14:paraId="2FD6F164" w14:textId="2D9FEC15" w:rsidR="00C5088E" w:rsidRPr="001A6368" w:rsidRDefault="00C5088E" w:rsidP="00FF6129">
            <w:pPr>
              <w:pStyle w:val="TableParagraph"/>
              <w:ind w:left="108"/>
            </w:pPr>
          </w:p>
        </w:tc>
      </w:tr>
      <w:tr w:rsidR="00294FC8" w:rsidRPr="001A6368" w14:paraId="2E2CB4A6" w14:textId="77777777" w:rsidTr="00FF61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561"/>
        </w:trPr>
        <w:tc>
          <w:tcPr>
            <w:tcW w:w="679" w:type="dxa"/>
          </w:tcPr>
          <w:p w14:paraId="24C0F900" w14:textId="77777777" w:rsidR="00294FC8" w:rsidRPr="001A6368" w:rsidRDefault="00294FC8" w:rsidP="000C3F63">
            <w:pPr>
              <w:pStyle w:val="TableParagraph"/>
              <w:jc w:val="center"/>
              <w:rPr>
                <w:sz w:val="20"/>
              </w:rPr>
            </w:pPr>
          </w:p>
        </w:tc>
        <w:tc>
          <w:tcPr>
            <w:tcW w:w="682" w:type="dxa"/>
          </w:tcPr>
          <w:p w14:paraId="1A1D4B8B" w14:textId="77777777" w:rsidR="00294FC8" w:rsidRPr="001A6368" w:rsidRDefault="00294FC8" w:rsidP="00FF6129">
            <w:pPr>
              <w:pStyle w:val="TableParagraph"/>
              <w:spacing w:line="250" w:lineRule="exact"/>
              <w:ind w:left="180" w:right="171"/>
              <w:jc w:val="center"/>
              <w:rPr>
                <w:b/>
              </w:rPr>
            </w:pPr>
            <w:r w:rsidRPr="001A6368">
              <w:rPr>
                <w:b/>
              </w:rPr>
              <w:t>(b)</w:t>
            </w:r>
          </w:p>
        </w:tc>
        <w:tc>
          <w:tcPr>
            <w:tcW w:w="679" w:type="dxa"/>
          </w:tcPr>
          <w:p w14:paraId="70E7E577" w14:textId="77777777" w:rsidR="00294FC8" w:rsidRPr="001A6368" w:rsidRDefault="00294FC8" w:rsidP="000C3F63">
            <w:pPr>
              <w:pStyle w:val="TableParagraph"/>
              <w:jc w:val="center"/>
              <w:rPr>
                <w:sz w:val="20"/>
              </w:rPr>
            </w:pPr>
          </w:p>
        </w:tc>
        <w:tc>
          <w:tcPr>
            <w:tcW w:w="5580" w:type="dxa"/>
          </w:tcPr>
          <w:p w14:paraId="0B5AFB7F" w14:textId="77777777" w:rsidR="00294FC8" w:rsidRPr="001A6368" w:rsidRDefault="00294FC8" w:rsidP="00FF6129">
            <w:pPr>
              <w:pStyle w:val="TableParagraph"/>
              <w:ind w:left="108"/>
            </w:pPr>
            <w:r w:rsidRPr="001A6368">
              <w:t>He ran less than 3 hours, so his average speed was greater</w:t>
            </w:r>
          </w:p>
          <w:p w14:paraId="3C6EF4F4" w14:textId="77777777" w:rsidR="00294FC8" w:rsidRPr="001A6368" w:rsidRDefault="00294FC8" w:rsidP="00FF6129">
            <w:pPr>
              <w:pStyle w:val="TableParagraph"/>
              <w:ind w:left="108"/>
            </w:pPr>
          </w:p>
        </w:tc>
        <w:tc>
          <w:tcPr>
            <w:tcW w:w="996" w:type="dxa"/>
          </w:tcPr>
          <w:p w14:paraId="07B808DD" w14:textId="77777777" w:rsidR="00294FC8" w:rsidRPr="001A6368" w:rsidRDefault="00294FC8" w:rsidP="00FF6129">
            <w:pPr>
              <w:pStyle w:val="TableParagraph"/>
              <w:spacing w:line="250" w:lineRule="exact"/>
              <w:ind w:left="11"/>
              <w:jc w:val="center"/>
              <w:rPr>
                <w:b/>
              </w:rPr>
            </w:pPr>
            <w:r w:rsidRPr="001A6368">
              <w:rPr>
                <w:b/>
              </w:rPr>
              <w:t>1</w:t>
            </w:r>
          </w:p>
        </w:tc>
        <w:tc>
          <w:tcPr>
            <w:tcW w:w="5669" w:type="dxa"/>
          </w:tcPr>
          <w:p w14:paraId="3A38C00E" w14:textId="77777777" w:rsidR="00294FC8" w:rsidRPr="001A6368" w:rsidRDefault="00294FC8" w:rsidP="00FF6129">
            <w:pPr>
              <w:pStyle w:val="TableParagraph"/>
              <w:ind w:left="108"/>
            </w:pPr>
            <w:r w:rsidRPr="001A6368">
              <w:t>See appendix</w:t>
            </w:r>
          </w:p>
        </w:tc>
      </w:tr>
      <w:tr w:rsidR="00294FC8" w:rsidRPr="001A6368" w14:paraId="352352B7" w14:textId="77777777" w:rsidTr="00FF61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78"/>
        </w:trPr>
        <w:tc>
          <w:tcPr>
            <w:tcW w:w="679" w:type="dxa"/>
          </w:tcPr>
          <w:p w14:paraId="041B1CCD" w14:textId="77777777" w:rsidR="00294FC8" w:rsidRPr="001A6368" w:rsidRDefault="00294FC8" w:rsidP="000C3F63">
            <w:pPr>
              <w:pStyle w:val="TableParagraph"/>
              <w:jc w:val="center"/>
              <w:rPr>
                <w:sz w:val="20"/>
              </w:rPr>
            </w:pPr>
            <w:r w:rsidRPr="001A6368">
              <w:rPr>
                <w:b/>
              </w:rPr>
              <w:t>16</w:t>
            </w:r>
          </w:p>
        </w:tc>
        <w:tc>
          <w:tcPr>
            <w:tcW w:w="682" w:type="dxa"/>
          </w:tcPr>
          <w:p w14:paraId="1F2C8572" w14:textId="77777777" w:rsidR="00294FC8" w:rsidRPr="001A6368" w:rsidRDefault="00294FC8" w:rsidP="00FF6129">
            <w:pPr>
              <w:pStyle w:val="TableParagraph"/>
              <w:spacing w:line="250" w:lineRule="exact"/>
              <w:ind w:left="180" w:right="171"/>
              <w:jc w:val="center"/>
              <w:rPr>
                <w:b/>
              </w:rPr>
            </w:pPr>
          </w:p>
        </w:tc>
        <w:tc>
          <w:tcPr>
            <w:tcW w:w="679" w:type="dxa"/>
          </w:tcPr>
          <w:p w14:paraId="0A0816E5" w14:textId="77777777" w:rsidR="00294FC8" w:rsidRPr="001A6368" w:rsidRDefault="00294FC8" w:rsidP="000C3F63">
            <w:pPr>
              <w:pStyle w:val="TableParagraph"/>
              <w:jc w:val="center"/>
              <w:rPr>
                <w:sz w:val="20"/>
              </w:rPr>
            </w:pPr>
          </w:p>
        </w:tc>
        <w:tc>
          <w:tcPr>
            <w:tcW w:w="5580" w:type="dxa"/>
          </w:tcPr>
          <w:p w14:paraId="736316AC" w14:textId="77777777" w:rsidR="00294FC8" w:rsidRPr="001A6368" w:rsidRDefault="00294FC8" w:rsidP="00FF6129">
            <w:pPr>
              <w:pStyle w:val="TableParagraph"/>
              <w:ind w:left="108"/>
            </w:pPr>
            <w:r w:rsidRPr="001A6368">
              <w:t>468</w:t>
            </w:r>
          </w:p>
          <w:p w14:paraId="3B69A943" w14:textId="77777777" w:rsidR="00294FC8" w:rsidRPr="001A6368" w:rsidRDefault="00294FC8" w:rsidP="00FF6129">
            <w:pPr>
              <w:pStyle w:val="TableParagraph"/>
              <w:ind w:left="108"/>
            </w:pPr>
          </w:p>
        </w:tc>
        <w:tc>
          <w:tcPr>
            <w:tcW w:w="996" w:type="dxa"/>
          </w:tcPr>
          <w:p w14:paraId="5F8F5504" w14:textId="77777777" w:rsidR="00294FC8" w:rsidRPr="001A6368" w:rsidRDefault="00294FC8" w:rsidP="00FF6129">
            <w:pPr>
              <w:pStyle w:val="TableParagraph"/>
              <w:spacing w:line="250" w:lineRule="exact"/>
              <w:ind w:left="11"/>
              <w:jc w:val="center"/>
              <w:rPr>
                <w:b/>
              </w:rPr>
            </w:pPr>
            <w:r w:rsidRPr="001A6368">
              <w:rPr>
                <w:b/>
              </w:rPr>
              <w:t>2</w:t>
            </w:r>
          </w:p>
        </w:tc>
        <w:tc>
          <w:tcPr>
            <w:tcW w:w="5669" w:type="dxa"/>
          </w:tcPr>
          <w:p w14:paraId="18BD66F4" w14:textId="77777777" w:rsidR="00294FC8" w:rsidRPr="001A6368" w:rsidRDefault="00294FC8" w:rsidP="00FF6129">
            <w:pPr>
              <w:pStyle w:val="TableParagraph"/>
              <w:ind w:left="108"/>
            </w:pPr>
            <w:r w:rsidRPr="001A6368">
              <w:rPr>
                <w:b/>
              </w:rPr>
              <w:t>M1</w:t>
            </w:r>
            <w:r w:rsidRPr="001A6368">
              <w:rPr>
                <w:bCs/>
              </w:rPr>
              <w:t xml:space="preserve"> </w:t>
            </w:r>
            <w:r w:rsidRPr="001A6368">
              <w:t>for 0.65 × 720</w:t>
            </w:r>
          </w:p>
        </w:tc>
      </w:tr>
      <w:tr w:rsidR="00294FC8" w:rsidRPr="001A6368" w14:paraId="17DFE7AD" w14:textId="77777777" w:rsidTr="00FF61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78"/>
        </w:trPr>
        <w:tc>
          <w:tcPr>
            <w:tcW w:w="679" w:type="dxa"/>
          </w:tcPr>
          <w:p w14:paraId="2729198A" w14:textId="77777777" w:rsidR="00294FC8" w:rsidRPr="001A6368" w:rsidRDefault="00294FC8" w:rsidP="000C3F63">
            <w:pPr>
              <w:pStyle w:val="TableParagraph"/>
              <w:jc w:val="center"/>
              <w:rPr>
                <w:sz w:val="20"/>
              </w:rPr>
            </w:pPr>
            <w:r w:rsidRPr="001A6368">
              <w:rPr>
                <w:b/>
              </w:rPr>
              <w:t>17</w:t>
            </w:r>
          </w:p>
        </w:tc>
        <w:tc>
          <w:tcPr>
            <w:tcW w:w="682" w:type="dxa"/>
          </w:tcPr>
          <w:p w14:paraId="6EC57B8D" w14:textId="77777777" w:rsidR="00294FC8" w:rsidRPr="001A6368" w:rsidRDefault="00294FC8" w:rsidP="00FF6129">
            <w:pPr>
              <w:pStyle w:val="TableParagraph"/>
              <w:spacing w:line="250" w:lineRule="exact"/>
              <w:ind w:left="180" w:right="171"/>
              <w:jc w:val="center"/>
              <w:rPr>
                <w:b/>
              </w:rPr>
            </w:pPr>
            <w:r w:rsidRPr="001A6368">
              <w:rPr>
                <w:b/>
              </w:rPr>
              <w:t>(a)</w:t>
            </w:r>
          </w:p>
        </w:tc>
        <w:tc>
          <w:tcPr>
            <w:tcW w:w="679" w:type="dxa"/>
          </w:tcPr>
          <w:p w14:paraId="2921C7CF" w14:textId="77777777" w:rsidR="00294FC8" w:rsidRPr="001A6368" w:rsidRDefault="00294FC8" w:rsidP="000C3F63">
            <w:pPr>
              <w:pStyle w:val="TableParagraph"/>
              <w:jc w:val="center"/>
              <w:rPr>
                <w:sz w:val="20"/>
              </w:rPr>
            </w:pPr>
          </w:p>
        </w:tc>
        <w:tc>
          <w:tcPr>
            <w:tcW w:w="5580" w:type="dxa"/>
          </w:tcPr>
          <w:p w14:paraId="0FFB2625" w14:textId="77777777" w:rsidR="00294FC8" w:rsidRPr="001A6368" w:rsidRDefault="00294FC8" w:rsidP="00FF6129">
            <w:pPr>
              <w:pStyle w:val="TableParagraph"/>
              <w:ind w:left="108"/>
            </w:pPr>
            <w:r w:rsidRPr="001A6368">
              <w:t>8</w:t>
            </w:r>
          </w:p>
          <w:p w14:paraId="30F31A08" w14:textId="77777777" w:rsidR="00294FC8" w:rsidRPr="001A6368" w:rsidRDefault="00294FC8" w:rsidP="00FF6129">
            <w:pPr>
              <w:pStyle w:val="TableParagraph"/>
              <w:ind w:left="108"/>
            </w:pPr>
          </w:p>
        </w:tc>
        <w:tc>
          <w:tcPr>
            <w:tcW w:w="996" w:type="dxa"/>
          </w:tcPr>
          <w:p w14:paraId="793A6E68" w14:textId="77777777" w:rsidR="00294FC8" w:rsidRPr="001A6368" w:rsidRDefault="00294FC8" w:rsidP="00FF6129">
            <w:pPr>
              <w:pStyle w:val="TableParagraph"/>
              <w:spacing w:line="250" w:lineRule="exact"/>
              <w:ind w:left="11"/>
              <w:jc w:val="center"/>
              <w:rPr>
                <w:b/>
              </w:rPr>
            </w:pPr>
            <w:r w:rsidRPr="001A6368">
              <w:rPr>
                <w:b/>
              </w:rPr>
              <w:t>1</w:t>
            </w:r>
          </w:p>
        </w:tc>
        <w:tc>
          <w:tcPr>
            <w:tcW w:w="5669" w:type="dxa"/>
          </w:tcPr>
          <w:p w14:paraId="51AA9340" w14:textId="77777777" w:rsidR="00294FC8" w:rsidRPr="001A6368" w:rsidRDefault="00294FC8" w:rsidP="00FF6129">
            <w:pPr>
              <w:pStyle w:val="TableParagraph"/>
              <w:ind w:left="108"/>
            </w:pPr>
          </w:p>
        </w:tc>
      </w:tr>
      <w:tr w:rsidR="00294FC8" w:rsidRPr="001A6368" w14:paraId="39F1128C" w14:textId="77777777" w:rsidTr="00FF61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78"/>
        </w:trPr>
        <w:tc>
          <w:tcPr>
            <w:tcW w:w="679" w:type="dxa"/>
          </w:tcPr>
          <w:p w14:paraId="03C7A122" w14:textId="77777777" w:rsidR="00294FC8" w:rsidRPr="001A6368" w:rsidRDefault="00294FC8" w:rsidP="000C3F63">
            <w:pPr>
              <w:pStyle w:val="TableParagraph"/>
              <w:jc w:val="center"/>
              <w:rPr>
                <w:sz w:val="20"/>
              </w:rPr>
            </w:pPr>
          </w:p>
        </w:tc>
        <w:tc>
          <w:tcPr>
            <w:tcW w:w="682" w:type="dxa"/>
          </w:tcPr>
          <w:p w14:paraId="1C7D3B31" w14:textId="77777777" w:rsidR="00294FC8" w:rsidRPr="001A6368" w:rsidRDefault="00294FC8" w:rsidP="00FF6129">
            <w:pPr>
              <w:pStyle w:val="TableParagraph"/>
              <w:spacing w:line="250" w:lineRule="exact"/>
              <w:ind w:left="180" w:right="171"/>
              <w:jc w:val="center"/>
              <w:rPr>
                <w:b/>
              </w:rPr>
            </w:pPr>
            <w:r w:rsidRPr="001A6368">
              <w:rPr>
                <w:b/>
              </w:rPr>
              <w:t>(b)</w:t>
            </w:r>
          </w:p>
        </w:tc>
        <w:tc>
          <w:tcPr>
            <w:tcW w:w="679" w:type="dxa"/>
          </w:tcPr>
          <w:p w14:paraId="0B54963A" w14:textId="77777777" w:rsidR="00294FC8" w:rsidRPr="001A6368" w:rsidRDefault="00294FC8" w:rsidP="000C3F63">
            <w:pPr>
              <w:pStyle w:val="TableParagraph"/>
              <w:jc w:val="center"/>
              <w:rPr>
                <w:sz w:val="20"/>
              </w:rPr>
            </w:pPr>
          </w:p>
        </w:tc>
        <w:tc>
          <w:tcPr>
            <w:tcW w:w="5580" w:type="dxa"/>
          </w:tcPr>
          <w:p w14:paraId="4713F73A" w14:textId="77777777" w:rsidR="00294FC8" w:rsidRPr="001A6368" w:rsidRDefault="00294FC8" w:rsidP="00FF6129">
            <w:pPr>
              <w:pStyle w:val="TableParagraph"/>
              <w:ind w:left="108"/>
            </w:pPr>
            <w:r w:rsidRPr="001A6368">
              <w:t xml:space="preserve">Correct continuous ruled line from </w:t>
            </w:r>
            <w:r w:rsidRPr="001A6368">
              <w:rPr>
                <w:i/>
              </w:rPr>
              <w:t xml:space="preserve">x </w:t>
            </w:r>
            <w:r w:rsidRPr="001A6368">
              <w:t xml:space="preserve">= 0 to </w:t>
            </w:r>
            <w:r w:rsidRPr="001A6368">
              <w:rPr>
                <w:i/>
              </w:rPr>
              <w:t xml:space="preserve">x </w:t>
            </w:r>
            <w:r w:rsidRPr="001A6368">
              <w:t>= 4</w:t>
            </w:r>
          </w:p>
        </w:tc>
        <w:tc>
          <w:tcPr>
            <w:tcW w:w="996" w:type="dxa"/>
          </w:tcPr>
          <w:p w14:paraId="640042D6" w14:textId="77777777" w:rsidR="00294FC8" w:rsidRPr="001A6368" w:rsidRDefault="00294FC8" w:rsidP="00FF6129">
            <w:pPr>
              <w:pStyle w:val="TableParagraph"/>
              <w:spacing w:line="250" w:lineRule="exact"/>
              <w:ind w:left="11"/>
              <w:jc w:val="center"/>
              <w:rPr>
                <w:b/>
              </w:rPr>
            </w:pPr>
            <w:r w:rsidRPr="001A6368">
              <w:rPr>
                <w:b/>
              </w:rPr>
              <w:t>2</w:t>
            </w:r>
          </w:p>
        </w:tc>
        <w:tc>
          <w:tcPr>
            <w:tcW w:w="5669" w:type="dxa"/>
          </w:tcPr>
          <w:p w14:paraId="7910F29E" w14:textId="77777777" w:rsidR="00294FC8" w:rsidRPr="001A6368" w:rsidRDefault="00294FC8" w:rsidP="00FF6129">
            <w:pPr>
              <w:pStyle w:val="TableParagraph"/>
              <w:ind w:left="108"/>
            </w:pPr>
            <w:r w:rsidRPr="001A6368">
              <w:t>Tolerance 2</w:t>
            </w:r>
            <w:r w:rsidRPr="001A6368">
              <w:rPr>
                <w:sz w:val="12"/>
                <w:szCs w:val="12"/>
              </w:rPr>
              <w:t xml:space="preserve"> </w:t>
            </w:r>
            <w:r w:rsidRPr="001A6368">
              <w:t>mm by eye</w:t>
            </w:r>
          </w:p>
          <w:p w14:paraId="1A38804D" w14:textId="77777777" w:rsidR="00294FC8" w:rsidRPr="001A6368" w:rsidRDefault="00294FC8" w:rsidP="00FF6129">
            <w:pPr>
              <w:pStyle w:val="TableParagraph"/>
              <w:ind w:left="108"/>
            </w:pPr>
          </w:p>
          <w:p w14:paraId="049EC8D7" w14:textId="77777777" w:rsidR="00294FC8" w:rsidRPr="001A6368" w:rsidRDefault="00294FC8" w:rsidP="00FF6129">
            <w:pPr>
              <w:pStyle w:val="TableParagraph"/>
              <w:ind w:left="108"/>
            </w:pPr>
            <w:r w:rsidRPr="001A6368">
              <w:rPr>
                <w:b/>
              </w:rPr>
              <w:t>B1</w:t>
            </w:r>
            <w:r w:rsidRPr="001A6368">
              <w:rPr>
                <w:bCs/>
              </w:rPr>
              <w:t xml:space="preserve"> </w:t>
            </w:r>
            <w:r w:rsidRPr="001A6368">
              <w:t xml:space="preserve">for 2 points correctly plotted </w:t>
            </w:r>
            <w:r w:rsidRPr="00C5088E">
              <w:rPr>
                <w:bCs/>
              </w:rPr>
              <w:t xml:space="preserve">FT </w:t>
            </w:r>
            <w:r w:rsidRPr="001A6368">
              <w:rPr>
                <w:i/>
              </w:rPr>
              <w:t xml:space="preserve">their </w:t>
            </w:r>
            <w:r w:rsidRPr="001A6368">
              <w:t>table</w:t>
            </w:r>
          </w:p>
          <w:p w14:paraId="5A8BA2CA" w14:textId="77777777" w:rsidR="00294FC8" w:rsidRPr="001A6368" w:rsidRDefault="00294FC8" w:rsidP="00FF6129">
            <w:pPr>
              <w:pStyle w:val="TableParagraph"/>
              <w:ind w:left="108"/>
            </w:pPr>
          </w:p>
        </w:tc>
      </w:tr>
      <w:tr w:rsidR="00294FC8" w:rsidRPr="001A6368" w14:paraId="334C3880" w14:textId="77777777" w:rsidTr="00FF61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3859"/>
        </w:trPr>
        <w:tc>
          <w:tcPr>
            <w:tcW w:w="679" w:type="dxa"/>
          </w:tcPr>
          <w:p w14:paraId="2FBE43D9" w14:textId="77777777" w:rsidR="00294FC8" w:rsidRPr="001A6368" w:rsidRDefault="00294FC8" w:rsidP="000C3F63">
            <w:pPr>
              <w:pStyle w:val="TableParagraph"/>
              <w:jc w:val="center"/>
            </w:pPr>
          </w:p>
        </w:tc>
        <w:tc>
          <w:tcPr>
            <w:tcW w:w="682" w:type="dxa"/>
          </w:tcPr>
          <w:p w14:paraId="313D965A" w14:textId="77777777" w:rsidR="00294FC8" w:rsidRPr="001A6368" w:rsidRDefault="00294FC8" w:rsidP="000C3F63">
            <w:pPr>
              <w:pStyle w:val="TableParagraph"/>
              <w:spacing w:line="248" w:lineRule="exact"/>
              <w:ind w:left="177" w:right="171"/>
              <w:jc w:val="center"/>
              <w:rPr>
                <w:b/>
              </w:rPr>
            </w:pPr>
            <w:r w:rsidRPr="001A6368">
              <w:rPr>
                <w:b/>
              </w:rPr>
              <w:t>(c)</w:t>
            </w:r>
          </w:p>
        </w:tc>
        <w:tc>
          <w:tcPr>
            <w:tcW w:w="679" w:type="dxa"/>
          </w:tcPr>
          <w:p w14:paraId="22BDCF37" w14:textId="77777777" w:rsidR="00294FC8" w:rsidRPr="001A6368" w:rsidRDefault="00294FC8" w:rsidP="000C3F63">
            <w:pPr>
              <w:pStyle w:val="TableParagraph"/>
              <w:jc w:val="center"/>
            </w:pPr>
          </w:p>
        </w:tc>
        <w:tc>
          <w:tcPr>
            <w:tcW w:w="5580" w:type="dxa"/>
          </w:tcPr>
          <w:p w14:paraId="66C3469F" w14:textId="77777777" w:rsidR="00294FC8" w:rsidRPr="001A6368" w:rsidRDefault="00294FC8" w:rsidP="00FF6129">
            <w:pPr>
              <w:pStyle w:val="TableParagraph"/>
              <w:ind w:left="108"/>
            </w:pPr>
            <w:r w:rsidRPr="001A6368">
              <w:rPr>
                <w:i/>
              </w:rPr>
              <w:t xml:space="preserve">y </w:t>
            </w:r>
            <w:r w:rsidRPr="001A6368">
              <w:t xml:space="preserve">= </w:t>
            </w:r>
            <w:r w:rsidRPr="001A6368">
              <w:rPr>
                <w:position w:val="4"/>
              </w:rPr>
              <w:t>-</w:t>
            </w:r>
            <w:r w:rsidRPr="001A6368">
              <w:t>2</w:t>
            </w:r>
            <w:r w:rsidRPr="001A6368">
              <w:rPr>
                <w:i/>
              </w:rPr>
              <w:t xml:space="preserve">x </w:t>
            </w:r>
            <w:r w:rsidRPr="001A6368">
              <w:t>+ 9 oe</w:t>
            </w:r>
          </w:p>
        </w:tc>
        <w:tc>
          <w:tcPr>
            <w:tcW w:w="996" w:type="dxa"/>
          </w:tcPr>
          <w:p w14:paraId="6C793333" w14:textId="77777777" w:rsidR="00294FC8" w:rsidRPr="001A6368" w:rsidRDefault="00294FC8" w:rsidP="00FF6129">
            <w:pPr>
              <w:pStyle w:val="TableParagraph"/>
              <w:spacing w:line="248" w:lineRule="exact"/>
              <w:ind w:left="11"/>
              <w:jc w:val="center"/>
              <w:rPr>
                <w:b/>
              </w:rPr>
            </w:pPr>
            <w:r w:rsidRPr="001A6368">
              <w:rPr>
                <w:b/>
              </w:rPr>
              <w:t>3</w:t>
            </w:r>
          </w:p>
        </w:tc>
        <w:tc>
          <w:tcPr>
            <w:tcW w:w="5669" w:type="dxa"/>
          </w:tcPr>
          <w:p w14:paraId="00AE2BE2" w14:textId="77777777" w:rsidR="00294FC8" w:rsidRPr="001A6368" w:rsidRDefault="00294FC8" w:rsidP="00FF6129">
            <w:pPr>
              <w:pStyle w:val="TableParagraph"/>
              <w:ind w:left="108"/>
              <w:rPr>
                <w:rFonts w:eastAsia="Cambria Math"/>
              </w:rPr>
            </w:pPr>
            <w:r w:rsidRPr="001A6368">
              <w:rPr>
                <w:b/>
              </w:rPr>
              <w:t>B2</w:t>
            </w:r>
            <w:r w:rsidRPr="001A6368">
              <w:rPr>
                <w:bCs/>
              </w:rPr>
              <w:t xml:space="preserve"> </w:t>
            </w:r>
            <w:r w:rsidRPr="001A6368">
              <w:t xml:space="preserve">for </w:t>
            </w:r>
            <w:r w:rsidRPr="001A6368">
              <w:rPr>
                <w:position w:val="4"/>
              </w:rPr>
              <w:t>-</w:t>
            </w:r>
            <w:r w:rsidRPr="001A6368">
              <w:t>2</w:t>
            </w:r>
            <w:r w:rsidRPr="001A6368">
              <w:rPr>
                <w:i/>
              </w:rPr>
              <w:t xml:space="preserve">x </w:t>
            </w:r>
            <w:r w:rsidRPr="001A6368">
              <w:t>+ 9</w:t>
            </w:r>
          </w:p>
          <w:p w14:paraId="34D6366C" w14:textId="77777777" w:rsidR="00294FC8" w:rsidRPr="001A6368" w:rsidRDefault="00294FC8" w:rsidP="00FF6129">
            <w:pPr>
              <w:pStyle w:val="TableParagraph"/>
              <w:ind w:left="108"/>
            </w:pPr>
            <w:r w:rsidRPr="001A6368">
              <w:t xml:space="preserve">or </w:t>
            </w:r>
            <w:r w:rsidRPr="001A6368">
              <w:rPr>
                <w:i/>
              </w:rPr>
              <w:t xml:space="preserve">y </w:t>
            </w:r>
            <w:r w:rsidRPr="001A6368">
              <w:t xml:space="preserve">= </w:t>
            </w:r>
            <w:r w:rsidRPr="001A6368">
              <w:rPr>
                <w:i/>
              </w:rPr>
              <w:t xml:space="preserve">mx </w:t>
            </w:r>
            <w:r w:rsidRPr="001A6368">
              <w:t>+ 9 (</w:t>
            </w:r>
            <w:r w:rsidRPr="001A6368">
              <w:rPr>
                <w:i/>
              </w:rPr>
              <w:t xml:space="preserve">m ≠ </w:t>
            </w:r>
            <w:r w:rsidRPr="001A6368">
              <w:rPr>
                <w:position w:val="4"/>
              </w:rPr>
              <w:t>-</w:t>
            </w:r>
            <w:r w:rsidRPr="001A6368">
              <w:t xml:space="preserve">2 or 0, </w:t>
            </w:r>
            <w:r w:rsidRPr="001A6368">
              <w:rPr>
                <w:i/>
              </w:rPr>
              <w:t xml:space="preserve">m </w:t>
            </w:r>
            <w:r w:rsidRPr="001A6368">
              <w:t>does not need to be numeric)</w:t>
            </w:r>
          </w:p>
          <w:p w14:paraId="18F2A55B" w14:textId="77777777" w:rsidR="00294FC8" w:rsidRPr="001A6368" w:rsidRDefault="00294FC8" w:rsidP="00FF6129">
            <w:pPr>
              <w:pStyle w:val="TableParagraph"/>
              <w:ind w:left="108"/>
            </w:pPr>
            <w:r w:rsidRPr="001A6368">
              <w:t xml:space="preserve">or </w:t>
            </w:r>
            <w:r w:rsidRPr="001A6368">
              <w:rPr>
                <w:i/>
              </w:rPr>
              <w:t xml:space="preserve">y </w:t>
            </w:r>
            <w:r w:rsidRPr="001A6368">
              <w:t xml:space="preserve">= </w:t>
            </w:r>
            <w:r w:rsidRPr="001A6368">
              <w:rPr>
                <w:position w:val="4"/>
              </w:rPr>
              <w:t>-</w:t>
            </w:r>
            <w:r w:rsidRPr="001A6368">
              <w:t>2</w:t>
            </w:r>
            <w:r w:rsidRPr="001A6368">
              <w:rPr>
                <w:i/>
              </w:rPr>
              <w:t xml:space="preserve">x </w:t>
            </w:r>
            <w:r w:rsidRPr="001A6368">
              <w:t xml:space="preserve">+ </w:t>
            </w:r>
            <w:r w:rsidRPr="001A6368">
              <w:rPr>
                <w:i/>
              </w:rPr>
              <w:t xml:space="preserve">c, </w:t>
            </w:r>
            <w:r w:rsidRPr="001A6368">
              <w:t>(</w:t>
            </w:r>
            <w:r w:rsidRPr="001A6368">
              <w:rPr>
                <w:i/>
              </w:rPr>
              <w:t xml:space="preserve">c </w:t>
            </w:r>
            <w:r w:rsidRPr="001A6368">
              <w:t xml:space="preserve">can be 0, </w:t>
            </w:r>
            <w:r w:rsidRPr="001A6368">
              <w:rPr>
                <w:i/>
              </w:rPr>
              <w:t xml:space="preserve">c </w:t>
            </w:r>
            <w:r w:rsidRPr="001A6368">
              <w:t>does not need to</w:t>
            </w:r>
            <w:r w:rsidRPr="001A6368">
              <w:rPr>
                <w:spacing w:val="-20"/>
              </w:rPr>
              <w:t xml:space="preserve"> </w:t>
            </w:r>
            <w:r w:rsidRPr="001A6368">
              <w:t>be numeric)</w:t>
            </w:r>
          </w:p>
          <w:p w14:paraId="2FBE440D" w14:textId="77777777" w:rsidR="00294FC8" w:rsidRPr="001A6368" w:rsidRDefault="00294FC8" w:rsidP="00FF6129">
            <w:pPr>
              <w:pStyle w:val="TableParagraph"/>
              <w:ind w:left="108"/>
              <w:rPr>
                <w:szCs w:val="20"/>
              </w:rPr>
            </w:pPr>
          </w:p>
          <w:p w14:paraId="31457A75" w14:textId="77777777" w:rsidR="00294FC8" w:rsidRPr="001A6368" w:rsidRDefault="00294FC8" w:rsidP="00FF6129">
            <w:pPr>
              <w:pStyle w:val="TableParagraph"/>
              <w:ind w:left="108"/>
            </w:pPr>
            <w:r w:rsidRPr="001A6368">
              <w:t xml:space="preserve">Or </w:t>
            </w:r>
            <w:r w:rsidRPr="001A6368">
              <w:rPr>
                <w:b/>
              </w:rPr>
              <w:t>M1</w:t>
            </w:r>
            <w:r w:rsidRPr="001A6368">
              <w:rPr>
                <w:bCs/>
              </w:rPr>
              <w:t xml:space="preserve"> for </w:t>
            </w:r>
            <w:r w:rsidRPr="001A6368">
              <w:rPr>
                <w:bCs/>
                <w:position w:val="-22"/>
              </w:rPr>
              <w:object w:dxaOrig="660" w:dyaOrig="580" w14:anchorId="336F176C">
                <v:shape id="_x0000_i1056" type="#_x0000_t75" style="width:30.75pt;height:30.75pt" o:ole="">
                  <v:imagedata r:id="rId95" o:title=""/>
                </v:shape>
                <o:OLEObject Type="Embed" ProgID="Equation.DSMT4" ShapeID="_x0000_i1056" DrawAspect="Content" ObjectID="_1785142593" r:id="rId96"/>
              </w:object>
            </w:r>
            <w:r w:rsidRPr="001A6368">
              <w:rPr>
                <w:bCs/>
              </w:rPr>
              <w:t xml:space="preserve"> </w:t>
            </w:r>
            <w:proofErr w:type="spellStart"/>
            <w:r w:rsidRPr="001A6368">
              <w:rPr>
                <w:bCs/>
              </w:rPr>
              <w:t>oe</w:t>
            </w:r>
            <w:proofErr w:type="spellEnd"/>
          </w:p>
          <w:p w14:paraId="5177A086" w14:textId="77777777" w:rsidR="00294FC8" w:rsidRPr="001A6368" w:rsidRDefault="00294FC8" w:rsidP="00FF6129">
            <w:pPr>
              <w:pStyle w:val="TableParagraph"/>
              <w:ind w:left="108"/>
              <w:rPr>
                <w:szCs w:val="24"/>
              </w:rPr>
            </w:pPr>
          </w:p>
          <w:p w14:paraId="755617D8" w14:textId="77777777" w:rsidR="00294FC8" w:rsidRPr="001A6368" w:rsidRDefault="00294FC8" w:rsidP="00FF6129">
            <w:pPr>
              <w:pStyle w:val="TableParagraph"/>
              <w:ind w:left="108"/>
            </w:pPr>
            <w:r w:rsidRPr="001A6368">
              <w:rPr>
                <w:sz w:val="24"/>
              </w:rPr>
              <w:t xml:space="preserve">Or </w:t>
            </w:r>
            <w:r w:rsidRPr="001A6368">
              <w:rPr>
                <w:b/>
              </w:rPr>
              <w:t>B1</w:t>
            </w:r>
            <w:r w:rsidRPr="001A6368">
              <w:rPr>
                <w:bCs/>
              </w:rPr>
              <w:t xml:space="preserve"> </w:t>
            </w:r>
            <w:r w:rsidRPr="001A6368">
              <w:t xml:space="preserve">for </w:t>
            </w:r>
            <w:r w:rsidRPr="001A6368">
              <w:rPr>
                <w:i/>
              </w:rPr>
              <w:t xml:space="preserve">mx </w:t>
            </w:r>
            <w:r w:rsidRPr="001A6368">
              <w:t xml:space="preserve">+ 9, (where </w:t>
            </w:r>
            <w:r w:rsidRPr="001A6368">
              <w:rPr>
                <w:i/>
              </w:rPr>
              <w:t xml:space="preserve">m </w:t>
            </w:r>
            <w:r w:rsidRPr="001A6368">
              <w:t xml:space="preserve">≠ </w:t>
            </w:r>
            <w:r w:rsidRPr="001A6368">
              <w:rPr>
                <w:position w:val="4"/>
              </w:rPr>
              <w:t>-</w:t>
            </w:r>
            <w:r w:rsidRPr="001A6368">
              <w:t xml:space="preserve">2 or 0, </w:t>
            </w:r>
            <w:r w:rsidRPr="001A6368">
              <w:rPr>
                <w:i/>
              </w:rPr>
              <w:t xml:space="preserve">m </w:t>
            </w:r>
            <w:r w:rsidRPr="001A6368">
              <w:t>does not need to be numeric)</w:t>
            </w:r>
          </w:p>
          <w:p w14:paraId="02DDB5DB" w14:textId="4EAAEB78" w:rsidR="00294FC8" w:rsidRPr="001A6368" w:rsidRDefault="00294FC8" w:rsidP="00FF6129">
            <w:pPr>
              <w:pStyle w:val="TableParagraph"/>
              <w:ind w:left="108"/>
            </w:pPr>
            <w:r w:rsidRPr="001A6368">
              <w:t xml:space="preserve">or </w:t>
            </w:r>
            <w:r w:rsidR="00C5088E" w:rsidRPr="001A6368">
              <w:rPr>
                <w:position w:val="4"/>
              </w:rPr>
              <w:t>-</w:t>
            </w:r>
            <w:r w:rsidRPr="001A6368">
              <w:t>2</w:t>
            </w:r>
            <w:r w:rsidRPr="001A6368">
              <w:rPr>
                <w:i/>
              </w:rPr>
              <w:t xml:space="preserve">x </w:t>
            </w:r>
            <w:r w:rsidRPr="001A6368">
              <w:t xml:space="preserve">+ </w:t>
            </w:r>
            <w:r w:rsidRPr="001A6368">
              <w:rPr>
                <w:i/>
              </w:rPr>
              <w:t xml:space="preserve">c </w:t>
            </w:r>
            <w:r w:rsidRPr="001A6368">
              <w:t xml:space="preserve">(where </w:t>
            </w:r>
            <w:r w:rsidRPr="001A6368">
              <w:rPr>
                <w:i/>
              </w:rPr>
              <w:t xml:space="preserve">c </w:t>
            </w:r>
            <w:r w:rsidRPr="001A6368">
              <w:t xml:space="preserve">≠ 9, </w:t>
            </w:r>
            <w:r w:rsidRPr="001A6368">
              <w:rPr>
                <w:i/>
              </w:rPr>
              <w:t xml:space="preserve">c </w:t>
            </w:r>
            <w:r w:rsidRPr="001A6368">
              <w:t xml:space="preserve">can be 0, </w:t>
            </w:r>
            <w:r w:rsidRPr="001A6368">
              <w:rPr>
                <w:i/>
              </w:rPr>
              <w:t xml:space="preserve">c </w:t>
            </w:r>
            <w:r w:rsidRPr="001A6368">
              <w:t>does not need to be numeric)</w:t>
            </w:r>
          </w:p>
          <w:p w14:paraId="0E9633C1" w14:textId="77777777" w:rsidR="00294FC8" w:rsidRPr="001A6368" w:rsidRDefault="00294FC8" w:rsidP="00FF6129">
            <w:pPr>
              <w:pStyle w:val="TableParagraph"/>
              <w:ind w:left="108"/>
            </w:pPr>
          </w:p>
        </w:tc>
      </w:tr>
      <w:tr w:rsidR="00294FC8" w:rsidRPr="001A6368" w14:paraId="23AEC231" w14:textId="77777777" w:rsidTr="00FF61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186"/>
        </w:trPr>
        <w:tc>
          <w:tcPr>
            <w:tcW w:w="679" w:type="dxa"/>
          </w:tcPr>
          <w:p w14:paraId="0E2058A0" w14:textId="77777777" w:rsidR="00294FC8" w:rsidRPr="001A6368" w:rsidRDefault="00294FC8" w:rsidP="000C3F63">
            <w:pPr>
              <w:pStyle w:val="TableParagraph"/>
              <w:spacing w:line="248" w:lineRule="exact"/>
              <w:ind w:left="182" w:right="175"/>
              <w:jc w:val="center"/>
              <w:rPr>
                <w:b/>
              </w:rPr>
            </w:pPr>
            <w:r w:rsidRPr="001A6368">
              <w:rPr>
                <w:b/>
              </w:rPr>
              <w:t>18</w:t>
            </w:r>
          </w:p>
        </w:tc>
        <w:tc>
          <w:tcPr>
            <w:tcW w:w="682" w:type="dxa"/>
          </w:tcPr>
          <w:p w14:paraId="09F4A89A" w14:textId="77777777" w:rsidR="00294FC8" w:rsidRPr="001A6368" w:rsidRDefault="00294FC8" w:rsidP="000C3F63">
            <w:pPr>
              <w:pStyle w:val="TableParagraph"/>
              <w:jc w:val="center"/>
            </w:pPr>
          </w:p>
        </w:tc>
        <w:tc>
          <w:tcPr>
            <w:tcW w:w="679" w:type="dxa"/>
          </w:tcPr>
          <w:p w14:paraId="09F4D173" w14:textId="77777777" w:rsidR="00294FC8" w:rsidRPr="001A6368" w:rsidRDefault="00294FC8" w:rsidP="000C3F63">
            <w:pPr>
              <w:pStyle w:val="TableParagraph"/>
              <w:jc w:val="center"/>
            </w:pPr>
          </w:p>
        </w:tc>
        <w:tc>
          <w:tcPr>
            <w:tcW w:w="5580" w:type="dxa"/>
          </w:tcPr>
          <w:p w14:paraId="1013D06B" w14:textId="77777777" w:rsidR="00294FC8" w:rsidRPr="001A6368" w:rsidRDefault="00294FC8" w:rsidP="00FF6129">
            <w:pPr>
              <w:pStyle w:val="TableParagraph"/>
              <w:ind w:left="108"/>
            </w:pPr>
            <w:r w:rsidRPr="001A6368">
              <w:t>18.6[0...]</w:t>
            </w:r>
          </w:p>
        </w:tc>
        <w:tc>
          <w:tcPr>
            <w:tcW w:w="996" w:type="dxa"/>
          </w:tcPr>
          <w:p w14:paraId="632F4FB7" w14:textId="77777777" w:rsidR="00294FC8" w:rsidRPr="001A6368" w:rsidRDefault="00294FC8" w:rsidP="00FF6129">
            <w:pPr>
              <w:pStyle w:val="TableParagraph"/>
              <w:spacing w:line="248" w:lineRule="exact"/>
              <w:ind w:left="11"/>
              <w:jc w:val="center"/>
              <w:rPr>
                <w:b/>
              </w:rPr>
            </w:pPr>
            <w:r w:rsidRPr="001A6368">
              <w:rPr>
                <w:b/>
              </w:rPr>
              <w:t>3</w:t>
            </w:r>
          </w:p>
        </w:tc>
        <w:tc>
          <w:tcPr>
            <w:tcW w:w="5669" w:type="dxa"/>
          </w:tcPr>
          <w:p w14:paraId="29121E30" w14:textId="77777777" w:rsidR="00294FC8" w:rsidRPr="001A6368" w:rsidRDefault="00294FC8" w:rsidP="00FF6129">
            <w:pPr>
              <w:pStyle w:val="TableParagraph"/>
              <w:ind w:left="108"/>
            </w:pPr>
            <w:r w:rsidRPr="001A6368">
              <w:rPr>
                <w:b/>
                <w:position w:val="1"/>
              </w:rPr>
              <w:t>M2</w:t>
            </w:r>
            <w:r w:rsidRPr="001A6368">
              <w:rPr>
                <w:bCs/>
                <w:position w:val="1"/>
              </w:rPr>
              <w:t xml:space="preserve"> </w:t>
            </w:r>
            <w:r w:rsidRPr="001A6368">
              <w:rPr>
                <w:position w:val="1"/>
              </w:rPr>
              <w:t xml:space="preserve">for </w:t>
            </w:r>
            <w:r w:rsidRPr="001A6368">
              <w:rPr>
                <w:position w:val="-8"/>
              </w:rPr>
              <w:object w:dxaOrig="1100" w:dyaOrig="380" w14:anchorId="47E2516B">
                <v:shape id="_x0000_i1057" type="#_x0000_t75" style="width:56.25pt;height:20.25pt" o:ole="">
                  <v:imagedata r:id="rId97" o:title=""/>
                </v:shape>
                <o:OLEObject Type="Embed" ProgID="Equation.DSMT4" ShapeID="_x0000_i1057" DrawAspect="Content" ObjectID="_1785142594" r:id="rId98"/>
              </w:object>
            </w:r>
            <w:r w:rsidRPr="001A6368">
              <w:rPr>
                <w:position w:val="1"/>
              </w:rPr>
              <w:t xml:space="preserve"> soi by </w:t>
            </w:r>
            <w:r w:rsidRPr="001A6368">
              <w:rPr>
                <w:position w:val="-8"/>
              </w:rPr>
              <w:object w:dxaOrig="600" w:dyaOrig="340" w14:anchorId="505A3EC7">
                <v:shape id="_x0000_i1058" type="#_x0000_t75" style="width:30.75pt;height:15.75pt" o:ole="">
                  <v:imagedata r:id="rId99" o:title=""/>
                </v:shape>
                <o:OLEObject Type="Embed" ProgID="Equation.DSMT4" ShapeID="_x0000_i1058" DrawAspect="Content" ObjectID="_1785142595" r:id="rId100"/>
              </w:object>
            </w:r>
          </w:p>
          <w:p w14:paraId="371CD0D5" w14:textId="77777777" w:rsidR="00294FC8" w:rsidRPr="001A6368" w:rsidRDefault="00294FC8" w:rsidP="00FF6129">
            <w:pPr>
              <w:pStyle w:val="TableParagraph"/>
              <w:ind w:left="108"/>
            </w:pPr>
          </w:p>
          <w:p w14:paraId="67845A76" w14:textId="77777777" w:rsidR="00294FC8" w:rsidRPr="001A6368" w:rsidRDefault="00294FC8" w:rsidP="00FF6129">
            <w:pPr>
              <w:pStyle w:val="TableParagraph"/>
              <w:ind w:left="108"/>
            </w:pPr>
            <w:r w:rsidRPr="001A6368">
              <w:t xml:space="preserve">Or </w:t>
            </w:r>
            <w:r w:rsidRPr="001A6368">
              <w:rPr>
                <w:b/>
              </w:rPr>
              <w:t>M1</w:t>
            </w:r>
            <w:r w:rsidRPr="001A6368">
              <w:rPr>
                <w:bCs/>
              </w:rPr>
              <w:t xml:space="preserve"> </w:t>
            </w:r>
            <w:r w:rsidRPr="001A6368">
              <w:t>for 11</w:t>
            </w:r>
            <w:r w:rsidRPr="001A6368">
              <w:rPr>
                <w:position w:val="8"/>
                <w:sz w:val="14"/>
              </w:rPr>
              <w:t xml:space="preserve">2 </w:t>
            </w:r>
            <w:r w:rsidRPr="001A6368">
              <w:t>+ 15</w:t>
            </w:r>
            <w:r w:rsidRPr="001A6368">
              <w:rPr>
                <w:position w:val="8"/>
                <w:sz w:val="14"/>
              </w:rPr>
              <w:t>2</w:t>
            </w:r>
            <w:r w:rsidRPr="001A6368">
              <w:t xml:space="preserve"> implied by 346</w:t>
            </w:r>
          </w:p>
          <w:p w14:paraId="5B8F4DF6" w14:textId="77777777" w:rsidR="00294FC8" w:rsidRPr="001A6368" w:rsidRDefault="00294FC8" w:rsidP="00FF6129">
            <w:pPr>
              <w:pStyle w:val="TableParagraph"/>
              <w:ind w:left="108"/>
            </w:pPr>
          </w:p>
        </w:tc>
      </w:tr>
      <w:tr w:rsidR="00294FC8" w:rsidRPr="001A6368" w14:paraId="475A7C7C" w14:textId="77777777" w:rsidTr="00FF61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186"/>
        </w:trPr>
        <w:tc>
          <w:tcPr>
            <w:tcW w:w="679" w:type="dxa"/>
          </w:tcPr>
          <w:p w14:paraId="025C93E4" w14:textId="77777777" w:rsidR="00294FC8" w:rsidRPr="001A6368" w:rsidRDefault="00294FC8" w:rsidP="000C3F63">
            <w:pPr>
              <w:pStyle w:val="TableParagraph"/>
              <w:spacing w:line="248" w:lineRule="exact"/>
              <w:ind w:left="182" w:right="175"/>
              <w:jc w:val="center"/>
              <w:rPr>
                <w:b/>
              </w:rPr>
            </w:pPr>
            <w:r w:rsidRPr="001A6368">
              <w:rPr>
                <w:b/>
              </w:rPr>
              <w:t>19</w:t>
            </w:r>
          </w:p>
        </w:tc>
        <w:tc>
          <w:tcPr>
            <w:tcW w:w="682" w:type="dxa"/>
          </w:tcPr>
          <w:p w14:paraId="34A24D3F" w14:textId="77777777" w:rsidR="00294FC8" w:rsidRPr="001A6368" w:rsidRDefault="00294FC8" w:rsidP="000C3F63">
            <w:pPr>
              <w:pStyle w:val="TableParagraph"/>
              <w:jc w:val="center"/>
            </w:pPr>
            <w:r w:rsidRPr="001A6368">
              <w:rPr>
                <w:b/>
              </w:rPr>
              <w:t>(a)</w:t>
            </w:r>
          </w:p>
        </w:tc>
        <w:tc>
          <w:tcPr>
            <w:tcW w:w="679" w:type="dxa"/>
          </w:tcPr>
          <w:p w14:paraId="517A454D" w14:textId="77777777" w:rsidR="00294FC8" w:rsidRPr="001A6368" w:rsidRDefault="00294FC8" w:rsidP="000C3F63">
            <w:pPr>
              <w:pStyle w:val="TableParagraph"/>
              <w:jc w:val="center"/>
            </w:pPr>
          </w:p>
        </w:tc>
        <w:tc>
          <w:tcPr>
            <w:tcW w:w="5580" w:type="dxa"/>
          </w:tcPr>
          <w:p w14:paraId="5AC17C87" w14:textId="77777777" w:rsidR="00294FC8" w:rsidRPr="001A6368" w:rsidRDefault="00294FC8" w:rsidP="00FF6129">
            <w:pPr>
              <w:pStyle w:val="TableParagraph"/>
              <w:ind w:left="108"/>
            </w:pPr>
            <w:r w:rsidRPr="001A6368">
              <w:rPr>
                <w:position w:val="-22"/>
                <w:sz w:val="24"/>
              </w:rPr>
              <w:object w:dxaOrig="360" w:dyaOrig="580" w14:anchorId="31272805">
                <v:shape id="_x0000_i1059" type="#_x0000_t75" style="width:20.25pt;height:30.75pt" o:ole="">
                  <v:imagedata r:id="rId101" o:title=""/>
                </v:shape>
                <o:OLEObject Type="Embed" ProgID="Equation.DSMT4" ShapeID="_x0000_i1059" DrawAspect="Content" ObjectID="_1785142596" r:id="rId102"/>
              </w:object>
            </w:r>
            <w:r w:rsidRPr="001A6368">
              <w:rPr>
                <w:sz w:val="24"/>
              </w:rPr>
              <w:t xml:space="preserve"> </w:t>
            </w:r>
            <w:r w:rsidRPr="001A6368">
              <w:t>or equivalent fraction</w:t>
            </w:r>
          </w:p>
        </w:tc>
        <w:tc>
          <w:tcPr>
            <w:tcW w:w="996" w:type="dxa"/>
          </w:tcPr>
          <w:p w14:paraId="4BD333EA" w14:textId="77777777" w:rsidR="00294FC8" w:rsidRPr="001A6368" w:rsidRDefault="00294FC8" w:rsidP="00FF6129">
            <w:pPr>
              <w:pStyle w:val="TableParagraph"/>
              <w:spacing w:line="248" w:lineRule="exact"/>
              <w:ind w:left="11"/>
              <w:jc w:val="center"/>
              <w:rPr>
                <w:b/>
              </w:rPr>
            </w:pPr>
            <w:r w:rsidRPr="001A6368">
              <w:rPr>
                <w:b/>
              </w:rPr>
              <w:t>3</w:t>
            </w:r>
          </w:p>
        </w:tc>
        <w:tc>
          <w:tcPr>
            <w:tcW w:w="5669" w:type="dxa"/>
          </w:tcPr>
          <w:p w14:paraId="007B6EEE" w14:textId="77777777" w:rsidR="00294FC8" w:rsidRPr="001A6368" w:rsidRDefault="00294FC8" w:rsidP="00FF6129">
            <w:pPr>
              <w:pStyle w:val="TableParagraph"/>
              <w:ind w:left="108"/>
            </w:pPr>
            <w:r w:rsidRPr="001A6368">
              <w:rPr>
                <w:b/>
              </w:rPr>
              <w:t>M2</w:t>
            </w:r>
            <w:r w:rsidRPr="001A6368">
              <w:rPr>
                <w:bCs/>
                <w:spacing w:val="-2"/>
              </w:rPr>
              <w:t xml:space="preserve"> for </w:t>
            </w:r>
            <w:r w:rsidRPr="001A6368">
              <w:rPr>
                <w:bCs/>
                <w:spacing w:val="-2"/>
                <w:position w:val="-22"/>
              </w:rPr>
              <w:object w:dxaOrig="1260" w:dyaOrig="580" w14:anchorId="4637057B">
                <v:shape id="_x0000_i1060" type="#_x0000_t75" style="width:61.5pt;height:30.75pt" o:ole="">
                  <v:imagedata r:id="rId103" o:title=""/>
                </v:shape>
                <o:OLEObject Type="Embed" ProgID="Equation.DSMT4" ShapeID="_x0000_i1060" DrawAspect="Content" ObjectID="_1785142597" r:id="rId104"/>
              </w:object>
            </w:r>
            <w:r w:rsidRPr="001A6368">
              <w:rPr>
                <w:bCs/>
                <w:spacing w:val="-2"/>
              </w:rPr>
              <w:t xml:space="preserve"> </w:t>
            </w:r>
            <w:proofErr w:type="spellStart"/>
            <w:r w:rsidRPr="001A6368">
              <w:rPr>
                <w:bCs/>
                <w:spacing w:val="-2"/>
              </w:rPr>
              <w:t>oe</w:t>
            </w:r>
            <w:proofErr w:type="spellEnd"/>
            <w:r w:rsidRPr="001A6368">
              <w:t xml:space="preserve"> implied by e.g.</w:t>
            </w:r>
            <w:r w:rsidRPr="001A6368">
              <w:rPr>
                <w:spacing w:val="28"/>
              </w:rPr>
              <w:t xml:space="preserve"> </w:t>
            </w:r>
            <w:r w:rsidRPr="001A6368">
              <w:t>[0].114, [0].1136…,</w:t>
            </w:r>
            <w:r w:rsidRPr="001A6368">
              <w:rPr>
                <w:spacing w:val="-10"/>
              </w:rPr>
              <w:t xml:space="preserve"> </w:t>
            </w:r>
            <w:r w:rsidRPr="001A6368">
              <w:t>11.4%,</w:t>
            </w:r>
            <w:r w:rsidRPr="001A6368">
              <w:rPr>
                <w:spacing w:val="-10"/>
              </w:rPr>
              <w:t xml:space="preserve"> </w:t>
            </w:r>
            <w:r w:rsidRPr="001A6368">
              <w:t xml:space="preserve">11.36…% or </w:t>
            </w:r>
            <w:r w:rsidRPr="001A6368">
              <w:rPr>
                <w:position w:val="-22"/>
              </w:rPr>
              <w:object w:dxaOrig="520" w:dyaOrig="580" w14:anchorId="47DA2C54">
                <v:shape id="_x0000_i1061" type="#_x0000_t75" style="width:25.5pt;height:30.75pt" o:ole="">
                  <v:imagedata r:id="rId105" o:title=""/>
                </v:shape>
                <o:OLEObject Type="Embed" ProgID="Equation.DSMT4" ShapeID="_x0000_i1061" DrawAspect="Content" ObjectID="_1785142598" r:id="rId106"/>
              </w:object>
            </w:r>
            <w:r w:rsidRPr="001A6368">
              <w:t xml:space="preserve"> </w:t>
            </w:r>
            <w:proofErr w:type="spellStart"/>
            <w:r w:rsidRPr="001A6368">
              <w:t>or</w:t>
            </w:r>
            <w:proofErr w:type="spellEnd"/>
            <w:r w:rsidRPr="001A6368">
              <w:t xml:space="preserve"> </w:t>
            </w:r>
            <w:r w:rsidRPr="001A6368">
              <w:rPr>
                <w:position w:val="-22"/>
              </w:rPr>
              <w:object w:dxaOrig="639" w:dyaOrig="580" w14:anchorId="17E37AE5">
                <v:shape id="_x0000_i1062" type="#_x0000_t75" style="width:30.75pt;height:30.75pt" o:ole="">
                  <v:imagedata r:id="rId107" o:title=""/>
                </v:shape>
                <o:OLEObject Type="Embed" ProgID="Equation.DSMT4" ShapeID="_x0000_i1062" DrawAspect="Content" ObjectID="_1785142599" r:id="rId108"/>
              </w:object>
            </w:r>
          </w:p>
          <w:p w14:paraId="1A5B488D" w14:textId="77777777" w:rsidR="00294FC8" w:rsidRPr="001A6368" w:rsidRDefault="00294FC8" w:rsidP="00FF6129">
            <w:pPr>
              <w:pStyle w:val="TableParagraph"/>
              <w:spacing w:line="340" w:lineRule="exact"/>
              <w:ind w:left="109"/>
              <w:rPr>
                <w:sz w:val="23"/>
              </w:rPr>
            </w:pPr>
          </w:p>
          <w:p w14:paraId="3AFB0385" w14:textId="77777777" w:rsidR="00294FC8" w:rsidRPr="001A6368" w:rsidRDefault="00294FC8" w:rsidP="00FF6129">
            <w:pPr>
              <w:pStyle w:val="TableParagraph"/>
              <w:ind w:left="109"/>
            </w:pPr>
            <w:r w:rsidRPr="001A6368">
              <w:t xml:space="preserve">Or </w:t>
            </w:r>
            <w:r w:rsidRPr="001A6368">
              <w:rPr>
                <w:b/>
              </w:rPr>
              <w:t>B1</w:t>
            </w:r>
            <w:r w:rsidRPr="001A6368">
              <w:rPr>
                <w:bCs/>
              </w:rPr>
              <w:t xml:space="preserve"> </w:t>
            </w:r>
            <w:r w:rsidRPr="001A6368">
              <w:t xml:space="preserve">for </w:t>
            </w:r>
            <w:r w:rsidRPr="001A6368">
              <w:rPr>
                <w:position w:val="-22"/>
              </w:rPr>
              <w:object w:dxaOrig="300" w:dyaOrig="580" w14:anchorId="0CEE57A5">
                <v:shape id="_x0000_i1063" type="#_x0000_t75" style="width:15.75pt;height:30.75pt" o:ole="">
                  <v:imagedata r:id="rId109" o:title=""/>
                </v:shape>
                <o:OLEObject Type="Embed" ProgID="Equation.DSMT4" ShapeID="_x0000_i1063" DrawAspect="Content" ObjectID="_1785142600" r:id="rId110"/>
              </w:object>
            </w:r>
            <w:r w:rsidRPr="001A6368">
              <w:t xml:space="preserve"> or equivalent fraction or </w:t>
            </w:r>
            <w:r w:rsidRPr="001A6368">
              <w:rPr>
                <w:position w:val="-6"/>
              </w:rPr>
              <w:object w:dxaOrig="540" w:dyaOrig="420" w14:anchorId="2EA50E1D">
                <v:shape id="_x0000_i1064" type="#_x0000_t75" style="width:25.5pt;height:20.25pt" o:ole="">
                  <v:imagedata r:id="rId111" o:title=""/>
                </v:shape>
                <o:OLEObject Type="Embed" ProgID="Equation.DSMT4" ShapeID="_x0000_i1064" DrawAspect="Content" ObjectID="_1785142601" r:id="rId112"/>
              </w:object>
            </w:r>
            <w:r w:rsidRPr="001A6368">
              <w:t xml:space="preserve"> </w:t>
            </w:r>
            <w:proofErr w:type="spellStart"/>
            <w:r w:rsidRPr="001A6368">
              <w:t>or</w:t>
            </w:r>
            <w:proofErr w:type="spellEnd"/>
            <w:r w:rsidRPr="001A6368">
              <w:t xml:space="preserve"> better</w:t>
            </w:r>
          </w:p>
          <w:p w14:paraId="4AC2D06F" w14:textId="77777777" w:rsidR="00294FC8" w:rsidRPr="001A6368" w:rsidRDefault="00294FC8" w:rsidP="00FF6129">
            <w:pPr>
              <w:pStyle w:val="TableParagraph"/>
              <w:ind w:left="109"/>
            </w:pPr>
          </w:p>
          <w:p w14:paraId="2EC2FCA8" w14:textId="77777777" w:rsidR="00294FC8" w:rsidRPr="001A6368" w:rsidRDefault="00294FC8" w:rsidP="00FF6129">
            <w:pPr>
              <w:pStyle w:val="TableParagraph"/>
              <w:ind w:left="109"/>
            </w:pPr>
            <w:r w:rsidRPr="001A6368">
              <w:t xml:space="preserve">Or </w:t>
            </w:r>
            <w:r w:rsidRPr="001A6368">
              <w:rPr>
                <w:b/>
                <w:bCs/>
              </w:rPr>
              <w:t>M1</w:t>
            </w:r>
            <w:r w:rsidRPr="001A6368">
              <w:t xml:space="preserve"> for </w:t>
            </w:r>
            <w:r w:rsidRPr="001A6368">
              <w:rPr>
                <w:position w:val="-28"/>
              </w:rPr>
              <w:object w:dxaOrig="2640" w:dyaOrig="660" w14:anchorId="0D1B38B8">
                <v:shape id="_x0000_i1065" type="#_x0000_t75" style="width:133.45pt;height:30.75pt" o:ole="">
                  <v:imagedata r:id="rId113" o:title=""/>
                </v:shape>
                <o:OLEObject Type="Embed" ProgID="Equation.DSMT4" ShapeID="_x0000_i1065" DrawAspect="Content" ObjectID="_1785142602" r:id="rId114"/>
              </w:object>
            </w:r>
            <w:r w:rsidRPr="001A6368">
              <w:t xml:space="preserve"> </w:t>
            </w:r>
            <w:proofErr w:type="spellStart"/>
            <w:r w:rsidRPr="001A6368">
              <w:t>oe</w:t>
            </w:r>
            <w:proofErr w:type="spellEnd"/>
            <w:r w:rsidRPr="001A6368">
              <w:t xml:space="preserve"> or </w:t>
            </w:r>
            <w:r w:rsidRPr="001A6368">
              <w:rPr>
                <w:position w:val="-22"/>
              </w:rPr>
              <w:object w:dxaOrig="540" w:dyaOrig="580" w14:anchorId="685B9793">
                <v:shape id="_x0000_i1066" type="#_x0000_t75" style="width:25.5pt;height:30.75pt" o:ole="">
                  <v:imagedata r:id="rId115" o:title=""/>
                </v:shape>
                <o:OLEObject Type="Embed" ProgID="Equation.DSMT4" ShapeID="_x0000_i1066" DrawAspect="Content" ObjectID="_1785142603" r:id="rId116"/>
              </w:object>
            </w:r>
            <w:r w:rsidRPr="001A6368">
              <w:t>, implied by 1.25</w:t>
            </w:r>
          </w:p>
          <w:p w14:paraId="096373B4" w14:textId="77777777" w:rsidR="00294FC8" w:rsidRPr="001A6368" w:rsidRDefault="00294FC8" w:rsidP="00FF6129">
            <w:pPr>
              <w:pStyle w:val="TableParagraph"/>
              <w:spacing w:before="1"/>
              <w:ind w:left="109"/>
            </w:pPr>
          </w:p>
        </w:tc>
      </w:tr>
      <w:tr w:rsidR="00294FC8" w:rsidRPr="001A6368" w14:paraId="1ECAB8E4" w14:textId="77777777" w:rsidTr="00FF61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543"/>
        </w:trPr>
        <w:tc>
          <w:tcPr>
            <w:tcW w:w="679" w:type="dxa"/>
          </w:tcPr>
          <w:p w14:paraId="75666E72" w14:textId="77777777" w:rsidR="00294FC8" w:rsidRPr="001A6368" w:rsidRDefault="00294FC8" w:rsidP="000C3F63">
            <w:pPr>
              <w:pStyle w:val="TableParagraph"/>
              <w:spacing w:line="248" w:lineRule="exact"/>
              <w:ind w:left="182" w:right="175"/>
              <w:jc w:val="center"/>
              <w:rPr>
                <w:b/>
              </w:rPr>
            </w:pPr>
          </w:p>
        </w:tc>
        <w:tc>
          <w:tcPr>
            <w:tcW w:w="682" w:type="dxa"/>
          </w:tcPr>
          <w:p w14:paraId="75A7FD9A" w14:textId="77777777" w:rsidR="00294FC8" w:rsidRPr="001A6368" w:rsidRDefault="00294FC8" w:rsidP="000C3F63">
            <w:pPr>
              <w:pStyle w:val="TableParagraph"/>
              <w:jc w:val="center"/>
              <w:rPr>
                <w:b/>
              </w:rPr>
            </w:pPr>
            <w:r w:rsidRPr="001A6368">
              <w:rPr>
                <w:b/>
              </w:rPr>
              <w:t>(b)</w:t>
            </w:r>
          </w:p>
        </w:tc>
        <w:tc>
          <w:tcPr>
            <w:tcW w:w="679" w:type="dxa"/>
          </w:tcPr>
          <w:p w14:paraId="48B8F641" w14:textId="77777777" w:rsidR="00294FC8" w:rsidRPr="001A6368" w:rsidRDefault="00294FC8" w:rsidP="000C3F63">
            <w:pPr>
              <w:pStyle w:val="TableParagraph"/>
              <w:jc w:val="center"/>
            </w:pPr>
          </w:p>
        </w:tc>
        <w:tc>
          <w:tcPr>
            <w:tcW w:w="5580" w:type="dxa"/>
          </w:tcPr>
          <w:p w14:paraId="7ACBF872" w14:textId="77777777" w:rsidR="00294FC8" w:rsidRPr="001A6368" w:rsidRDefault="00294FC8" w:rsidP="00FF6129">
            <w:pPr>
              <w:pStyle w:val="TableParagraph"/>
              <w:ind w:left="108"/>
              <w:rPr>
                <w:sz w:val="24"/>
              </w:rPr>
            </w:pPr>
            <w:r w:rsidRPr="001A6368">
              <w:t>3800</w:t>
            </w:r>
          </w:p>
        </w:tc>
        <w:tc>
          <w:tcPr>
            <w:tcW w:w="996" w:type="dxa"/>
          </w:tcPr>
          <w:p w14:paraId="7E072FA3" w14:textId="77777777" w:rsidR="00294FC8" w:rsidRPr="001A6368" w:rsidRDefault="00294FC8" w:rsidP="00FF6129">
            <w:pPr>
              <w:pStyle w:val="TableParagraph"/>
              <w:spacing w:line="248" w:lineRule="exact"/>
              <w:ind w:left="11"/>
              <w:jc w:val="center"/>
              <w:rPr>
                <w:b/>
              </w:rPr>
            </w:pPr>
            <w:r w:rsidRPr="001A6368">
              <w:rPr>
                <w:b/>
              </w:rPr>
              <w:t>2</w:t>
            </w:r>
          </w:p>
        </w:tc>
        <w:tc>
          <w:tcPr>
            <w:tcW w:w="5669" w:type="dxa"/>
          </w:tcPr>
          <w:p w14:paraId="3465C2B7" w14:textId="77777777" w:rsidR="001C3EC2" w:rsidRDefault="00294FC8" w:rsidP="00FF6129">
            <w:pPr>
              <w:pStyle w:val="TableParagraph"/>
              <w:spacing w:line="250" w:lineRule="exact"/>
              <w:ind w:left="109" w:right="-43"/>
            </w:pPr>
            <w:r w:rsidRPr="001A6368">
              <w:rPr>
                <w:b/>
              </w:rPr>
              <w:t>M1</w:t>
            </w:r>
            <w:r w:rsidRPr="001A6368">
              <w:rPr>
                <w:bCs/>
              </w:rPr>
              <w:t xml:space="preserve"> </w:t>
            </w:r>
            <w:r w:rsidRPr="001A6368">
              <w:t xml:space="preserve">for 1800 ÷ 9 or (4 + 6 + 9) ÷ 9 implied by 200 or </w:t>
            </w:r>
          </w:p>
          <w:p w14:paraId="74BB74BA" w14:textId="5B06F159" w:rsidR="00294FC8" w:rsidRPr="001A6368" w:rsidRDefault="00294FC8" w:rsidP="00FF6129">
            <w:pPr>
              <w:pStyle w:val="TableParagraph"/>
              <w:spacing w:line="250" w:lineRule="exact"/>
              <w:ind w:left="109" w:right="-43"/>
            </w:pPr>
            <w:r w:rsidRPr="001A6368">
              <w:t>2.1</w:t>
            </w:r>
            <w:r w:rsidR="001C3EC2">
              <w:t>11</w:t>
            </w:r>
          </w:p>
          <w:p w14:paraId="5679EECB" w14:textId="77777777" w:rsidR="00294FC8" w:rsidRPr="001A6368" w:rsidRDefault="00294FC8" w:rsidP="00FF6129">
            <w:pPr>
              <w:pStyle w:val="TableParagraph"/>
              <w:ind w:left="108"/>
              <w:rPr>
                <w:bCs/>
              </w:rPr>
            </w:pPr>
          </w:p>
        </w:tc>
      </w:tr>
      <w:tr w:rsidR="00294FC8" w:rsidRPr="001A6368" w14:paraId="4F80F899" w14:textId="77777777" w:rsidTr="00FF61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343"/>
        </w:trPr>
        <w:tc>
          <w:tcPr>
            <w:tcW w:w="679" w:type="dxa"/>
          </w:tcPr>
          <w:p w14:paraId="34F9C5A1" w14:textId="77777777" w:rsidR="00294FC8" w:rsidRPr="001A6368" w:rsidRDefault="00294FC8" w:rsidP="00FF6129">
            <w:pPr>
              <w:pStyle w:val="TableParagraph"/>
              <w:spacing w:line="248" w:lineRule="exact"/>
              <w:ind w:left="215"/>
              <w:rPr>
                <w:b/>
              </w:rPr>
            </w:pPr>
            <w:r w:rsidRPr="001A6368">
              <w:rPr>
                <w:b/>
              </w:rPr>
              <w:lastRenderedPageBreak/>
              <w:t>20</w:t>
            </w:r>
          </w:p>
        </w:tc>
        <w:tc>
          <w:tcPr>
            <w:tcW w:w="682" w:type="dxa"/>
          </w:tcPr>
          <w:p w14:paraId="6D1F7B41" w14:textId="77777777" w:rsidR="00294FC8" w:rsidRPr="001A6368" w:rsidRDefault="00294FC8" w:rsidP="00FF6129">
            <w:pPr>
              <w:pStyle w:val="TableParagraph"/>
              <w:spacing w:line="248" w:lineRule="exact"/>
              <w:ind w:left="177" w:right="171"/>
              <w:jc w:val="center"/>
              <w:rPr>
                <w:b/>
              </w:rPr>
            </w:pPr>
            <w:r w:rsidRPr="001A6368">
              <w:rPr>
                <w:b/>
              </w:rPr>
              <w:t>(a)</w:t>
            </w:r>
          </w:p>
        </w:tc>
        <w:tc>
          <w:tcPr>
            <w:tcW w:w="679" w:type="dxa"/>
          </w:tcPr>
          <w:p w14:paraId="6BC852ED" w14:textId="77777777" w:rsidR="00294FC8" w:rsidRPr="001A6368" w:rsidRDefault="00294FC8" w:rsidP="00FF6129">
            <w:pPr>
              <w:pStyle w:val="TableParagraph"/>
              <w:rPr>
                <w:sz w:val="20"/>
              </w:rPr>
            </w:pPr>
          </w:p>
        </w:tc>
        <w:tc>
          <w:tcPr>
            <w:tcW w:w="5580" w:type="dxa"/>
          </w:tcPr>
          <w:p w14:paraId="7F223C50" w14:textId="77777777" w:rsidR="00294FC8" w:rsidRPr="001A6368" w:rsidRDefault="00294FC8" w:rsidP="00FF6129">
            <w:pPr>
              <w:pStyle w:val="TableParagraph"/>
              <w:spacing w:line="250" w:lineRule="exact"/>
              <w:ind w:left="108"/>
            </w:pPr>
            <w:r w:rsidRPr="001A6368">
              <w:t>13.07 (accept 13.1)</w:t>
            </w:r>
          </w:p>
        </w:tc>
        <w:tc>
          <w:tcPr>
            <w:tcW w:w="996" w:type="dxa"/>
          </w:tcPr>
          <w:p w14:paraId="5F70D0C2" w14:textId="77777777" w:rsidR="00294FC8" w:rsidRPr="001A6368" w:rsidRDefault="00294FC8" w:rsidP="00FF6129">
            <w:pPr>
              <w:pStyle w:val="TableParagraph"/>
              <w:spacing w:line="248" w:lineRule="exact"/>
              <w:ind w:left="11"/>
              <w:jc w:val="center"/>
              <w:rPr>
                <w:b/>
              </w:rPr>
            </w:pPr>
            <w:r w:rsidRPr="001A6368">
              <w:rPr>
                <w:b/>
              </w:rPr>
              <w:t>4</w:t>
            </w:r>
          </w:p>
        </w:tc>
        <w:tc>
          <w:tcPr>
            <w:tcW w:w="5669" w:type="dxa"/>
          </w:tcPr>
          <w:p w14:paraId="06057A85" w14:textId="77777777" w:rsidR="00294FC8" w:rsidRPr="001A6368" w:rsidRDefault="00294FC8" w:rsidP="00FF6129">
            <w:pPr>
              <w:pStyle w:val="TableParagraph"/>
              <w:ind w:left="108"/>
            </w:pPr>
            <w:r w:rsidRPr="001A6368">
              <w:rPr>
                <w:b/>
              </w:rPr>
              <w:t>B1</w:t>
            </w:r>
            <w:r w:rsidRPr="001A6368">
              <w:rPr>
                <w:bCs/>
              </w:rPr>
              <w:t xml:space="preserve"> </w:t>
            </w:r>
            <w:r w:rsidRPr="001A6368">
              <w:t>for at least 3 midpoints seen (from 2.5, 8, 15.5, 30.5) or implied by products 45, 88, 124 or 396.5 or by 653.5</w:t>
            </w:r>
          </w:p>
          <w:p w14:paraId="1B3A0434" w14:textId="77777777" w:rsidR="00294FC8" w:rsidRPr="001A6368" w:rsidRDefault="00294FC8" w:rsidP="00FF6129">
            <w:pPr>
              <w:pStyle w:val="TableParagraph"/>
              <w:ind w:left="108"/>
            </w:pPr>
          </w:p>
          <w:p w14:paraId="1BC00819" w14:textId="77777777" w:rsidR="00294FC8" w:rsidRPr="001A6368" w:rsidRDefault="00294FC8" w:rsidP="00FF6129">
            <w:pPr>
              <w:pStyle w:val="TableParagraph"/>
              <w:ind w:left="108"/>
            </w:pPr>
            <w:r w:rsidRPr="001A6368">
              <w:rPr>
                <w:b/>
              </w:rPr>
              <w:t>M1</w:t>
            </w:r>
            <w:r w:rsidRPr="001A6368">
              <w:rPr>
                <w:bCs/>
              </w:rPr>
              <w:t xml:space="preserve"> </w:t>
            </w:r>
            <w:r w:rsidRPr="001A6368">
              <w:t>for Ʃ</w:t>
            </w:r>
            <w:r w:rsidRPr="001A6368">
              <w:rPr>
                <w:i/>
              </w:rPr>
              <w:t xml:space="preserve">mf </w:t>
            </w:r>
            <w:r w:rsidRPr="001A6368">
              <w:t xml:space="preserve">where </w:t>
            </w:r>
            <w:r w:rsidRPr="001A6368">
              <w:rPr>
                <w:i/>
              </w:rPr>
              <w:t xml:space="preserve">m </w:t>
            </w:r>
            <w:r w:rsidRPr="001A6368">
              <w:t xml:space="preserve">is a value within each group. Allow use of boundaries; allow one error in calculation. If no midpoints seen may be implied by </w:t>
            </w:r>
            <w:r w:rsidRPr="001A6368">
              <w:rPr>
                <w:i/>
              </w:rPr>
              <w:t xml:space="preserve">their </w:t>
            </w:r>
            <w:r w:rsidRPr="001A6368">
              <w:rPr>
                <w:i/>
                <w:iCs/>
              </w:rPr>
              <w:t>mf</w:t>
            </w:r>
          </w:p>
          <w:p w14:paraId="31036C51" w14:textId="77777777" w:rsidR="00294FC8" w:rsidRPr="001A6368" w:rsidRDefault="00294FC8" w:rsidP="00FF6129">
            <w:pPr>
              <w:pStyle w:val="TableParagraph"/>
              <w:ind w:left="108"/>
              <w:rPr>
                <w:sz w:val="24"/>
              </w:rPr>
            </w:pPr>
          </w:p>
          <w:p w14:paraId="6B5F32F8" w14:textId="77777777" w:rsidR="00294FC8" w:rsidRPr="001A6368" w:rsidRDefault="00294FC8" w:rsidP="00FF6129">
            <w:pPr>
              <w:pStyle w:val="TableParagraph"/>
              <w:ind w:left="108"/>
            </w:pPr>
            <w:r w:rsidRPr="001A6368">
              <w:rPr>
                <w:b/>
              </w:rPr>
              <w:t>M1dep</w:t>
            </w:r>
            <w:r w:rsidRPr="001A6368">
              <w:rPr>
                <w:bCs/>
              </w:rPr>
              <w:t xml:space="preserve"> </w:t>
            </w:r>
            <w:r w:rsidRPr="001A6368">
              <w:t xml:space="preserve">on previous </w:t>
            </w:r>
            <w:r w:rsidRPr="001A6368">
              <w:rPr>
                <w:b/>
              </w:rPr>
              <w:t>M1</w:t>
            </w:r>
            <w:r w:rsidRPr="001A6368">
              <w:rPr>
                <w:bCs/>
              </w:rPr>
              <w:t xml:space="preserve"> </w:t>
            </w:r>
            <w:r w:rsidRPr="001A6368">
              <w:t xml:space="preserve">for </w:t>
            </w:r>
            <w:r w:rsidRPr="001A6368">
              <w:rPr>
                <w:i/>
              </w:rPr>
              <w:t xml:space="preserve">their </w:t>
            </w:r>
            <w:r w:rsidRPr="001A6368">
              <w:t>653.5 ÷ 50</w:t>
            </w:r>
          </w:p>
          <w:p w14:paraId="3E33423D" w14:textId="77777777" w:rsidR="00294FC8" w:rsidRPr="001A6368" w:rsidRDefault="00294FC8" w:rsidP="00FF6129">
            <w:pPr>
              <w:pStyle w:val="TableParagraph"/>
              <w:ind w:left="108"/>
            </w:pPr>
          </w:p>
        </w:tc>
      </w:tr>
      <w:tr w:rsidR="00294FC8" w:rsidRPr="001A6368" w14:paraId="45A11428" w14:textId="77777777" w:rsidTr="00FF61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803"/>
        </w:trPr>
        <w:tc>
          <w:tcPr>
            <w:tcW w:w="679" w:type="dxa"/>
          </w:tcPr>
          <w:p w14:paraId="21CDE8A4" w14:textId="77777777" w:rsidR="00294FC8" w:rsidRPr="001A6368" w:rsidRDefault="00294FC8" w:rsidP="00FF6129">
            <w:pPr>
              <w:pStyle w:val="TableParagraph"/>
              <w:rPr>
                <w:sz w:val="20"/>
              </w:rPr>
            </w:pPr>
          </w:p>
        </w:tc>
        <w:tc>
          <w:tcPr>
            <w:tcW w:w="682" w:type="dxa"/>
          </w:tcPr>
          <w:p w14:paraId="736293FF" w14:textId="77777777" w:rsidR="00294FC8" w:rsidRPr="001A6368" w:rsidRDefault="00294FC8" w:rsidP="00FF6129">
            <w:pPr>
              <w:pStyle w:val="TableParagraph"/>
              <w:spacing w:line="248" w:lineRule="exact"/>
              <w:ind w:left="180" w:right="171"/>
              <w:jc w:val="center"/>
              <w:rPr>
                <w:b/>
              </w:rPr>
            </w:pPr>
            <w:r w:rsidRPr="001A6368">
              <w:rPr>
                <w:b/>
              </w:rPr>
              <w:t>(b)</w:t>
            </w:r>
          </w:p>
        </w:tc>
        <w:tc>
          <w:tcPr>
            <w:tcW w:w="679" w:type="dxa"/>
          </w:tcPr>
          <w:p w14:paraId="27D49539" w14:textId="77777777" w:rsidR="00294FC8" w:rsidRPr="001A6368" w:rsidRDefault="00294FC8" w:rsidP="00FF6129">
            <w:pPr>
              <w:pStyle w:val="TableParagraph"/>
              <w:rPr>
                <w:sz w:val="20"/>
              </w:rPr>
            </w:pPr>
          </w:p>
        </w:tc>
        <w:tc>
          <w:tcPr>
            <w:tcW w:w="5580" w:type="dxa"/>
          </w:tcPr>
          <w:p w14:paraId="216D81A7" w14:textId="77777777" w:rsidR="00294FC8" w:rsidRPr="001A6368" w:rsidRDefault="00294FC8" w:rsidP="00FF6129">
            <w:pPr>
              <w:pStyle w:val="TableParagraph"/>
              <w:ind w:left="108" w:right="623"/>
            </w:pPr>
            <w:r w:rsidRPr="001A6368">
              <w:t>The highest number could have been 21 and the lowest 1</w:t>
            </w:r>
          </w:p>
        </w:tc>
        <w:tc>
          <w:tcPr>
            <w:tcW w:w="996" w:type="dxa"/>
          </w:tcPr>
          <w:p w14:paraId="0113A443" w14:textId="77777777" w:rsidR="00294FC8" w:rsidRPr="001A6368" w:rsidRDefault="00294FC8" w:rsidP="00FF6129">
            <w:pPr>
              <w:pStyle w:val="TableParagraph"/>
              <w:spacing w:line="248" w:lineRule="exact"/>
              <w:ind w:left="11"/>
              <w:jc w:val="center"/>
              <w:rPr>
                <w:b/>
              </w:rPr>
            </w:pPr>
            <w:r w:rsidRPr="001A6368">
              <w:rPr>
                <w:b/>
              </w:rPr>
              <w:t>1</w:t>
            </w:r>
          </w:p>
        </w:tc>
        <w:tc>
          <w:tcPr>
            <w:tcW w:w="5669" w:type="dxa"/>
          </w:tcPr>
          <w:p w14:paraId="6991417B" w14:textId="77777777" w:rsidR="00294FC8" w:rsidRPr="001A6368" w:rsidRDefault="00294FC8" w:rsidP="00FF6129">
            <w:pPr>
              <w:pStyle w:val="TableParagraph"/>
              <w:ind w:left="108"/>
            </w:pPr>
            <w:r w:rsidRPr="001A6368">
              <w:t>Or 22 and 2, 23 and 3, 24 and 4, 25 and 5; or explained fully without reference to actual numbers</w:t>
            </w:r>
          </w:p>
          <w:p w14:paraId="0489ECCC" w14:textId="77777777" w:rsidR="00294FC8" w:rsidRPr="001A6368" w:rsidRDefault="00294FC8" w:rsidP="00FF6129">
            <w:pPr>
              <w:pStyle w:val="TableParagraph"/>
              <w:ind w:left="108"/>
            </w:pPr>
          </w:p>
          <w:p w14:paraId="3A4DF646" w14:textId="77777777" w:rsidR="00294FC8" w:rsidRPr="001A6368" w:rsidRDefault="00294FC8" w:rsidP="00FF6129">
            <w:pPr>
              <w:pStyle w:val="TableParagraph"/>
              <w:ind w:left="108"/>
            </w:pPr>
            <w:r w:rsidRPr="001A6368">
              <w:t>See appendix</w:t>
            </w:r>
          </w:p>
          <w:p w14:paraId="5BED9CB1" w14:textId="77777777" w:rsidR="00294FC8" w:rsidRPr="001A6368" w:rsidRDefault="00294FC8" w:rsidP="00FF6129">
            <w:pPr>
              <w:pStyle w:val="TableParagraph"/>
              <w:ind w:left="108"/>
            </w:pPr>
          </w:p>
        </w:tc>
      </w:tr>
      <w:tr w:rsidR="00294FC8" w:rsidRPr="001A6368" w14:paraId="0C50C328" w14:textId="77777777" w:rsidTr="00FF61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803"/>
        </w:trPr>
        <w:tc>
          <w:tcPr>
            <w:tcW w:w="679" w:type="dxa"/>
          </w:tcPr>
          <w:p w14:paraId="4F8F24E9" w14:textId="77777777" w:rsidR="00294FC8" w:rsidRPr="001A6368" w:rsidRDefault="00294FC8" w:rsidP="00FF6129">
            <w:pPr>
              <w:pStyle w:val="TableParagraph"/>
              <w:jc w:val="center"/>
              <w:rPr>
                <w:sz w:val="20"/>
              </w:rPr>
            </w:pPr>
            <w:r w:rsidRPr="001A6368">
              <w:rPr>
                <w:b/>
              </w:rPr>
              <w:t>21</w:t>
            </w:r>
          </w:p>
        </w:tc>
        <w:tc>
          <w:tcPr>
            <w:tcW w:w="682" w:type="dxa"/>
          </w:tcPr>
          <w:p w14:paraId="4187EB71" w14:textId="77777777" w:rsidR="00294FC8" w:rsidRPr="001A6368" w:rsidRDefault="00294FC8" w:rsidP="00FF6129">
            <w:pPr>
              <w:pStyle w:val="TableParagraph"/>
              <w:spacing w:line="248" w:lineRule="exact"/>
              <w:ind w:left="180" w:right="171"/>
              <w:jc w:val="center"/>
              <w:rPr>
                <w:b/>
              </w:rPr>
            </w:pPr>
          </w:p>
        </w:tc>
        <w:tc>
          <w:tcPr>
            <w:tcW w:w="679" w:type="dxa"/>
          </w:tcPr>
          <w:p w14:paraId="16601E01" w14:textId="77777777" w:rsidR="00294FC8" w:rsidRPr="001A6368" w:rsidRDefault="00294FC8" w:rsidP="00FF6129">
            <w:pPr>
              <w:pStyle w:val="TableParagraph"/>
              <w:rPr>
                <w:sz w:val="20"/>
              </w:rPr>
            </w:pPr>
          </w:p>
        </w:tc>
        <w:tc>
          <w:tcPr>
            <w:tcW w:w="5580" w:type="dxa"/>
          </w:tcPr>
          <w:p w14:paraId="006BB893" w14:textId="77777777" w:rsidR="00294FC8" w:rsidRPr="001A6368" w:rsidRDefault="00294FC8" w:rsidP="00FF6129">
            <w:pPr>
              <w:pStyle w:val="TableParagraph"/>
              <w:ind w:left="108" w:right="623"/>
            </w:pPr>
            <w:r w:rsidRPr="001A6368">
              <w:t>[</w:t>
            </w:r>
            <w:r w:rsidRPr="001A6368">
              <w:rPr>
                <w:i/>
                <w:iCs/>
              </w:rPr>
              <w:t>s</w:t>
            </w:r>
            <w:r w:rsidRPr="001A6368">
              <w:t xml:space="preserve"> =] 13 with correct working [</w:t>
            </w:r>
            <w:r w:rsidRPr="001A6368">
              <w:rPr>
                <w:i/>
              </w:rPr>
              <w:t xml:space="preserve">j </w:t>
            </w:r>
            <w:r w:rsidRPr="001A6368">
              <w:rPr>
                <w:iCs/>
              </w:rPr>
              <w:t>=</w:t>
            </w:r>
            <w:r w:rsidRPr="001A6368">
              <w:t>]</w:t>
            </w:r>
            <w:r w:rsidRPr="001A6368">
              <w:rPr>
                <w:spacing w:val="-2"/>
              </w:rPr>
              <w:t xml:space="preserve"> </w:t>
            </w:r>
            <w:r w:rsidRPr="001A6368">
              <w:t>19</w:t>
            </w:r>
          </w:p>
        </w:tc>
        <w:tc>
          <w:tcPr>
            <w:tcW w:w="996" w:type="dxa"/>
          </w:tcPr>
          <w:p w14:paraId="3F949953" w14:textId="77777777" w:rsidR="00294FC8" w:rsidRPr="001A6368" w:rsidRDefault="00294FC8" w:rsidP="00FF6129">
            <w:pPr>
              <w:pStyle w:val="TableParagraph"/>
              <w:spacing w:line="248" w:lineRule="exact"/>
              <w:ind w:left="11"/>
              <w:jc w:val="center"/>
              <w:rPr>
                <w:b/>
              </w:rPr>
            </w:pPr>
            <w:r w:rsidRPr="001A6368">
              <w:rPr>
                <w:b/>
              </w:rPr>
              <w:t>5</w:t>
            </w:r>
          </w:p>
        </w:tc>
        <w:tc>
          <w:tcPr>
            <w:tcW w:w="5669" w:type="dxa"/>
          </w:tcPr>
          <w:p w14:paraId="42CAC84A" w14:textId="77777777" w:rsidR="00294FC8" w:rsidRPr="001A6368" w:rsidRDefault="00294FC8" w:rsidP="00FF6129">
            <w:pPr>
              <w:pStyle w:val="TableParagraph"/>
              <w:ind w:left="108"/>
            </w:pPr>
            <w:r w:rsidRPr="001A6368">
              <w:t>Correct answer from trial and improvement scores 5</w:t>
            </w:r>
          </w:p>
          <w:p w14:paraId="78729A98" w14:textId="77777777" w:rsidR="00294FC8" w:rsidRPr="001A6368" w:rsidRDefault="00294FC8" w:rsidP="00FF6129">
            <w:pPr>
              <w:pStyle w:val="TableParagraph"/>
              <w:ind w:left="108"/>
              <w:rPr>
                <w:sz w:val="23"/>
              </w:rPr>
            </w:pPr>
          </w:p>
          <w:p w14:paraId="5FA19FA5" w14:textId="77777777" w:rsidR="00294FC8" w:rsidRPr="001A6368" w:rsidRDefault="00294FC8" w:rsidP="00FF6129">
            <w:pPr>
              <w:pStyle w:val="TableParagraph"/>
              <w:ind w:left="108"/>
            </w:pPr>
            <w:r w:rsidRPr="001A6368">
              <w:rPr>
                <w:b/>
              </w:rPr>
              <w:t>B4</w:t>
            </w:r>
            <w:r w:rsidRPr="001A6368">
              <w:rPr>
                <w:bCs/>
              </w:rPr>
              <w:t xml:space="preserve"> </w:t>
            </w:r>
            <w:r w:rsidRPr="001A6368">
              <w:t>for 1 correct answer with correct working</w:t>
            </w:r>
          </w:p>
          <w:p w14:paraId="56766278" w14:textId="77777777" w:rsidR="00294FC8" w:rsidRPr="001A6368" w:rsidRDefault="00294FC8" w:rsidP="00FF6129">
            <w:pPr>
              <w:pStyle w:val="TableParagraph"/>
              <w:ind w:left="108"/>
            </w:pPr>
          </w:p>
          <w:p w14:paraId="16AC7428" w14:textId="77777777" w:rsidR="00294FC8" w:rsidRPr="001A6368" w:rsidRDefault="00294FC8" w:rsidP="00FF6129">
            <w:pPr>
              <w:pStyle w:val="TableParagraph"/>
              <w:ind w:left="108"/>
            </w:pPr>
            <w:r w:rsidRPr="001A6368">
              <w:t>OR</w:t>
            </w:r>
          </w:p>
          <w:p w14:paraId="70F0DED9" w14:textId="77777777" w:rsidR="00294FC8" w:rsidRPr="001A6368" w:rsidRDefault="00294FC8" w:rsidP="00FF6129">
            <w:pPr>
              <w:pStyle w:val="TableParagraph"/>
              <w:ind w:left="108"/>
            </w:pPr>
          </w:p>
          <w:p w14:paraId="63A20D23" w14:textId="77777777" w:rsidR="00294FC8" w:rsidRPr="001A6368" w:rsidRDefault="00294FC8" w:rsidP="00FF6129">
            <w:pPr>
              <w:pStyle w:val="TableParagraph"/>
              <w:ind w:left="108"/>
            </w:pPr>
            <w:r w:rsidRPr="001A6368">
              <w:rPr>
                <w:b/>
              </w:rPr>
              <w:t>M1</w:t>
            </w:r>
            <w:r w:rsidRPr="001A6368">
              <w:rPr>
                <w:bCs/>
              </w:rPr>
              <w:t xml:space="preserve"> </w:t>
            </w:r>
            <w:r w:rsidRPr="001A6368">
              <w:t>for 3</w:t>
            </w:r>
            <w:r w:rsidRPr="001A6368">
              <w:rPr>
                <w:i/>
              </w:rPr>
              <w:t xml:space="preserve">s + </w:t>
            </w:r>
            <w:r w:rsidRPr="00017BD8">
              <w:rPr>
                <w:iCs/>
              </w:rPr>
              <w:t>4</w:t>
            </w:r>
            <w:r w:rsidRPr="001A6368">
              <w:rPr>
                <w:i/>
              </w:rPr>
              <w:t xml:space="preserve">j </w:t>
            </w:r>
            <w:r w:rsidRPr="001A6368">
              <w:t>= 115 oe</w:t>
            </w:r>
          </w:p>
          <w:p w14:paraId="5ADEDD8B" w14:textId="77777777" w:rsidR="00294FC8" w:rsidRPr="001A6368" w:rsidRDefault="00294FC8" w:rsidP="00FF6129">
            <w:pPr>
              <w:pStyle w:val="TableParagraph"/>
              <w:ind w:left="108"/>
              <w:rPr>
                <w:sz w:val="23"/>
              </w:rPr>
            </w:pPr>
          </w:p>
          <w:p w14:paraId="32E5F191" w14:textId="77777777" w:rsidR="00294FC8" w:rsidRPr="001A6368" w:rsidRDefault="00294FC8" w:rsidP="00FF6129">
            <w:pPr>
              <w:pStyle w:val="TableParagraph"/>
              <w:ind w:left="108"/>
            </w:pPr>
            <w:r w:rsidRPr="001A6368">
              <w:rPr>
                <w:b/>
              </w:rPr>
              <w:t>M1</w:t>
            </w:r>
            <w:r w:rsidRPr="001A6368">
              <w:rPr>
                <w:bCs/>
              </w:rPr>
              <w:t xml:space="preserve"> </w:t>
            </w:r>
            <w:r w:rsidRPr="001A6368">
              <w:t>for 5</w:t>
            </w:r>
            <w:r w:rsidRPr="001A6368">
              <w:rPr>
                <w:i/>
              </w:rPr>
              <w:t xml:space="preserve">s </w:t>
            </w:r>
            <w:r w:rsidRPr="001A6368">
              <w:t>+ 2</w:t>
            </w:r>
            <w:r w:rsidRPr="001A6368">
              <w:rPr>
                <w:i/>
              </w:rPr>
              <w:t xml:space="preserve">j </w:t>
            </w:r>
            <w:r w:rsidRPr="001A6368">
              <w:t>= 103 oe</w:t>
            </w:r>
          </w:p>
          <w:p w14:paraId="3A7119DF" w14:textId="77777777" w:rsidR="00294FC8" w:rsidRPr="001A6368" w:rsidRDefault="00294FC8" w:rsidP="00FF6129">
            <w:pPr>
              <w:pStyle w:val="TableParagraph"/>
              <w:ind w:left="108"/>
              <w:rPr>
                <w:sz w:val="24"/>
              </w:rPr>
            </w:pPr>
          </w:p>
          <w:p w14:paraId="1FFA63D2" w14:textId="77777777" w:rsidR="00294FC8" w:rsidRPr="001A6368" w:rsidRDefault="00294FC8" w:rsidP="00FF6129">
            <w:pPr>
              <w:pStyle w:val="TableParagraph"/>
              <w:ind w:left="108"/>
            </w:pPr>
            <w:r w:rsidRPr="001A6368">
              <w:rPr>
                <w:b/>
              </w:rPr>
              <w:t>M1</w:t>
            </w:r>
            <w:r w:rsidRPr="001A6368">
              <w:rPr>
                <w:bCs/>
              </w:rPr>
              <w:t xml:space="preserve"> </w:t>
            </w:r>
            <w:r w:rsidRPr="001A6368">
              <w:t>for method to find a common coefficient, allow 1 arithmetic error</w:t>
            </w:r>
          </w:p>
          <w:p w14:paraId="63D420AA" w14:textId="77777777" w:rsidR="00294FC8" w:rsidRPr="001A6368" w:rsidRDefault="00294FC8" w:rsidP="00FF6129">
            <w:pPr>
              <w:pStyle w:val="TableParagraph"/>
              <w:ind w:left="108"/>
              <w:rPr>
                <w:sz w:val="23"/>
              </w:rPr>
            </w:pPr>
          </w:p>
          <w:p w14:paraId="5BF60E7F" w14:textId="77777777" w:rsidR="00294FC8" w:rsidRPr="001A6368" w:rsidRDefault="00294FC8" w:rsidP="00FF6129">
            <w:pPr>
              <w:pStyle w:val="TableParagraph"/>
              <w:ind w:left="108"/>
            </w:pPr>
            <w:r w:rsidRPr="001A6368">
              <w:rPr>
                <w:b/>
              </w:rPr>
              <w:t>M1</w:t>
            </w:r>
            <w:r w:rsidRPr="001A6368">
              <w:rPr>
                <w:bCs/>
              </w:rPr>
              <w:t xml:space="preserve"> </w:t>
            </w:r>
            <w:r w:rsidRPr="001A6368">
              <w:t>for correct method to eliminate 1 variable, allow one arithmetic error (a sign error is not an arithmetic error)</w:t>
            </w:r>
          </w:p>
          <w:p w14:paraId="0996F7D4" w14:textId="77777777" w:rsidR="00294FC8" w:rsidRPr="001A6368" w:rsidRDefault="00294FC8" w:rsidP="00FF6129">
            <w:pPr>
              <w:pStyle w:val="TableParagraph"/>
              <w:ind w:left="108"/>
              <w:rPr>
                <w:sz w:val="23"/>
              </w:rPr>
            </w:pPr>
          </w:p>
          <w:p w14:paraId="7FAE43BF" w14:textId="77777777" w:rsidR="00294FC8" w:rsidRPr="001A6368" w:rsidRDefault="00294FC8" w:rsidP="00FF6129">
            <w:pPr>
              <w:pStyle w:val="TableParagraph"/>
              <w:ind w:left="108"/>
            </w:pPr>
            <w:r w:rsidRPr="001A6368">
              <w:t xml:space="preserve">If zero scored, </w:t>
            </w:r>
            <w:r w:rsidRPr="001A6368">
              <w:rPr>
                <w:b/>
              </w:rPr>
              <w:t>SC2</w:t>
            </w:r>
            <w:r w:rsidRPr="001A6368">
              <w:rPr>
                <w:bCs/>
              </w:rPr>
              <w:t xml:space="preserve"> </w:t>
            </w:r>
            <w:r w:rsidRPr="001A6368">
              <w:t>for correct answers with no working</w:t>
            </w:r>
          </w:p>
          <w:p w14:paraId="5B69FE61" w14:textId="77777777" w:rsidR="00294FC8" w:rsidRPr="001A6368" w:rsidRDefault="00294FC8" w:rsidP="00FF6129">
            <w:pPr>
              <w:pStyle w:val="TableParagraph"/>
              <w:ind w:left="108"/>
            </w:pPr>
          </w:p>
        </w:tc>
      </w:tr>
      <w:tr w:rsidR="00294FC8" w:rsidRPr="001A6368" w14:paraId="484B1825" w14:textId="77777777" w:rsidTr="00FF61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591"/>
        </w:trPr>
        <w:tc>
          <w:tcPr>
            <w:tcW w:w="679" w:type="dxa"/>
          </w:tcPr>
          <w:p w14:paraId="0DAD3B86" w14:textId="77777777" w:rsidR="00294FC8" w:rsidRPr="001A6368" w:rsidRDefault="00294FC8" w:rsidP="00FF6129">
            <w:pPr>
              <w:pStyle w:val="TableParagraph"/>
              <w:spacing w:line="248" w:lineRule="exact"/>
              <w:ind w:left="182" w:right="175"/>
              <w:jc w:val="center"/>
              <w:rPr>
                <w:b/>
              </w:rPr>
            </w:pPr>
            <w:r w:rsidRPr="001A6368">
              <w:rPr>
                <w:b/>
              </w:rPr>
              <w:lastRenderedPageBreak/>
              <w:t>22</w:t>
            </w:r>
          </w:p>
        </w:tc>
        <w:tc>
          <w:tcPr>
            <w:tcW w:w="682" w:type="dxa"/>
          </w:tcPr>
          <w:p w14:paraId="49D12E47" w14:textId="77777777" w:rsidR="00294FC8" w:rsidRPr="001A6368" w:rsidRDefault="00294FC8" w:rsidP="00FF6129">
            <w:pPr>
              <w:pStyle w:val="TableParagraph"/>
            </w:pPr>
          </w:p>
        </w:tc>
        <w:tc>
          <w:tcPr>
            <w:tcW w:w="679" w:type="dxa"/>
          </w:tcPr>
          <w:p w14:paraId="78E92A86" w14:textId="77777777" w:rsidR="00294FC8" w:rsidRPr="001A6368" w:rsidRDefault="00294FC8" w:rsidP="00FF6129">
            <w:pPr>
              <w:pStyle w:val="TableParagraph"/>
            </w:pPr>
          </w:p>
        </w:tc>
        <w:tc>
          <w:tcPr>
            <w:tcW w:w="5580" w:type="dxa"/>
          </w:tcPr>
          <w:p w14:paraId="24115F33" w14:textId="77777777" w:rsidR="00294FC8" w:rsidRPr="001A6368" w:rsidRDefault="00294FC8" w:rsidP="00FF6129">
            <w:pPr>
              <w:pStyle w:val="TableParagraph"/>
              <w:spacing w:line="250" w:lineRule="exact"/>
              <w:ind w:left="108"/>
            </w:pPr>
            <w:r w:rsidRPr="001A6368">
              <w:t>1882.63 cao</w:t>
            </w:r>
          </w:p>
        </w:tc>
        <w:tc>
          <w:tcPr>
            <w:tcW w:w="996" w:type="dxa"/>
          </w:tcPr>
          <w:p w14:paraId="497DFF91" w14:textId="77777777" w:rsidR="00294FC8" w:rsidRPr="001A6368" w:rsidRDefault="00294FC8" w:rsidP="00FF6129">
            <w:pPr>
              <w:pStyle w:val="TableParagraph"/>
              <w:spacing w:line="248" w:lineRule="exact"/>
              <w:ind w:left="11"/>
              <w:jc w:val="center"/>
              <w:rPr>
                <w:b/>
              </w:rPr>
            </w:pPr>
            <w:r w:rsidRPr="001A6368">
              <w:rPr>
                <w:b/>
              </w:rPr>
              <w:t>4</w:t>
            </w:r>
          </w:p>
        </w:tc>
        <w:tc>
          <w:tcPr>
            <w:tcW w:w="5669" w:type="dxa"/>
          </w:tcPr>
          <w:p w14:paraId="01C247EE" w14:textId="77777777" w:rsidR="00294FC8" w:rsidRPr="001A6368" w:rsidRDefault="00294FC8" w:rsidP="00FF6129">
            <w:pPr>
              <w:pStyle w:val="TableParagraph"/>
              <w:ind w:left="108"/>
            </w:pPr>
            <w:r w:rsidRPr="001A6368">
              <w:rPr>
                <w:b/>
              </w:rPr>
              <w:t>B3</w:t>
            </w:r>
            <w:r w:rsidRPr="001A6368">
              <w:rPr>
                <w:bCs/>
              </w:rPr>
              <w:t xml:space="preserve"> </w:t>
            </w:r>
            <w:r w:rsidRPr="001A6368">
              <w:t>for 16</w:t>
            </w:r>
            <w:r w:rsidRPr="001A6368">
              <w:rPr>
                <w:sz w:val="12"/>
                <w:szCs w:val="12"/>
              </w:rPr>
              <w:t xml:space="preserve"> </w:t>
            </w:r>
            <w:r w:rsidRPr="001A6368">
              <w:t>882.63 soi by 1882[.63…] as final answer</w:t>
            </w:r>
          </w:p>
          <w:p w14:paraId="154E184E" w14:textId="77777777" w:rsidR="00294FC8" w:rsidRPr="001A6368" w:rsidRDefault="00294FC8" w:rsidP="00FF6129">
            <w:pPr>
              <w:pStyle w:val="TableParagraph"/>
              <w:ind w:left="108"/>
            </w:pPr>
          </w:p>
          <w:p w14:paraId="70072D92" w14:textId="77777777" w:rsidR="00294FC8" w:rsidRPr="001A6368" w:rsidRDefault="00294FC8" w:rsidP="00FF6129">
            <w:pPr>
              <w:pStyle w:val="TableParagraph"/>
              <w:ind w:left="108"/>
            </w:pPr>
            <w:r w:rsidRPr="001A6368">
              <w:t xml:space="preserve">Or </w:t>
            </w:r>
            <w:r w:rsidRPr="001A6368">
              <w:rPr>
                <w:b/>
              </w:rPr>
              <w:t>M2</w:t>
            </w:r>
            <w:r w:rsidRPr="001A6368">
              <w:rPr>
                <w:bCs/>
              </w:rPr>
              <w:t xml:space="preserve"> </w:t>
            </w:r>
            <w:r w:rsidRPr="001A6368">
              <w:t>for 15</w:t>
            </w:r>
            <w:r w:rsidRPr="001A6368">
              <w:rPr>
                <w:sz w:val="12"/>
                <w:szCs w:val="12"/>
              </w:rPr>
              <w:t xml:space="preserve"> </w:t>
            </w:r>
            <w:r w:rsidRPr="001A6368">
              <w:t>000 × (1.03)</w:t>
            </w:r>
            <w:r w:rsidRPr="001A6368">
              <w:rPr>
                <w:position w:val="8"/>
                <w:sz w:val="14"/>
              </w:rPr>
              <w:t xml:space="preserve">4 </w:t>
            </w:r>
            <w:r w:rsidRPr="001A6368">
              <w:t>oe implied by 16</w:t>
            </w:r>
            <w:r w:rsidRPr="001A6368">
              <w:rPr>
                <w:sz w:val="12"/>
                <w:szCs w:val="12"/>
              </w:rPr>
              <w:t xml:space="preserve"> </w:t>
            </w:r>
            <w:r w:rsidRPr="001A6368">
              <w:t>882[.63…]</w:t>
            </w:r>
          </w:p>
          <w:p w14:paraId="5E6C2496" w14:textId="77777777" w:rsidR="00294FC8" w:rsidRPr="001A6368" w:rsidRDefault="00294FC8" w:rsidP="00FF6129">
            <w:pPr>
              <w:pStyle w:val="TableParagraph"/>
              <w:ind w:left="108"/>
            </w:pPr>
          </w:p>
          <w:p w14:paraId="75C473B8" w14:textId="6A0FD22F" w:rsidR="00294FC8" w:rsidRPr="00017BD8" w:rsidRDefault="00294FC8" w:rsidP="00FF6129">
            <w:pPr>
              <w:pStyle w:val="TableParagraph"/>
              <w:ind w:left="108"/>
              <w:rPr>
                <w:sz w:val="24"/>
              </w:rPr>
            </w:pPr>
            <w:r w:rsidRPr="001A6368">
              <w:t xml:space="preserve">Or </w:t>
            </w:r>
            <w:r w:rsidRPr="001A6368">
              <w:rPr>
                <w:b/>
              </w:rPr>
              <w:t>M1</w:t>
            </w:r>
            <w:r w:rsidRPr="001A6368">
              <w:rPr>
                <w:bCs/>
              </w:rPr>
              <w:t xml:space="preserve"> </w:t>
            </w:r>
            <w:r w:rsidRPr="001A6368">
              <w:t>for 15</w:t>
            </w:r>
            <w:r w:rsidRPr="001A6368">
              <w:rPr>
                <w:sz w:val="12"/>
                <w:szCs w:val="12"/>
              </w:rPr>
              <w:t xml:space="preserve"> </w:t>
            </w:r>
            <w:r w:rsidRPr="001A6368">
              <w:t>000 × (1.03)</w:t>
            </w:r>
            <w:r w:rsidRPr="001A6368">
              <w:rPr>
                <w:i/>
                <w:vertAlign w:val="superscript"/>
              </w:rPr>
              <w:t>k</w:t>
            </w:r>
            <w:r w:rsidRPr="001A6368">
              <w:rPr>
                <w:i/>
              </w:rPr>
              <w:t xml:space="preserve"> </w:t>
            </w:r>
            <w:r w:rsidRPr="001A6368">
              <w:t xml:space="preserve">oe </w:t>
            </w:r>
            <w:r w:rsidR="00F55465">
              <w:t>(</w:t>
            </w:r>
            <w:r w:rsidR="00F55465">
              <w:rPr>
                <w:i/>
                <w:iCs/>
              </w:rPr>
              <w:t>k</w:t>
            </w:r>
            <w:r w:rsidR="00F55465">
              <w:t xml:space="preserve"> </w:t>
            </w:r>
            <w:r w:rsidR="00F55465" w:rsidRPr="001A6368">
              <w:t>≠</w:t>
            </w:r>
            <w:r w:rsidR="00F55465">
              <w:t xml:space="preserve"> 5 and </w:t>
            </w:r>
            <w:r w:rsidR="00F55465">
              <w:rPr>
                <w:i/>
                <w:iCs/>
              </w:rPr>
              <w:t>k</w:t>
            </w:r>
            <w:r w:rsidR="00932ADC">
              <w:rPr>
                <w:i/>
                <w:iCs/>
              </w:rPr>
              <w:t xml:space="preserve"> </w:t>
            </w:r>
            <w:r w:rsidR="00932ADC">
              <w:rPr>
                <w:rFonts w:ascii="SimHei" w:eastAsia="SimHei" w:hAnsi="SimHei" w:hint="eastAsia"/>
              </w:rPr>
              <w:t>≥</w:t>
            </w:r>
            <w:r w:rsidR="00F55465">
              <w:rPr>
                <w:iCs/>
              </w:rPr>
              <w:t xml:space="preserve"> 2) </w:t>
            </w:r>
            <w:r w:rsidR="00F55465">
              <w:rPr>
                <w:iCs/>
              </w:rPr>
              <w:br/>
              <w:t>or</w:t>
            </w:r>
            <w:r w:rsidR="00017BD8">
              <w:t xml:space="preserve"> 15</w:t>
            </w:r>
            <w:r w:rsidR="00017BD8" w:rsidRPr="001A6368">
              <w:rPr>
                <w:sz w:val="12"/>
                <w:szCs w:val="12"/>
              </w:rPr>
              <w:t xml:space="preserve"> </w:t>
            </w:r>
            <w:r w:rsidR="00017BD8">
              <w:t>913.5</w:t>
            </w:r>
          </w:p>
          <w:p w14:paraId="0C9842E6" w14:textId="77777777" w:rsidR="00294FC8" w:rsidRPr="001A6368" w:rsidRDefault="00294FC8" w:rsidP="00FF6129">
            <w:pPr>
              <w:pStyle w:val="TableParagraph"/>
              <w:ind w:left="108"/>
            </w:pPr>
          </w:p>
        </w:tc>
      </w:tr>
      <w:tr w:rsidR="00294FC8" w:rsidRPr="001A6368" w14:paraId="2380BE56" w14:textId="77777777" w:rsidTr="00FF61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423"/>
        </w:trPr>
        <w:tc>
          <w:tcPr>
            <w:tcW w:w="679" w:type="dxa"/>
          </w:tcPr>
          <w:p w14:paraId="03EA0BD3" w14:textId="77777777" w:rsidR="00294FC8" w:rsidRPr="001A6368" w:rsidRDefault="00294FC8" w:rsidP="00FF6129">
            <w:pPr>
              <w:pStyle w:val="TableParagraph"/>
              <w:spacing w:line="248" w:lineRule="exact"/>
              <w:ind w:left="182" w:right="175"/>
              <w:jc w:val="center"/>
              <w:rPr>
                <w:b/>
              </w:rPr>
            </w:pPr>
            <w:r w:rsidRPr="001A6368">
              <w:rPr>
                <w:b/>
              </w:rPr>
              <w:t>23</w:t>
            </w:r>
          </w:p>
        </w:tc>
        <w:tc>
          <w:tcPr>
            <w:tcW w:w="682" w:type="dxa"/>
          </w:tcPr>
          <w:p w14:paraId="44D462F6" w14:textId="77777777" w:rsidR="00294FC8" w:rsidRPr="001A6368" w:rsidRDefault="00294FC8" w:rsidP="00FF6129">
            <w:pPr>
              <w:pStyle w:val="TableParagraph"/>
              <w:jc w:val="center"/>
            </w:pPr>
            <w:r w:rsidRPr="001A6368">
              <w:rPr>
                <w:b/>
              </w:rPr>
              <w:t>(a)</w:t>
            </w:r>
          </w:p>
        </w:tc>
        <w:tc>
          <w:tcPr>
            <w:tcW w:w="679" w:type="dxa"/>
          </w:tcPr>
          <w:p w14:paraId="22E551E2" w14:textId="77777777" w:rsidR="00294FC8" w:rsidRPr="001A6368" w:rsidRDefault="00294FC8" w:rsidP="00FF6129">
            <w:pPr>
              <w:pStyle w:val="TableParagraph"/>
            </w:pPr>
          </w:p>
        </w:tc>
        <w:tc>
          <w:tcPr>
            <w:tcW w:w="5580" w:type="dxa"/>
          </w:tcPr>
          <w:p w14:paraId="52830EC3" w14:textId="77777777" w:rsidR="00294FC8" w:rsidRPr="001A6368" w:rsidRDefault="00294FC8" w:rsidP="00FF6129">
            <w:pPr>
              <w:pStyle w:val="TableParagraph"/>
              <w:spacing w:line="250" w:lineRule="exact"/>
              <w:ind w:left="108"/>
            </w:pPr>
            <w:r w:rsidRPr="001A6368">
              <w:t>9.41</w:t>
            </w:r>
            <w:r w:rsidRPr="001A6368">
              <w:rPr>
                <w:sz w:val="12"/>
                <w:szCs w:val="12"/>
              </w:rPr>
              <w:t xml:space="preserve"> </w:t>
            </w:r>
            <w:r w:rsidRPr="001A6368">
              <w:t>[am]</w:t>
            </w:r>
          </w:p>
        </w:tc>
        <w:tc>
          <w:tcPr>
            <w:tcW w:w="996" w:type="dxa"/>
          </w:tcPr>
          <w:p w14:paraId="08DA2982" w14:textId="77777777" w:rsidR="00294FC8" w:rsidRPr="001A6368" w:rsidRDefault="00294FC8" w:rsidP="00FF6129">
            <w:pPr>
              <w:pStyle w:val="TableParagraph"/>
              <w:spacing w:line="248" w:lineRule="exact"/>
              <w:ind w:left="11"/>
              <w:jc w:val="center"/>
              <w:rPr>
                <w:b/>
              </w:rPr>
            </w:pPr>
            <w:r w:rsidRPr="001A6368">
              <w:rPr>
                <w:b/>
              </w:rPr>
              <w:t>4</w:t>
            </w:r>
          </w:p>
        </w:tc>
        <w:tc>
          <w:tcPr>
            <w:tcW w:w="5669" w:type="dxa"/>
          </w:tcPr>
          <w:p w14:paraId="34770B76" w14:textId="77777777" w:rsidR="00294FC8" w:rsidRPr="001A6368" w:rsidRDefault="00294FC8" w:rsidP="00FF6129">
            <w:pPr>
              <w:pStyle w:val="TableParagraph"/>
              <w:ind w:left="108"/>
            </w:pPr>
            <w:r w:rsidRPr="001A6368">
              <w:rPr>
                <w:b/>
              </w:rPr>
              <w:t>B3</w:t>
            </w:r>
            <w:r w:rsidRPr="001A6368">
              <w:rPr>
                <w:bCs/>
              </w:rPr>
              <w:t xml:space="preserve"> </w:t>
            </w:r>
            <w:r w:rsidRPr="001A6368">
              <w:t>for 9.41</w:t>
            </w:r>
            <w:r w:rsidRPr="001A6368">
              <w:rPr>
                <w:sz w:val="12"/>
                <w:szCs w:val="12"/>
              </w:rPr>
              <w:t xml:space="preserve"> </w:t>
            </w:r>
            <w:r w:rsidRPr="001A6368">
              <w:t>pm</w:t>
            </w:r>
          </w:p>
          <w:p w14:paraId="55FF804A" w14:textId="77777777" w:rsidR="00294FC8" w:rsidRPr="001A6368" w:rsidRDefault="00294FC8" w:rsidP="00FF6129">
            <w:pPr>
              <w:pStyle w:val="TableParagraph"/>
              <w:ind w:left="108"/>
            </w:pPr>
          </w:p>
          <w:p w14:paraId="45E9693B" w14:textId="77777777" w:rsidR="00294FC8" w:rsidRPr="001A6368" w:rsidRDefault="00294FC8" w:rsidP="00FF6129">
            <w:pPr>
              <w:pStyle w:val="TableParagraph"/>
              <w:ind w:left="108"/>
            </w:pPr>
            <w:r w:rsidRPr="001A6368">
              <w:t xml:space="preserve">Or </w:t>
            </w:r>
            <w:r w:rsidRPr="001A6368">
              <w:rPr>
                <w:b/>
              </w:rPr>
              <w:t>B2</w:t>
            </w:r>
            <w:r w:rsidRPr="001A6368">
              <w:rPr>
                <w:bCs/>
              </w:rPr>
              <w:t xml:space="preserve"> </w:t>
            </w:r>
            <w:r w:rsidRPr="001A6368">
              <w:t xml:space="preserve">for listing the next 3 correct times of both buses </w:t>
            </w:r>
          </w:p>
          <w:p w14:paraId="2676C7D0" w14:textId="77777777" w:rsidR="00294FC8" w:rsidRPr="001A6368" w:rsidRDefault="00294FC8" w:rsidP="00FF6129">
            <w:pPr>
              <w:pStyle w:val="TableParagraph"/>
              <w:ind w:left="108"/>
            </w:pPr>
            <w:r w:rsidRPr="001A6368">
              <w:t>i.e. 7.56, 8.17, 8.38 and 7.53, 8.11, 8.29</w:t>
            </w:r>
          </w:p>
          <w:p w14:paraId="35DC4610" w14:textId="77777777" w:rsidR="00294FC8" w:rsidRPr="001A6368" w:rsidRDefault="00294FC8" w:rsidP="00FF6129">
            <w:pPr>
              <w:pStyle w:val="TableParagraph"/>
              <w:ind w:left="108"/>
            </w:pPr>
          </w:p>
          <w:p w14:paraId="5E78A2EF" w14:textId="77777777" w:rsidR="00294FC8" w:rsidRPr="001A6368" w:rsidRDefault="00294FC8" w:rsidP="00FF6129">
            <w:pPr>
              <w:pStyle w:val="TableParagraph"/>
              <w:ind w:left="108"/>
            </w:pPr>
            <w:r w:rsidRPr="001A6368">
              <w:t xml:space="preserve">Or </w:t>
            </w:r>
            <w:r w:rsidRPr="001A6368">
              <w:rPr>
                <w:b/>
              </w:rPr>
              <w:t>B1</w:t>
            </w:r>
            <w:r w:rsidRPr="001A6368">
              <w:rPr>
                <w:bCs/>
              </w:rPr>
              <w:t xml:space="preserve"> </w:t>
            </w:r>
            <w:r w:rsidRPr="001A6368">
              <w:t>for listing the next 3 correct times of one bus</w:t>
            </w:r>
          </w:p>
          <w:p w14:paraId="550FA3D5" w14:textId="77777777" w:rsidR="00294FC8" w:rsidRPr="001A6368" w:rsidRDefault="00294FC8" w:rsidP="00FF6129">
            <w:pPr>
              <w:pStyle w:val="TableParagraph"/>
              <w:ind w:left="108"/>
            </w:pPr>
            <w:r w:rsidRPr="001A6368">
              <w:t>i.e. 7.56, 8.17, 8.38 or 7.58, 8.11, 8.29</w:t>
            </w:r>
          </w:p>
          <w:p w14:paraId="540D09A1" w14:textId="77777777" w:rsidR="00294FC8" w:rsidRPr="001A6368" w:rsidRDefault="00294FC8" w:rsidP="00FF6129">
            <w:pPr>
              <w:pStyle w:val="TableParagraph"/>
              <w:ind w:left="108"/>
            </w:pPr>
          </w:p>
          <w:p w14:paraId="13374ADF" w14:textId="77777777" w:rsidR="00294FC8" w:rsidRPr="001A6368" w:rsidRDefault="00294FC8" w:rsidP="00FF6129">
            <w:pPr>
              <w:pStyle w:val="TableParagraph"/>
              <w:ind w:left="108"/>
              <w:rPr>
                <w:u w:val="single"/>
              </w:rPr>
            </w:pPr>
            <w:r w:rsidRPr="001A6368">
              <w:rPr>
                <w:u w:val="single"/>
              </w:rPr>
              <w:t>Alternative method</w:t>
            </w:r>
          </w:p>
          <w:p w14:paraId="4B3FF745" w14:textId="77777777" w:rsidR="00294FC8" w:rsidRPr="001A6368" w:rsidRDefault="00294FC8" w:rsidP="00FF6129">
            <w:pPr>
              <w:pStyle w:val="TableParagraph"/>
              <w:ind w:left="108"/>
            </w:pPr>
            <w:r w:rsidRPr="001A6368">
              <w:rPr>
                <w:b/>
              </w:rPr>
              <w:t>B3</w:t>
            </w:r>
            <w:r w:rsidRPr="001A6368">
              <w:rPr>
                <w:bCs/>
              </w:rPr>
              <w:t xml:space="preserve"> </w:t>
            </w:r>
            <w:r w:rsidRPr="001A6368">
              <w:t>for 126 minutes or 2 hours 6 minutes</w:t>
            </w:r>
          </w:p>
          <w:p w14:paraId="6FFDFCFD" w14:textId="77777777" w:rsidR="00294FC8" w:rsidRPr="001A6368" w:rsidRDefault="00294FC8" w:rsidP="00FF6129">
            <w:pPr>
              <w:pStyle w:val="TableParagraph"/>
              <w:ind w:left="108"/>
            </w:pPr>
          </w:p>
          <w:p w14:paraId="7DDF5777" w14:textId="77777777" w:rsidR="00294FC8" w:rsidRPr="001A6368" w:rsidRDefault="00294FC8" w:rsidP="00FF6129">
            <w:pPr>
              <w:pStyle w:val="TableParagraph"/>
              <w:ind w:left="108"/>
            </w:pPr>
            <w:r w:rsidRPr="001A6368">
              <w:rPr>
                <w:bCs/>
              </w:rPr>
              <w:t xml:space="preserve">Or </w:t>
            </w:r>
            <w:r w:rsidRPr="001A6368">
              <w:rPr>
                <w:b/>
              </w:rPr>
              <w:t>B2</w:t>
            </w:r>
            <w:r w:rsidRPr="001A6368">
              <w:rPr>
                <w:bCs/>
              </w:rPr>
              <w:t xml:space="preserve"> </w:t>
            </w:r>
            <w:r w:rsidRPr="001A6368">
              <w:t>for [LCM =] 126</w:t>
            </w:r>
          </w:p>
          <w:p w14:paraId="7C2B5D3F" w14:textId="77777777" w:rsidR="00294FC8" w:rsidRPr="001A6368" w:rsidRDefault="00294FC8" w:rsidP="00FF6129">
            <w:pPr>
              <w:pStyle w:val="TableParagraph"/>
              <w:ind w:left="108"/>
            </w:pPr>
          </w:p>
          <w:p w14:paraId="26A5452E" w14:textId="77777777" w:rsidR="00294FC8" w:rsidRPr="001A6368" w:rsidRDefault="00294FC8" w:rsidP="00FF6129">
            <w:pPr>
              <w:pStyle w:val="TableParagraph"/>
              <w:ind w:left="108"/>
            </w:pPr>
            <w:r w:rsidRPr="001A6368">
              <w:rPr>
                <w:bCs/>
              </w:rPr>
              <w:t xml:space="preserve">Or </w:t>
            </w:r>
            <w:r w:rsidRPr="001A6368">
              <w:rPr>
                <w:b/>
              </w:rPr>
              <w:t>M1</w:t>
            </w:r>
            <w:r w:rsidRPr="001A6368">
              <w:rPr>
                <w:bCs/>
              </w:rPr>
              <w:t xml:space="preserve"> </w:t>
            </w:r>
            <w:r w:rsidRPr="001A6368">
              <w:t>for [18 =] 2 × 3</w:t>
            </w:r>
            <w:r w:rsidRPr="001A6368">
              <w:rPr>
                <w:position w:val="8"/>
                <w:sz w:val="14"/>
              </w:rPr>
              <w:t>2</w:t>
            </w:r>
            <w:r w:rsidRPr="001A6368">
              <w:t xml:space="preserve"> or [21 =] 7 × 3, allow in a tree</w:t>
            </w:r>
          </w:p>
          <w:p w14:paraId="2D5BC2F7" w14:textId="77777777" w:rsidR="00294FC8" w:rsidRPr="001A6368" w:rsidRDefault="00294FC8" w:rsidP="00FF6129">
            <w:pPr>
              <w:pStyle w:val="TableParagraph"/>
              <w:ind w:left="108"/>
            </w:pPr>
            <w:r w:rsidRPr="001A6368">
              <w:t>diagram etc or [LCM =] 126</w:t>
            </w:r>
            <w:r w:rsidRPr="001A6368">
              <w:rPr>
                <w:i/>
              </w:rPr>
              <w:t xml:space="preserve">k </w:t>
            </w:r>
            <w:r w:rsidRPr="001A6368">
              <w:t>(</w:t>
            </w:r>
            <w:r w:rsidRPr="001A6368">
              <w:rPr>
                <w:i/>
              </w:rPr>
              <w:t xml:space="preserve">k </w:t>
            </w:r>
            <w:r w:rsidRPr="001A6368">
              <w:t>≠ 1)</w:t>
            </w:r>
          </w:p>
          <w:p w14:paraId="34533B9F" w14:textId="77777777" w:rsidR="00294FC8" w:rsidRPr="001A6368" w:rsidRDefault="00294FC8" w:rsidP="00FF6129">
            <w:pPr>
              <w:pStyle w:val="TableParagraph"/>
              <w:ind w:left="108"/>
            </w:pPr>
          </w:p>
          <w:p w14:paraId="78231DF2" w14:textId="77777777" w:rsidR="00294FC8" w:rsidRPr="001A6368" w:rsidRDefault="00294FC8" w:rsidP="00FF6129">
            <w:pPr>
              <w:pStyle w:val="TableParagraph"/>
              <w:ind w:left="108"/>
            </w:pPr>
            <w:r w:rsidRPr="001A6368">
              <w:rPr>
                <w:bCs/>
              </w:rPr>
              <w:t xml:space="preserve">Or </w:t>
            </w:r>
            <w:r w:rsidRPr="001A6368">
              <w:rPr>
                <w:b/>
              </w:rPr>
              <w:t>B1</w:t>
            </w:r>
            <w:r w:rsidRPr="001A6368">
              <w:rPr>
                <w:bCs/>
              </w:rPr>
              <w:t xml:space="preserve"> </w:t>
            </w:r>
            <w:r w:rsidRPr="001A6368">
              <w:t>for listing the next 3 multiples of 18 and 21</w:t>
            </w:r>
          </w:p>
          <w:p w14:paraId="7640CF49" w14:textId="77777777" w:rsidR="00294FC8" w:rsidRPr="001A6368" w:rsidRDefault="00294FC8" w:rsidP="00FF6129">
            <w:pPr>
              <w:pStyle w:val="TableParagraph"/>
              <w:ind w:left="108"/>
            </w:pPr>
            <w:r w:rsidRPr="001A6368">
              <w:t>i.e. 36, 54, 72 and 42, 63, 84</w:t>
            </w:r>
          </w:p>
          <w:p w14:paraId="2F5D25D2" w14:textId="77777777" w:rsidR="00294FC8" w:rsidRPr="001A6368" w:rsidRDefault="00294FC8" w:rsidP="00FF6129">
            <w:pPr>
              <w:pStyle w:val="TableParagraph"/>
              <w:ind w:left="108"/>
            </w:pPr>
          </w:p>
        </w:tc>
      </w:tr>
      <w:tr w:rsidR="00294FC8" w:rsidRPr="001A6368" w14:paraId="439A9272" w14:textId="77777777" w:rsidTr="00FF61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420"/>
        </w:trPr>
        <w:tc>
          <w:tcPr>
            <w:tcW w:w="679" w:type="dxa"/>
          </w:tcPr>
          <w:p w14:paraId="1D12A2F0" w14:textId="77777777" w:rsidR="00294FC8" w:rsidRPr="001A6368" w:rsidRDefault="00294FC8" w:rsidP="00FF6129">
            <w:pPr>
              <w:pStyle w:val="TableParagraph"/>
              <w:spacing w:line="248" w:lineRule="exact"/>
              <w:ind w:left="182" w:right="175"/>
              <w:jc w:val="center"/>
              <w:rPr>
                <w:b/>
              </w:rPr>
            </w:pPr>
          </w:p>
        </w:tc>
        <w:tc>
          <w:tcPr>
            <w:tcW w:w="682" w:type="dxa"/>
          </w:tcPr>
          <w:p w14:paraId="6F01A5C7" w14:textId="77777777" w:rsidR="00294FC8" w:rsidRPr="001A6368" w:rsidRDefault="00294FC8" w:rsidP="00FF6129">
            <w:pPr>
              <w:pStyle w:val="TableParagraph"/>
              <w:jc w:val="center"/>
              <w:rPr>
                <w:b/>
              </w:rPr>
            </w:pPr>
            <w:r w:rsidRPr="001A6368">
              <w:rPr>
                <w:b/>
              </w:rPr>
              <w:t>(b)</w:t>
            </w:r>
          </w:p>
        </w:tc>
        <w:tc>
          <w:tcPr>
            <w:tcW w:w="679" w:type="dxa"/>
          </w:tcPr>
          <w:p w14:paraId="2D41C645" w14:textId="77777777" w:rsidR="00294FC8" w:rsidRPr="001A6368" w:rsidRDefault="00294FC8" w:rsidP="00FF6129">
            <w:pPr>
              <w:pStyle w:val="TableParagraph"/>
            </w:pPr>
          </w:p>
        </w:tc>
        <w:tc>
          <w:tcPr>
            <w:tcW w:w="5580" w:type="dxa"/>
          </w:tcPr>
          <w:p w14:paraId="4F600C06" w14:textId="77777777" w:rsidR="00294FC8" w:rsidRPr="001A6368" w:rsidRDefault="00294FC8" w:rsidP="00FF6129">
            <w:pPr>
              <w:pStyle w:val="TableParagraph"/>
              <w:ind w:left="108" w:right="2030"/>
            </w:pPr>
            <w:r w:rsidRPr="001A6368">
              <w:t>Accept any correct assumption</w:t>
            </w:r>
          </w:p>
          <w:p w14:paraId="32BA1C8B" w14:textId="77777777" w:rsidR="00294FC8" w:rsidRPr="001A6368" w:rsidRDefault="00294FC8" w:rsidP="00FF6129">
            <w:pPr>
              <w:pStyle w:val="TableParagraph"/>
              <w:ind w:left="108" w:right="2030"/>
            </w:pPr>
            <w:r w:rsidRPr="001A6368">
              <w:t>e.g. buses keep to the timetable</w:t>
            </w:r>
          </w:p>
          <w:p w14:paraId="28E5DC96" w14:textId="77777777" w:rsidR="00294FC8" w:rsidRPr="001A6368" w:rsidRDefault="00294FC8" w:rsidP="00FF6129">
            <w:pPr>
              <w:pStyle w:val="TableParagraph"/>
              <w:ind w:left="108" w:right="2030"/>
            </w:pPr>
            <w:r w:rsidRPr="001A6368">
              <w:t>or there are no delays</w:t>
            </w:r>
          </w:p>
          <w:p w14:paraId="154C230A" w14:textId="77777777" w:rsidR="00294FC8" w:rsidRPr="001A6368" w:rsidRDefault="00294FC8" w:rsidP="00FF6129">
            <w:pPr>
              <w:pStyle w:val="TableParagraph"/>
              <w:ind w:left="108" w:right="100"/>
            </w:pPr>
            <w:r w:rsidRPr="001A6368">
              <w:t>or there are no changes to the timetable</w:t>
            </w:r>
          </w:p>
          <w:p w14:paraId="24E8E11E" w14:textId="77777777" w:rsidR="00294FC8" w:rsidRPr="001A6368" w:rsidRDefault="00294FC8" w:rsidP="00FF6129">
            <w:pPr>
              <w:pStyle w:val="TableParagraph"/>
              <w:ind w:left="108" w:right="100"/>
            </w:pPr>
            <w:r w:rsidRPr="001A6368">
              <w:t>or they do not cancel any buses</w:t>
            </w:r>
          </w:p>
          <w:p w14:paraId="1511155E" w14:textId="77777777" w:rsidR="00294FC8" w:rsidRPr="001A6368" w:rsidRDefault="00294FC8" w:rsidP="00FF6129">
            <w:pPr>
              <w:pStyle w:val="TableParagraph"/>
              <w:spacing w:line="250" w:lineRule="exact"/>
              <w:ind w:left="108"/>
            </w:pPr>
          </w:p>
        </w:tc>
        <w:tc>
          <w:tcPr>
            <w:tcW w:w="996" w:type="dxa"/>
          </w:tcPr>
          <w:p w14:paraId="4B6D65FA" w14:textId="77777777" w:rsidR="00294FC8" w:rsidRPr="001A6368" w:rsidRDefault="00294FC8" w:rsidP="00FF6129">
            <w:pPr>
              <w:pStyle w:val="TableParagraph"/>
              <w:spacing w:line="248" w:lineRule="exact"/>
              <w:ind w:left="11"/>
              <w:jc w:val="center"/>
              <w:rPr>
                <w:b/>
              </w:rPr>
            </w:pPr>
            <w:r w:rsidRPr="001A6368">
              <w:rPr>
                <w:b/>
              </w:rPr>
              <w:t>1</w:t>
            </w:r>
          </w:p>
        </w:tc>
        <w:tc>
          <w:tcPr>
            <w:tcW w:w="5669" w:type="dxa"/>
          </w:tcPr>
          <w:p w14:paraId="3EEE15D1" w14:textId="77777777" w:rsidR="00294FC8" w:rsidRPr="001A6368" w:rsidRDefault="00294FC8" w:rsidP="00FF6129">
            <w:pPr>
              <w:pStyle w:val="TableParagraph"/>
              <w:ind w:left="108"/>
            </w:pPr>
            <w:r w:rsidRPr="001A6368">
              <w:t>If there is more than one comment mark the best one providing there are no incorrect comments</w:t>
            </w:r>
          </w:p>
          <w:p w14:paraId="4EC7BF47" w14:textId="77777777" w:rsidR="00294FC8" w:rsidRPr="001A6368" w:rsidRDefault="00294FC8" w:rsidP="00FF6129">
            <w:pPr>
              <w:pStyle w:val="TableParagraph"/>
              <w:ind w:left="108"/>
            </w:pPr>
          </w:p>
          <w:p w14:paraId="6001E427" w14:textId="77777777" w:rsidR="00294FC8" w:rsidRPr="001A6368" w:rsidRDefault="00294FC8" w:rsidP="00FF6129">
            <w:pPr>
              <w:pStyle w:val="TableParagraph"/>
              <w:ind w:left="108"/>
            </w:pPr>
            <w:r w:rsidRPr="001A6368">
              <w:t>See appendix</w:t>
            </w:r>
          </w:p>
        </w:tc>
      </w:tr>
      <w:tr w:rsidR="00294FC8" w:rsidRPr="001A6368" w14:paraId="1E3C87BC" w14:textId="77777777" w:rsidTr="00FF612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860"/>
        </w:trPr>
        <w:tc>
          <w:tcPr>
            <w:tcW w:w="679" w:type="dxa"/>
          </w:tcPr>
          <w:p w14:paraId="1421EAE2" w14:textId="77777777" w:rsidR="00294FC8" w:rsidRPr="001A6368" w:rsidRDefault="00294FC8" w:rsidP="000C3F63">
            <w:pPr>
              <w:pStyle w:val="TableParagraph"/>
              <w:tabs>
                <w:tab w:val="left" w:pos="436"/>
              </w:tabs>
              <w:spacing w:line="248" w:lineRule="exact"/>
              <w:ind w:right="175" w:firstLine="11"/>
              <w:jc w:val="center"/>
              <w:rPr>
                <w:b/>
              </w:rPr>
            </w:pPr>
            <w:r w:rsidRPr="001A6368">
              <w:rPr>
                <w:b/>
              </w:rPr>
              <w:lastRenderedPageBreak/>
              <w:t>24</w:t>
            </w:r>
          </w:p>
          <w:p w14:paraId="743C9DFD" w14:textId="77777777" w:rsidR="00294FC8" w:rsidRPr="001A6368" w:rsidRDefault="00294FC8" w:rsidP="000C3F63">
            <w:pPr>
              <w:pStyle w:val="TableParagraph"/>
              <w:tabs>
                <w:tab w:val="left" w:pos="436"/>
              </w:tabs>
              <w:spacing w:line="248" w:lineRule="exact"/>
              <w:ind w:right="175" w:firstLine="11"/>
              <w:jc w:val="center"/>
              <w:rPr>
                <w:b/>
              </w:rPr>
            </w:pPr>
          </w:p>
        </w:tc>
        <w:tc>
          <w:tcPr>
            <w:tcW w:w="682" w:type="dxa"/>
          </w:tcPr>
          <w:p w14:paraId="5485F476" w14:textId="77777777" w:rsidR="00294FC8" w:rsidRPr="001A6368" w:rsidRDefault="00294FC8" w:rsidP="000C3F63">
            <w:pPr>
              <w:pStyle w:val="TableParagraph"/>
              <w:jc w:val="center"/>
            </w:pPr>
          </w:p>
        </w:tc>
        <w:tc>
          <w:tcPr>
            <w:tcW w:w="679" w:type="dxa"/>
          </w:tcPr>
          <w:p w14:paraId="32002EF5" w14:textId="77777777" w:rsidR="00294FC8" w:rsidRPr="001A6368" w:rsidRDefault="00294FC8" w:rsidP="000C3F63">
            <w:pPr>
              <w:pStyle w:val="TableParagraph"/>
              <w:jc w:val="center"/>
            </w:pPr>
          </w:p>
        </w:tc>
        <w:tc>
          <w:tcPr>
            <w:tcW w:w="5580" w:type="dxa"/>
          </w:tcPr>
          <w:p w14:paraId="4C16298C" w14:textId="350256DF" w:rsidR="00294FC8" w:rsidRPr="001A6368" w:rsidRDefault="00BF015E" w:rsidP="00FF6129">
            <w:pPr>
              <w:pStyle w:val="TableParagraph"/>
              <w:ind w:left="108"/>
            </w:pPr>
            <w:r w:rsidRPr="00041E35">
              <w:rPr>
                <w:position w:val="-6"/>
              </w:rPr>
              <w:object w:dxaOrig="820" w:dyaOrig="260" w14:anchorId="3349FF59">
                <v:shape id="_x0000_i1067" type="#_x0000_t75" style="width:41.25pt;height:15.75pt" o:ole="">
                  <v:imagedata r:id="rId117" o:title=""/>
                </v:shape>
                <o:OLEObject Type="Embed" ProgID="Equation.DSMT4" ShapeID="_x0000_i1067" DrawAspect="Content" ObjectID="_1785142604" r:id="rId118"/>
              </w:object>
            </w:r>
            <w:r>
              <w:t xml:space="preserve"> </w:t>
            </w:r>
            <w:proofErr w:type="spellStart"/>
            <w:r w:rsidR="00294FC8" w:rsidRPr="001A6368">
              <w:t>oe</w:t>
            </w:r>
            <w:proofErr w:type="spellEnd"/>
            <w:r w:rsidR="00294FC8" w:rsidRPr="001A6368">
              <w:t xml:space="preserve"> implied by </w:t>
            </w:r>
            <w:r>
              <w:t>10</w:t>
            </w:r>
            <w:r w:rsidRPr="00041E35">
              <w:rPr>
                <w:position w:val="-6"/>
              </w:rPr>
              <w:object w:dxaOrig="200" w:dyaOrig="200" w14:anchorId="1AFEF3CF">
                <v:shape id="_x0000_i1068" type="#_x0000_t75" style="width:10.5pt;height:10.5pt" o:ole="">
                  <v:imagedata r:id="rId119" o:title=""/>
                </v:shape>
                <o:OLEObject Type="Embed" ProgID="Equation.DSMT4" ShapeID="_x0000_i1068" DrawAspect="Content" ObjectID="_1785142605" r:id="rId120"/>
              </w:object>
            </w:r>
          </w:p>
          <w:p w14:paraId="0944B0B6" w14:textId="77777777" w:rsidR="00294FC8" w:rsidRPr="001A6368" w:rsidRDefault="00294FC8" w:rsidP="00FF6129">
            <w:pPr>
              <w:pStyle w:val="TableParagraph"/>
              <w:ind w:left="108"/>
            </w:pPr>
          </w:p>
          <w:p w14:paraId="2B3BE938" w14:textId="77777777" w:rsidR="00294FC8" w:rsidRPr="001A6368" w:rsidRDefault="00294FC8" w:rsidP="00FF6129">
            <w:pPr>
              <w:pStyle w:val="TableParagraph"/>
              <w:ind w:left="108"/>
            </w:pPr>
            <w:r w:rsidRPr="001A6368">
              <w:rPr>
                <w:position w:val="-22"/>
              </w:rPr>
              <w:object w:dxaOrig="2060" w:dyaOrig="580" w14:anchorId="1CD2CD1A">
                <v:shape id="_x0000_i1069" type="#_x0000_t75" style="width:102.8pt;height:30.75pt" o:ole="">
                  <v:imagedata r:id="rId121" o:title=""/>
                </v:shape>
                <o:OLEObject Type="Embed" ProgID="Equation.DSMT4" ShapeID="_x0000_i1069" DrawAspect="Content" ObjectID="_1785142606" r:id="rId122"/>
              </w:object>
            </w:r>
          </w:p>
          <w:p w14:paraId="346EDE8A" w14:textId="77777777" w:rsidR="00294FC8" w:rsidRPr="001A6368" w:rsidRDefault="00294FC8" w:rsidP="00FF6129">
            <w:pPr>
              <w:pStyle w:val="TableParagraph"/>
              <w:ind w:left="108"/>
              <w:rPr>
                <w:szCs w:val="32"/>
              </w:rPr>
            </w:pPr>
          </w:p>
          <w:p w14:paraId="1C5C1BC4" w14:textId="77777777" w:rsidR="00294FC8" w:rsidRPr="001A6368" w:rsidRDefault="00294FC8" w:rsidP="00FF6129">
            <w:pPr>
              <w:pStyle w:val="TableParagraph"/>
              <w:ind w:left="108"/>
            </w:pPr>
            <w:r w:rsidRPr="001A6368">
              <w:t>6.108[65238…] which rounds to 6.11</w:t>
            </w:r>
          </w:p>
          <w:p w14:paraId="14A1FA8F" w14:textId="77777777" w:rsidR="00294FC8" w:rsidRPr="001A6368" w:rsidRDefault="00294FC8" w:rsidP="00FF6129">
            <w:pPr>
              <w:pStyle w:val="TableParagraph"/>
              <w:ind w:left="108"/>
            </w:pPr>
          </w:p>
        </w:tc>
        <w:tc>
          <w:tcPr>
            <w:tcW w:w="996" w:type="dxa"/>
          </w:tcPr>
          <w:p w14:paraId="2515F6F3" w14:textId="77777777" w:rsidR="00294FC8" w:rsidRPr="001A6368" w:rsidRDefault="00294FC8" w:rsidP="00FF6129">
            <w:pPr>
              <w:pStyle w:val="TableParagraph"/>
              <w:jc w:val="center"/>
              <w:rPr>
                <w:b/>
              </w:rPr>
            </w:pPr>
            <w:r w:rsidRPr="001A6368">
              <w:rPr>
                <w:b/>
              </w:rPr>
              <w:t>M1</w:t>
            </w:r>
          </w:p>
          <w:p w14:paraId="56AF8831" w14:textId="77777777" w:rsidR="00294FC8" w:rsidRPr="001A6368" w:rsidRDefault="00294FC8" w:rsidP="00FF6129">
            <w:pPr>
              <w:pStyle w:val="TableParagraph"/>
              <w:jc w:val="center"/>
              <w:rPr>
                <w:b/>
              </w:rPr>
            </w:pPr>
          </w:p>
          <w:p w14:paraId="27089752" w14:textId="77777777" w:rsidR="00294FC8" w:rsidRPr="001A6368" w:rsidRDefault="00294FC8" w:rsidP="00FF6129">
            <w:pPr>
              <w:pStyle w:val="TableParagraph"/>
              <w:jc w:val="center"/>
              <w:rPr>
                <w:b/>
              </w:rPr>
            </w:pPr>
            <w:r w:rsidRPr="001A6368">
              <w:rPr>
                <w:b/>
              </w:rPr>
              <w:t>M1</w:t>
            </w:r>
          </w:p>
          <w:p w14:paraId="0FA1DE43" w14:textId="77777777" w:rsidR="00294FC8" w:rsidRPr="001A6368" w:rsidRDefault="00294FC8" w:rsidP="00FF6129">
            <w:pPr>
              <w:pStyle w:val="TableParagraph"/>
              <w:jc w:val="center"/>
              <w:rPr>
                <w:b/>
              </w:rPr>
            </w:pPr>
          </w:p>
          <w:p w14:paraId="4FD87007" w14:textId="77777777" w:rsidR="00294FC8" w:rsidRPr="001A6368" w:rsidRDefault="00294FC8" w:rsidP="00FF6129">
            <w:pPr>
              <w:pStyle w:val="TableParagraph"/>
              <w:jc w:val="center"/>
              <w:rPr>
                <w:b/>
              </w:rPr>
            </w:pPr>
          </w:p>
          <w:p w14:paraId="3D4EA585" w14:textId="77777777" w:rsidR="00294FC8" w:rsidRPr="001A6368" w:rsidRDefault="00294FC8" w:rsidP="00FF6129">
            <w:pPr>
              <w:pStyle w:val="TableParagraph"/>
              <w:ind w:left="211" w:right="210"/>
              <w:jc w:val="center"/>
              <w:rPr>
                <w:b/>
              </w:rPr>
            </w:pPr>
            <w:r w:rsidRPr="001A6368">
              <w:rPr>
                <w:b/>
                <w:spacing w:val="-6"/>
              </w:rPr>
              <w:t>A1</w:t>
            </w:r>
          </w:p>
        </w:tc>
        <w:tc>
          <w:tcPr>
            <w:tcW w:w="5669" w:type="dxa"/>
          </w:tcPr>
          <w:p w14:paraId="0D30A527" w14:textId="77777777" w:rsidR="00294FC8" w:rsidRPr="001A6368" w:rsidRDefault="00294FC8" w:rsidP="00FF6129">
            <w:pPr>
              <w:pStyle w:val="TableParagraph"/>
              <w:spacing w:line="250" w:lineRule="exact"/>
              <w:ind w:left="109"/>
            </w:pPr>
            <w:r w:rsidRPr="001A6368">
              <w:t>Accept correct alternative methods</w:t>
            </w:r>
          </w:p>
        </w:tc>
      </w:tr>
      <w:tr w:rsidR="00294FC8" w:rsidRPr="001A6368" w14:paraId="63E94AF9" w14:textId="77777777" w:rsidTr="003C0CC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trHeight w:val="434"/>
        </w:trPr>
        <w:tc>
          <w:tcPr>
            <w:tcW w:w="679" w:type="dxa"/>
          </w:tcPr>
          <w:p w14:paraId="584A16DB" w14:textId="77777777" w:rsidR="00294FC8" w:rsidRDefault="00294FC8" w:rsidP="000C3F63">
            <w:pPr>
              <w:pStyle w:val="TableParagraph"/>
              <w:tabs>
                <w:tab w:val="left" w:pos="436"/>
              </w:tabs>
              <w:spacing w:line="251" w:lineRule="exact"/>
              <w:ind w:firstLine="11"/>
              <w:jc w:val="center"/>
              <w:rPr>
                <w:b/>
              </w:rPr>
            </w:pPr>
            <w:r w:rsidRPr="001A6368">
              <w:rPr>
                <w:b/>
              </w:rPr>
              <w:lastRenderedPageBreak/>
              <w:t>25</w:t>
            </w:r>
          </w:p>
          <w:p w14:paraId="61523A45" w14:textId="43CE3167" w:rsidR="000C3F63" w:rsidRPr="001A6368" w:rsidRDefault="000C3F63" w:rsidP="000C3F63">
            <w:pPr>
              <w:pStyle w:val="TableParagraph"/>
              <w:tabs>
                <w:tab w:val="left" w:pos="436"/>
              </w:tabs>
              <w:spacing w:line="251" w:lineRule="exact"/>
              <w:ind w:firstLine="11"/>
              <w:jc w:val="center"/>
              <w:rPr>
                <w:b/>
              </w:rPr>
            </w:pPr>
          </w:p>
        </w:tc>
        <w:tc>
          <w:tcPr>
            <w:tcW w:w="682" w:type="dxa"/>
          </w:tcPr>
          <w:p w14:paraId="2A925F9B" w14:textId="77777777" w:rsidR="00294FC8" w:rsidRPr="001A6368" w:rsidRDefault="00294FC8" w:rsidP="000C3F63">
            <w:pPr>
              <w:pStyle w:val="TableParagraph"/>
              <w:jc w:val="center"/>
            </w:pPr>
          </w:p>
        </w:tc>
        <w:tc>
          <w:tcPr>
            <w:tcW w:w="679" w:type="dxa"/>
          </w:tcPr>
          <w:p w14:paraId="4C6A7E6C" w14:textId="77777777" w:rsidR="00294FC8" w:rsidRPr="001A6368" w:rsidRDefault="00294FC8" w:rsidP="000C3F63">
            <w:pPr>
              <w:pStyle w:val="TableParagraph"/>
              <w:jc w:val="center"/>
            </w:pPr>
          </w:p>
        </w:tc>
        <w:tc>
          <w:tcPr>
            <w:tcW w:w="5580" w:type="dxa"/>
          </w:tcPr>
          <w:p w14:paraId="2C80C928" w14:textId="77777777" w:rsidR="00294FC8" w:rsidRPr="001A6368" w:rsidRDefault="00294FC8" w:rsidP="00FF6129">
            <w:pPr>
              <w:pStyle w:val="TableParagraph"/>
              <w:ind w:left="108"/>
            </w:pPr>
            <w:r w:rsidRPr="001A6368">
              <w:t>24</w:t>
            </w:r>
          </w:p>
          <w:p w14:paraId="63B1C7CA" w14:textId="77777777" w:rsidR="00294FC8" w:rsidRPr="001A6368" w:rsidRDefault="00294FC8" w:rsidP="00FF6129">
            <w:pPr>
              <w:pStyle w:val="TableParagraph"/>
              <w:ind w:left="108"/>
            </w:pPr>
            <w:r w:rsidRPr="001A6368">
              <w:t>30</w:t>
            </w:r>
          </w:p>
          <w:p w14:paraId="364A7C6E" w14:textId="77777777" w:rsidR="00294FC8" w:rsidRPr="001A6368" w:rsidRDefault="00294FC8" w:rsidP="00FF6129">
            <w:pPr>
              <w:pStyle w:val="TableParagraph"/>
              <w:ind w:left="108"/>
            </w:pPr>
            <w:r w:rsidRPr="001A6368">
              <w:t>10</w:t>
            </w:r>
          </w:p>
        </w:tc>
        <w:tc>
          <w:tcPr>
            <w:tcW w:w="996" w:type="dxa"/>
          </w:tcPr>
          <w:p w14:paraId="62945EF3" w14:textId="77777777" w:rsidR="00294FC8" w:rsidRPr="001A6368" w:rsidRDefault="00294FC8" w:rsidP="00FF6129">
            <w:pPr>
              <w:pStyle w:val="TableParagraph"/>
              <w:spacing w:line="251" w:lineRule="exact"/>
              <w:ind w:left="11"/>
              <w:jc w:val="center"/>
              <w:rPr>
                <w:b/>
              </w:rPr>
            </w:pPr>
            <w:r w:rsidRPr="001A6368">
              <w:rPr>
                <w:b/>
              </w:rPr>
              <w:t>6</w:t>
            </w:r>
          </w:p>
        </w:tc>
        <w:tc>
          <w:tcPr>
            <w:tcW w:w="5669" w:type="dxa"/>
          </w:tcPr>
          <w:p w14:paraId="710B8C0E" w14:textId="77777777" w:rsidR="00294FC8" w:rsidRPr="001A6368" w:rsidRDefault="00294FC8" w:rsidP="00FF6129">
            <w:pPr>
              <w:pStyle w:val="TableParagraph"/>
              <w:ind w:left="108"/>
              <w:rPr>
                <w:iCs/>
              </w:rPr>
            </w:pPr>
            <w:r w:rsidRPr="001A6368">
              <w:t>Allow any letter providing use is</w:t>
            </w:r>
            <w:r w:rsidRPr="001A6368">
              <w:rPr>
                <w:spacing w:val="-25"/>
              </w:rPr>
              <w:t xml:space="preserve"> </w:t>
            </w:r>
            <w:r w:rsidRPr="001A6368">
              <w:t xml:space="preserve">consistent, this method assumes Clara’s age = </w:t>
            </w:r>
            <w:r w:rsidRPr="001A6368">
              <w:rPr>
                <w:i/>
              </w:rPr>
              <w:t>c</w:t>
            </w:r>
          </w:p>
          <w:p w14:paraId="6308F7FC" w14:textId="77777777" w:rsidR="00294FC8" w:rsidRPr="001A6368" w:rsidRDefault="00294FC8" w:rsidP="00FF6129">
            <w:pPr>
              <w:pStyle w:val="TableParagraph"/>
              <w:ind w:left="108"/>
              <w:rPr>
                <w:iCs/>
              </w:rPr>
            </w:pPr>
          </w:p>
          <w:p w14:paraId="6A1E64F9" w14:textId="77777777" w:rsidR="00294FC8" w:rsidRPr="001A6368" w:rsidRDefault="00294FC8" w:rsidP="00FF6129">
            <w:pPr>
              <w:pStyle w:val="TableParagraph"/>
              <w:ind w:left="108"/>
            </w:pPr>
            <w:r w:rsidRPr="001A6368">
              <w:rPr>
                <w:b/>
              </w:rPr>
              <w:t>B4</w:t>
            </w:r>
            <w:r w:rsidRPr="001A6368">
              <w:rPr>
                <w:bCs/>
              </w:rPr>
              <w:t xml:space="preserve"> </w:t>
            </w:r>
            <w:r w:rsidRPr="001A6368">
              <w:t>for 3</w:t>
            </w:r>
            <w:r w:rsidRPr="001A6368">
              <w:rPr>
                <w:i/>
                <w:iCs/>
              </w:rPr>
              <w:t>c</w:t>
            </w:r>
            <w:r w:rsidRPr="001A6368">
              <w:t xml:space="preserve"> + </w:t>
            </w:r>
            <w:r w:rsidRPr="001A6368">
              <w:rPr>
                <w:i/>
                <w:iCs/>
              </w:rPr>
              <w:t>c</w:t>
            </w:r>
            <w:r w:rsidRPr="001A6368">
              <w:t xml:space="preserve"> + 3</w:t>
            </w:r>
            <w:r w:rsidRPr="001A6368">
              <w:rPr>
                <w:i/>
                <w:iCs/>
              </w:rPr>
              <w:t>c</w:t>
            </w:r>
            <w:r w:rsidRPr="001A6368">
              <w:t xml:space="preserve"> – 6 = 64 or better</w:t>
            </w:r>
          </w:p>
          <w:p w14:paraId="2B1489E9" w14:textId="77777777" w:rsidR="00294FC8" w:rsidRPr="001A6368" w:rsidRDefault="00294FC8" w:rsidP="00FF6129">
            <w:pPr>
              <w:pStyle w:val="TableParagraph"/>
              <w:ind w:left="108"/>
              <w:rPr>
                <w:sz w:val="24"/>
              </w:rPr>
            </w:pPr>
          </w:p>
          <w:p w14:paraId="4DFB873C" w14:textId="77777777" w:rsidR="00294FC8" w:rsidRPr="001A6368" w:rsidRDefault="00294FC8" w:rsidP="00FF6129">
            <w:pPr>
              <w:pStyle w:val="TableParagraph"/>
              <w:ind w:left="108"/>
            </w:pPr>
            <w:r w:rsidRPr="001A6368">
              <w:t>OR</w:t>
            </w:r>
          </w:p>
          <w:p w14:paraId="457FEF99" w14:textId="77777777" w:rsidR="00294FC8" w:rsidRPr="001A6368" w:rsidRDefault="00294FC8" w:rsidP="00FF6129">
            <w:pPr>
              <w:pStyle w:val="TableParagraph"/>
              <w:ind w:left="108"/>
              <w:rPr>
                <w:sz w:val="23"/>
              </w:rPr>
            </w:pPr>
          </w:p>
          <w:p w14:paraId="5817A283" w14:textId="77777777" w:rsidR="00294FC8" w:rsidRPr="001A6368" w:rsidRDefault="00294FC8" w:rsidP="00FF6129">
            <w:pPr>
              <w:pStyle w:val="TableParagraph"/>
              <w:ind w:left="108"/>
            </w:pPr>
            <w:r w:rsidRPr="001A6368">
              <w:rPr>
                <w:b/>
              </w:rPr>
              <w:t>B1</w:t>
            </w:r>
            <w:r w:rsidRPr="001A6368">
              <w:rPr>
                <w:bCs/>
              </w:rPr>
              <w:t xml:space="preserve"> </w:t>
            </w:r>
            <w:r w:rsidRPr="001A6368">
              <w:t xml:space="preserve">for </w:t>
            </w:r>
            <w:r w:rsidRPr="001A6368">
              <w:rPr>
                <w:i/>
              </w:rPr>
              <w:t xml:space="preserve">b </w:t>
            </w:r>
            <w:r w:rsidRPr="001A6368">
              <w:t xml:space="preserve">= </w:t>
            </w:r>
            <w:r w:rsidRPr="001A6368">
              <w:rPr>
                <w:iCs/>
              </w:rPr>
              <w:t>3</w:t>
            </w:r>
            <w:r w:rsidRPr="001A6368">
              <w:rPr>
                <w:i/>
              </w:rPr>
              <w:t>c</w:t>
            </w:r>
            <w:r w:rsidRPr="001A6368">
              <w:t xml:space="preserve"> oe</w:t>
            </w:r>
          </w:p>
          <w:p w14:paraId="1DC264F1" w14:textId="77777777" w:rsidR="00294FC8" w:rsidRPr="001A6368" w:rsidRDefault="00294FC8" w:rsidP="00FF6129">
            <w:pPr>
              <w:pStyle w:val="TableParagraph"/>
              <w:ind w:left="108"/>
            </w:pPr>
            <w:r w:rsidRPr="001A6368">
              <w:rPr>
                <w:b/>
                <w:position w:val="1"/>
              </w:rPr>
              <w:t>B1</w:t>
            </w:r>
            <w:r w:rsidRPr="001A6368">
              <w:rPr>
                <w:bCs/>
                <w:position w:val="1"/>
              </w:rPr>
              <w:t xml:space="preserve"> </w:t>
            </w:r>
            <w:r w:rsidRPr="001A6368">
              <w:rPr>
                <w:position w:val="1"/>
              </w:rPr>
              <w:t xml:space="preserve">for </w:t>
            </w:r>
            <w:r w:rsidRPr="001A6368">
              <w:rPr>
                <w:i/>
                <w:iCs/>
                <w:position w:val="1"/>
              </w:rPr>
              <w:t>b</w:t>
            </w:r>
            <w:r w:rsidRPr="001A6368">
              <w:rPr>
                <w:position w:val="1"/>
              </w:rPr>
              <w:t xml:space="preserve"> = </w:t>
            </w:r>
            <w:r w:rsidRPr="001A6368">
              <w:rPr>
                <w:i/>
                <w:iCs/>
                <w:position w:val="1"/>
              </w:rPr>
              <w:t>a</w:t>
            </w:r>
            <w:r w:rsidRPr="001A6368">
              <w:rPr>
                <w:position w:val="1"/>
              </w:rPr>
              <w:t xml:space="preserve"> + 6 oe</w:t>
            </w:r>
          </w:p>
          <w:p w14:paraId="45A733DD" w14:textId="77777777" w:rsidR="00294FC8" w:rsidRPr="001A6368" w:rsidRDefault="00294FC8" w:rsidP="00FF6129">
            <w:pPr>
              <w:pStyle w:val="TableParagraph"/>
              <w:ind w:left="108"/>
            </w:pPr>
            <w:r w:rsidRPr="001A6368">
              <w:rPr>
                <w:b/>
              </w:rPr>
              <w:t>B1</w:t>
            </w:r>
            <w:r w:rsidRPr="001A6368">
              <w:rPr>
                <w:bCs/>
              </w:rPr>
              <w:t xml:space="preserve"> </w:t>
            </w:r>
            <w:r w:rsidRPr="001A6368">
              <w:t xml:space="preserve">for </w:t>
            </w:r>
            <w:r w:rsidRPr="001A6368">
              <w:rPr>
                <w:i/>
              </w:rPr>
              <w:t xml:space="preserve">their </w:t>
            </w:r>
            <w:r w:rsidRPr="001A6368">
              <w:t>‘</w:t>
            </w:r>
            <w:r w:rsidRPr="001A6368">
              <w:rPr>
                <w:i/>
              </w:rPr>
              <w:t xml:space="preserve">a’ </w:t>
            </w:r>
            <w:r w:rsidRPr="001A6368">
              <w:t xml:space="preserve">+ </w:t>
            </w:r>
            <w:r w:rsidRPr="001A6368">
              <w:rPr>
                <w:i/>
              </w:rPr>
              <w:t xml:space="preserve">their </w:t>
            </w:r>
            <w:r w:rsidRPr="001A6368">
              <w:t>‘</w:t>
            </w:r>
            <w:r w:rsidRPr="001A6368">
              <w:rPr>
                <w:i/>
              </w:rPr>
              <w:t xml:space="preserve">b’ </w:t>
            </w:r>
            <w:r w:rsidRPr="001A6368">
              <w:t xml:space="preserve">+ </w:t>
            </w:r>
            <w:r w:rsidRPr="001A6368">
              <w:rPr>
                <w:i/>
              </w:rPr>
              <w:t xml:space="preserve">their ‘c’ </w:t>
            </w:r>
            <w:r w:rsidRPr="001A6368">
              <w:t>= 64</w:t>
            </w:r>
          </w:p>
          <w:p w14:paraId="3A7D759C" w14:textId="77777777" w:rsidR="00294FC8" w:rsidRPr="001A6368" w:rsidRDefault="00294FC8" w:rsidP="00FF6129">
            <w:pPr>
              <w:pStyle w:val="TableParagraph"/>
              <w:ind w:left="108"/>
            </w:pPr>
            <w:r w:rsidRPr="001A6368">
              <w:t xml:space="preserve">e.g. </w:t>
            </w:r>
            <w:r w:rsidRPr="001A6368">
              <w:rPr>
                <w:i/>
              </w:rPr>
              <w:t xml:space="preserve">a </w:t>
            </w:r>
            <w:r w:rsidRPr="001A6368">
              <w:t xml:space="preserve">+ </w:t>
            </w:r>
            <w:r w:rsidRPr="001A6368">
              <w:rPr>
                <w:i/>
              </w:rPr>
              <w:t xml:space="preserve">b </w:t>
            </w:r>
            <w:r w:rsidRPr="001A6368">
              <w:t xml:space="preserve">+ </w:t>
            </w:r>
            <w:r w:rsidRPr="001A6368">
              <w:rPr>
                <w:i/>
              </w:rPr>
              <w:t xml:space="preserve">c </w:t>
            </w:r>
            <w:r w:rsidRPr="001A6368">
              <w:t>= 64 must be algebraic</w:t>
            </w:r>
          </w:p>
          <w:p w14:paraId="7A15B0B8" w14:textId="77777777" w:rsidR="00294FC8" w:rsidRPr="001A6368" w:rsidRDefault="00294FC8" w:rsidP="00FF6129">
            <w:pPr>
              <w:pStyle w:val="TableParagraph"/>
              <w:ind w:left="108"/>
              <w:rPr>
                <w:sz w:val="23"/>
              </w:rPr>
            </w:pPr>
          </w:p>
          <w:p w14:paraId="2D2974E3" w14:textId="77777777" w:rsidR="00294FC8" w:rsidRPr="001A6368" w:rsidRDefault="00294FC8" w:rsidP="00FF6129">
            <w:pPr>
              <w:pStyle w:val="TableParagraph"/>
              <w:ind w:left="108"/>
            </w:pPr>
            <w:r w:rsidRPr="001A6368">
              <w:t>AND</w:t>
            </w:r>
          </w:p>
          <w:p w14:paraId="2A75EDA0" w14:textId="77777777" w:rsidR="00294FC8" w:rsidRPr="001A6368" w:rsidRDefault="00294FC8" w:rsidP="00FF6129">
            <w:pPr>
              <w:pStyle w:val="TableParagraph"/>
              <w:ind w:left="108"/>
              <w:rPr>
                <w:sz w:val="23"/>
              </w:rPr>
            </w:pPr>
          </w:p>
          <w:p w14:paraId="0929DFB5" w14:textId="77777777" w:rsidR="00294FC8" w:rsidRPr="001A6368" w:rsidRDefault="00294FC8" w:rsidP="00FF6129">
            <w:pPr>
              <w:pStyle w:val="TableParagraph"/>
              <w:ind w:left="108"/>
            </w:pPr>
            <w:r w:rsidRPr="001A6368">
              <w:rPr>
                <w:b/>
              </w:rPr>
              <w:t>M1FT</w:t>
            </w:r>
            <w:r w:rsidRPr="001A6368">
              <w:rPr>
                <w:bCs/>
              </w:rPr>
              <w:t xml:space="preserve"> </w:t>
            </w:r>
            <w:r w:rsidRPr="001A6368">
              <w:t xml:space="preserve">for correctly solving </w:t>
            </w:r>
            <w:r w:rsidRPr="001A6368">
              <w:rPr>
                <w:i/>
              </w:rPr>
              <w:t xml:space="preserve">their </w:t>
            </w:r>
            <w:r w:rsidRPr="001A6368">
              <w:t>linear equation in one variable</w:t>
            </w:r>
          </w:p>
          <w:p w14:paraId="2677C84B" w14:textId="77777777" w:rsidR="00294FC8" w:rsidRPr="001A6368" w:rsidRDefault="00294FC8" w:rsidP="00FF6129">
            <w:pPr>
              <w:pStyle w:val="TableParagraph"/>
              <w:ind w:left="108"/>
              <w:rPr>
                <w:sz w:val="24"/>
              </w:rPr>
            </w:pPr>
          </w:p>
          <w:p w14:paraId="5C4BBF29" w14:textId="77777777" w:rsidR="00294FC8" w:rsidRPr="001A6368" w:rsidRDefault="00294FC8" w:rsidP="00FF6129">
            <w:pPr>
              <w:pStyle w:val="TableParagraph"/>
              <w:ind w:left="108"/>
            </w:pPr>
            <w:r w:rsidRPr="001A6368">
              <w:t>AND</w:t>
            </w:r>
          </w:p>
          <w:p w14:paraId="60F16088" w14:textId="77777777" w:rsidR="00294FC8" w:rsidRPr="001A6368" w:rsidRDefault="00294FC8" w:rsidP="00FF6129">
            <w:pPr>
              <w:pStyle w:val="TableParagraph"/>
              <w:ind w:left="108"/>
              <w:rPr>
                <w:sz w:val="23"/>
              </w:rPr>
            </w:pPr>
          </w:p>
          <w:p w14:paraId="27113D0A" w14:textId="77777777" w:rsidR="00294FC8" w:rsidRPr="001A6368" w:rsidRDefault="00294FC8" w:rsidP="00FF6129">
            <w:pPr>
              <w:pStyle w:val="TableParagraph"/>
              <w:ind w:left="108"/>
              <w:jc w:val="both"/>
              <w:rPr>
                <w:iCs/>
              </w:rPr>
            </w:pPr>
            <w:r w:rsidRPr="001A6368">
              <w:rPr>
                <w:b/>
              </w:rPr>
              <w:t>M1</w:t>
            </w:r>
            <w:r w:rsidRPr="001A6368">
              <w:rPr>
                <w:bCs/>
              </w:rPr>
              <w:t xml:space="preserve"> </w:t>
            </w:r>
            <w:r w:rsidRPr="001A6368">
              <w:t xml:space="preserve">for substituting </w:t>
            </w:r>
            <w:r w:rsidRPr="001A6368">
              <w:rPr>
                <w:i/>
              </w:rPr>
              <w:t xml:space="preserve">their c </w:t>
            </w:r>
            <w:r w:rsidRPr="001A6368">
              <w:t xml:space="preserve">into </w:t>
            </w:r>
            <w:r w:rsidRPr="001A6368">
              <w:rPr>
                <w:i/>
              </w:rPr>
              <w:t>b</w:t>
            </w:r>
            <w:r w:rsidRPr="001A6368">
              <w:rPr>
                <w:iCs/>
              </w:rPr>
              <w:t xml:space="preserve"> </w:t>
            </w:r>
            <w:r w:rsidRPr="001A6368">
              <w:t xml:space="preserve">= </w:t>
            </w:r>
            <w:r w:rsidRPr="001A6368">
              <w:rPr>
                <w:i/>
              </w:rPr>
              <w:t xml:space="preserve">a </w:t>
            </w:r>
            <w:r w:rsidRPr="001A6368">
              <w:t xml:space="preserve">+ 6 and </w:t>
            </w:r>
            <w:r w:rsidRPr="001A6368">
              <w:rPr>
                <w:i/>
                <w:iCs/>
              </w:rPr>
              <w:t>b</w:t>
            </w:r>
            <w:r w:rsidRPr="001A6368">
              <w:rPr>
                <w:i/>
              </w:rPr>
              <w:t xml:space="preserve"> = </w:t>
            </w:r>
            <w:r w:rsidRPr="001A6368">
              <w:rPr>
                <w:iCs/>
              </w:rPr>
              <w:t>3</w:t>
            </w:r>
            <w:r w:rsidRPr="001A6368">
              <w:rPr>
                <w:i/>
              </w:rPr>
              <w:t>c</w:t>
            </w:r>
          </w:p>
          <w:p w14:paraId="5B5F773B" w14:textId="77777777" w:rsidR="00294FC8" w:rsidRPr="001A6368" w:rsidRDefault="00294FC8" w:rsidP="00FF6129">
            <w:pPr>
              <w:pStyle w:val="TableParagraph"/>
              <w:ind w:left="108"/>
              <w:rPr>
                <w:sz w:val="23"/>
              </w:rPr>
            </w:pPr>
          </w:p>
          <w:p w14:paraId="786E0106" w14:textId="77777777" w:rsidR="00294FC8" w:rsidRPr="001A6368" w:rsidRDefault="00294FC8" w:rsidP="00FF6129">
            <w:pPr>
              <w:pStyle w:val="TableParagraph"/>
              <w:ind w:left="108"/>
            </w:pPr>
            <w:r w:rsidRPr="001A6368">
              <w:t>Mark working first,</w:t>
            </w:r>
          </w:p>
          <w:p w14:paraId="2F2A4748" w14:textId="77777777" w:rsidR="00294FC8" w:rsidRPr="001A6368" w:rsidRDefault="00294FC8" w:rsidP="00FF6129">
            <w:pPr>
              <w:pStyle w:val="TableParagraph"/>
              <w:ind w:left="108"/>
            </w:pPr>
          </w:p>
          <w:p w14:paraId="03FD51A1" w14:textId="77777777" w:rsidR="00294FC8" w:rsidRPr="001A6368" w:rsidRDefault="00294FC8" w:rsidP="00FF6129">
            <w:pPr>
              <w:pStyle w:val="TableParagraph"/>
              <w:ind w:left="108"/>
            </w:pPr>
            <w:r w:rsidRPr="001A6368">
              <w:rPr>
                <w:u w:val="single"/>
              </w:rPr>
              <w:t xml:space="preserve">if </w:t>
            </w:r>
            <w:r w:rsidRPr="001A6368">
              <w:rPr>
                <w:b/>
                <w:u w:val="single"/>
              </w:rPr>
              <w:t>0</w:t>
            </w:r>
            <w:r w:rsidRPr="001A6368">
              <w:rPr>
                <w:bCs/>
                <w:u w:val="single"/>
              </w:rPr>
              <w:t xml:space="preserve"> </w:t>
            </w:r>
            <w:r w:rsidRPr="001A6368">
              <w:rPr>
                <w:u w:val="single"/>
              </w:rPr>
              <w:t>scored</w:t>
            </w:r>
            <w:r w:rsidRPr="001A6368">
              <w:t xml:space="preserve"> then </w:t>
            </w:r>
            <w:r w:rsidRPr="001A6368">
              <w:rPr>
                <w:b/>
              </w:rPr>
              <w:t>SC2</w:t>
            </w:r>
            <w:r w:rsidRPr="001A6368">
              <w:rPr>
                <w:bCs/>
              </w:rPr>
              <w:t xml:space="preserve"> </w:t>
            </w:r>
            <w:r w:rsidRPr="001A6368">
              <w:t xml:space="preserve">for 2 answers correct in the correct place or </w:t>
            </w:r>
            <w:r w:rsidRPr="001A6368">
              <w:rPr>
                <w:b/>
              </w:rPr>
              <w:t>SC1</w:t>
            </w:r>
            <w:r w:rsidRPr="001A6368">
              <w:rPr>
                <w:bCs/>
              </w:rPr>
              <w:t xml:space="preserve"> </w:t>
            </w:r>
            <w:r w:rsidRPr="001A6368">
              <w:t>for 1 answer correct in the correct place</w:t>
            </w:r>
          </w:p>
          <w:p w14:paraId="28313102" w14:textId="77777777" w:rsidR="00294FC8" w:rsidRPr="001A6368" w:rsidRDefault="00294FC8" w:rsidP="00FF6129">
            <w:pPr>
              <w:pStyle w:val="TableParagraph"/>
              <w:ind w:left="108"/>
              <w:rPr>
                <w:sz w:val="23"/>
              </w:rPr>
            </w:pPr>
          </w:p>
          <w:p w14:paraId="0231D0F4" w14:textId="77777777" w:rsidR="00294FC8" w:rsidRPr="001A6368" w:rsidRDefault="00294FC8" w:rsidP="00FF6129">
            <w:pPr>
              <w:pStyle w:val="TableParagraph"/>
              <w:ind w:left="108"/>
            </w:pPr>
            <w:r w:rsidRPr="001A6368">
              <w:rPr>
                <w:u w:val="single"/>
              </w:rPr>
              <w:t xml:space="preserve">or if </w:t>
            </w:r>
            <w:r w:rsidRPr="001A6368">
              <w:rPr>
                <w:b/>
                <w:u w:val="single"/>
              </w:rPr>
              <w:t>1</w:t>
            </w:r>
            <w:r w:rsidRPr="001A6368">
              <w:rPr>
                <w:bCs/>
                <w:u w:val="single"/>
              </w:rPr>
              <w:t xml:space="preserve"> </w:t>
            </w:r>
            <w:r w:rsidRPr="001A6368">
              <w:rPr>
                <w:u w:val="single"/>
              </w:rPr>
              <w:t>scored</w:t>
            </w:r>
            <w:r w:rsidRPr="001A6368">
              <w:t xml:space="preserve"> then award the better of 1 or </w:t>
            </w:r>
            <w:r w:rsidRPr="001A6368">
              <w:rPr>
                <w:b/>
              </w:rPr>
              <w:t>SC2</w:t>
            </w:r>
            <w:r w:rsidRPr="001A6368">
              <w:rPr>
                <w:bCs/>
              </w:rPr>
              <w:t xml:space="preserve"> </w:t>
            </w:r>
            <w:r w:rsidRPr="001A6368">
              <w:t>for 2 answers correct in the correct place</w:t>
            </w:r>
          </w:p>
          <w:p w14:paraId="4C29CF19" w14:textId="77777777" w:rsidR="00294FC8" w:rsidRPr="001A6368" w:rsidRDefault="00294FC8" w:rsidP="00FF6129">
            <w:pPr>
              <w:pStyle w:val="TableParagraph"/>
              <w:ind w:left="108"/>
              <w:rPr>
                <w:sz w:val="23"/>
              </w:rPr>
            </w:pPr>
          </w:p>
          <w:p w14:paraId="7AFABD3C" w14:textId="77777777" w:rsidR="00294FC8" w:rsidRPr="001A6368" w:rsidRDefault="00294FC8" w:rsidP="00FF6129">
            <w:pPr>
              <w:pStyle w:val="TableParagraph"/>
              <w:spacing w:line="250" w:lineRule="exact"/>
              <w:ind w:left="109"/>
            </w:pPr>
            <w:r w:rsidRPr="001A6368">
              <w:t>to a maximum of 5 marks</w:t>
            </w:r>
          </w:p>
          <w:p w14:paraId="003A9EC3" w14:textId="77777777" w:rsidR="00294FC8" w:rsidRPr="001A6368" w:rsidRDefault="00294FC8" w:rsidP="00FF6129">
            <w:pPr>
              <w:pStyle w:val="TableParagraph"/>
              <w:ind w:left="108"/>
            </w:pPr>
          </w:p>
        </w:tc>
      </w:tr>
    </w:tbl>
    <w:p w14:paraId="120D19BB" w14:textId="73C29DF0" w:rsidR="00294FC8" w:rsidRDefault="00294FC8" w:rsidP="003E5EC4">
      <w:pPr>
        <w:rPr>
          <w:rStyle w:val="s1"/>
        </w:rPr>
      </w:pPr>
    </w:p>
    <w:p w14:paraId="1BB31925" w14:textId="77777777" w:rsidR="00294FC8" w:rsidRDefault="00294FC8">
      <w:pPr>
        <w:spacing w:line="240" w:lineRule="auto"/>
        <w:rPr>
          <w:rStyle w:val="s1"/>
        </w:rPr>
      </w:pPr>
      <w:r>
        <w:rPr>
          <w:rStyle w:val="s1"/>
        </w:rPr>
        <w:br w:type="page"/>
      </w:r>
    </w:p>
    <w:p w14:paraId="5C8962EA" w14:textId="77777777" w:rsidR="0019462D" w:rsidRPr="001A6368" w:rsidRDefault="0019462D" w:rsidP="00D7729D">
      <w:pPr>
        <w:pStyle w:val="Mathsheading1"/>
      </w:pPr>
      <w:r w:rsidRPr="001A6368">
        <w:lastRenderedPageBreak/>
        <w:t>APPENDIX</w:t>
      </w:r>
    </w:p>
    <w:p w14:paraId="4F29C0BB" w14:textId="33E6C0A4" w:rsidR="0019462D" w:rsidRDefault="0019462D" w:rsidP="00D7729D">
      <w:pPr>
        <w:pStyle w:val="Heading2"/>
      </w:pPr>
      <w:r w:rsidRPr="001A6368">
        <w:t>Question 4(a)(ii)</w:t>
      </w:r>
    </w:p>
    <w:tbl>
      <w:tblPr>
        <w:tblW w:w="14909"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876"/>
        <w:gridCol w:w="2033"/>
      </w:tblGrid>
      <w:tr w:rsidR="0019462D" w:rsidRPr="001A6368" w14:paraId="5DBEB8AE" w14:textId="77777777" w:rsidTr="00D7729D">
        <w:trPr>
          <w:trHeight w:val="340"/>
        </w:trPr>
        <w:tc>
          <w:tcPr>
            <w:tcW w:w="12876" w:type="dxa"/>
            <w:shd w:val="clear" w:color="auto" w:fill="FAC8C8"/>
            <w:vAlign w:val="center"/>
          </w:tcPr>
          <w:p w14:paraId="46518D55" w14:textId="5EAB57C1" w:rsidR="0019462D" w:rsidRPr="001A6368" w:rsidRDefault="0019462D" w:rsidP="0066561C">
            <w:pPr>
              <w:pStyle w:val="TableParagraph"/>
              <w:spacing w:line="258" w:lineRule="exact"/>
              <w:ind w:left="131" w:right="5774"/>
              <w:rPr>
                <w:b/>
              </w:rPr>
            </w:pPr>
            <w:r w:rsidRPr="001A6368">
              <w:rPr>
                <w:b/>
              </w:rPr>
              <w:t>Response</w:t>
            </w:r>
          </w:p>
        </w:tc>
        <w:tc>
          <w:tcPr>
            <w:tcW w:w="2033" w:type="dxa"/>
            <w:shd w:val="clear" w:color="auto" w:fill="FAC8C8"/>
            <w:vAlign w:val="center"/>
          </w:tcPr>
          <w:p w14:paraId="41A7CF0B" w14:textId="77777777" w:rsidR="0019462D" w:rsidRPr="001A6368" w:rsidRDefault="0019462D" w:rsidP="0066561C">
            <w:pPr>
              <w:pStyle w:val="TableParagraph"/>
              <w:spacing w:line="258" w:lineRule="exact"/>
              <w:jc w:val="center"/>
              <w:rPr>
                <w:b/>
              </w:rPr>
            </w:pPr>
            <w:r w:rsidRPr="001A6368">
              <w:rPr>
                <w:b/>
              </w:rPr>
              <w:t>Mark</w:t>
            </w:r>
          </w:p>
        </w:tc>
      </w:tr>
      <w:tr w:rsidR="0019462D" w:rsidRPr="001A6368" w14:paraId="164059AC" w14:textId="77777777" w:rsidTr="0066561C">
        <w:trPr>
          <w:trHeight w:val="340"/>
        </w:trPr>
        <w:tc>
          <w:tcPr>
            <w:tcW w:w="12876" w:type="dxa"/>
            <w:vAlign w:val="center"/>
          </w:tcPr>
          <w:p w14:paraId="78BFC353" w14:textId="77777777" w:rsidR="0019462D" w:rsidRPr="001A6368" w:rsidRDefault="0019462D" w:rsidP="00F5046F">
            <w:pPr>
              <w:pStyle w:val="TableParagraph"/>
              <w:spacing w:line="232" w:lineRule="exact"/>
              <w:ind w:left="131"/>
            </w:pPr>
            <w:r w:rsidRPr="001A6368">
              <w:t>14 + 4</w:t>
            </w:r>
          </w:p>
        </w:tc>
        <w:tc>
          <w:tcPr>
            <w:tcW w:w="2033" w:type="dxa"/>
            <w:vAlign w:val="center"/>
          </w:tcPr>
          <w:p w14:paraId="6FB5385E" w14:textId="77777777" w:rsidR="0019462D" w:rsidRPr="001A6368" w:rsidRDefault="0019462D" w:rsidP="00F5046F">
            <w:pPr>
              <w:pStyle w:val="TableParagraph"/>
              <w:spacing w:line="232" w:lineRule="exact"/>
              <w:jc w:val="center"/>
              <w:rPr>
                <w:b/>
              </w:rPr>
            </w:pPr>
            <w:r w:rsidRPr="001A6368">
              <w:rPr>
                <w:b/>
              </w:rPr>
              <w:t>1</w:t>
            </w:r>
          </w:p>
        </w:tc>
      </w:tr>
      <w:tr w:rsidR="0019462D" w:rsidRPr="001A6368" w14:paraId="27D3A549" w14:textId="77777777" w:rsidTr="0066561C">
        <w:trPr>
          <w:trHeight w:val="340"/>
        </w:trPr>
        <w:tc>
          <w:tcPr>
            <w:tcW w:w="12876" w:type="dxa"/>
            <w:vAlign w:val="center"/>
          </w:tcPr>
          <w:p w14:paraId="3DBCE823" w14:textId="77777777" w:rsidR="0019462D" w:rsidRPr="001A6368" w:rsidRDefault="0019462D" w:rsidP="00F5046F">
            <w:pPr>
              <w:pStyle w:val="TableParagraph"/>
              <w:spacing w:line="234" w:lineRule="exact"/>
              <w:ind w:left="131"/>
            </w:pPr>
            <w:r w:rsidRPr="001A6368">
              <w:t>4</w:t>
            </w:r>
            <w:r w:rsidRPr="001A6368">
              <w:rPr>
                <w:i/>
              </w:rPr>
              <w:t xml:space="preserve">n </w:t>
            </w:r>
            <w:r w:rsidRPr="001A6368">
              <w:t>– 2</w:t>
            </w:r>
          </w:p>
        </w:tc>
        <w:tc>
          <w:tcPr>
            <w:tcW w:w="2033" w:type="dxa"/>
            <w:vAlign w:val="center"/>
          </w:tcPr>
          <w:p w14:paraId="13225997" w14:textId="77777777" w:rsidR="0019462D" w:rsidRPr="001A6368" w:rsidRDefault="0019462D" w:rsidP="00F5046F">
            <w:pPr>
              <w:pStyle w:val="TableParagraph"/>
              <w:spacing w:line="234" w:lineRule="exact"/>
              <w:jc w:val="center"/>
              <w:rPr>
                <w:b/>
              </w:rPr>
            </w:pPr>
            <w:r w:rsidRPr="001A6368">
              <w:rPr>
                <w:b/>
              </w:rPr>
              <w:t>1</w:t>
            </w:r>
          </w:p>
        </w:tc>
      </w:tr>
      <w:tr w:rsidR="0019462D" w:rsidRPr="001A6368" w14:paraId="54900763" w14:textId="77777777" w:rsidTr="0066561C">
        <w:trPr>
          <w:trHeight w:val="340"/>
        </w:trPr>
        <w:tc>
          <w:tcPr>
            <w:tcW w:w="12876" w:type="dxa"/>
            <w:vAlign w:val="center"/>
          </w:tcPr>
          <w:p w14:paraId="7D78BA88" w14:textId="77777777" w:rsidR="0019462D" w:rsidRPr="001A6368" w:rsidRDefault="0019462D" w:rsidP="00F5046F">
            <w:pPr>
              <w:pStyle w:val="TableParagraph"/>
              <w:spacing w:line="232" w:lineRule="exact"/>
              <w:ind w:left="131"/>
            </w:pPr>
            <w:r w:rsidRPr="001A6368">
              <w:t xml:space="preserve">Jump each time is 4 and the number before the sequence = </w:t>
            </w:r>
            <w:r w:rsidRPr="001A6368">
              <w:rPr>
                <w:position w:val="4"/>
              </w:rPr>
              <w:t>-</w:t>
            </w:r>
            <w:r w:rsidRPr="001A6368">
              <w:t xml:space="preserve">2, check for + 4 on diagram, if </w:t>
            </w:r>
            <w:proofErr w:type="gramStart"/>
            <w:r w:rsidRPr="001A6368">
              <w:t>there</w:t>
            </w:r>
            <w:proofErr w:type="gramEnd"/>
            <w:r w:rsidRPr="001A6368">
              <w:t xml:space="preserve"> award mark</w:t>
            </w:r>
          </w:p>
        </w:tc>
        <w:tc>
          <w:tcPr>
            <w:tcW w:w="2033" w:type="dxa"/>
            <w:vAlign w:val="center"/>
          </w:tcPr>
          <w:p w14:paraId="1B98EB85" w14:textId="77777777" w:rsidR="0019462D" w:rsidRPr="001A6368" w:rsidRDefault="0019462D" w:rsidP="00F5046F">
            <w:pPr>
              <w:pStyle w:val="TableParagraph"/>
              <w:spacing w:line="232" w:lineRule="exact"/>
              <w:jc w:val="center"/>
              <w:rPr>
                <w:b/>
              </w:rPr>
            </w:pPr>
            <w:r w:rsidRPr="001A6368">
              <w:rPr>
                <w:b/>
              </w:rPr>
              <w:t>1</w:t>
            </w:r>
          </w:p>
        </w:tc>
      </w:tr>
      <w:tr w:rsidR="0019462D" w:rsidRPr="001A6368" w14:paraId="4B286968" w14:textId="77777777" w:rsidTr="0066561C">
        <w:trPr>
          <w:trHeight w:val="340"/>
        </w:trPr>
        <w:tc>
          <w:tcPr>
            <w:tcW w:w="12876" w:type="dxa"/>
            <w:vAlign w:val="center"/>
          </w:tcPr>
          <w:p w14:paraId="3478320A" w14:textId="77777777" w:rsidR="0019462D" w:rsidRPr="001A6368" w:rsidRDefault="0019462D" w:rsidP="00F5046F">
            <w:pPr>
              <w:pStyle w:val="TableParagraph"/>
              <w:spacing w:line="234" w:lineRule="exact"/>
              <w:ind w:left="131"/>
            </w:pPr>
            <w:r w:rsidRPr="001A6368">
              <w:t xml:space="preserve">The difference is 4, check for + 4 on diagram, if </w:t>
            </w:r>
            <w:proofErr w:type="gramStart"/>
            <w:r w:rsidRPr="001A6368">
              <w:t>there</w:t>
            </w:r>
            <w:proofErr w:type="gramEnd"/>
            <w:r w:rsidRPr="001A6368">
              <w:t xml:space="preserve"> award mark</w:t>
            </w:r>
          </w:p>
        </w:tc>
        <w:tc>
          <w:tcPr>
            <w:tcW w:w="2033" w:type="dxa"/>
            <w:vAlign w:val="center"/>
          </w:tcPr>
          <w:p w14:paraId="022471A5" w14:textId="77777777" w:rsidR="0019462D" w:rsidRPr="001A6368" w:rsidRDefault="0019462D" w:rsidP="00F5046F">
            <w:pPr>
              <w:pStyle w:val="TableParagraph"/>
              <w:spacing w:line="234" w:lineRule="exact"/>
              <w:jc w:val="center"/>
              <w:rPr>
                <w:b/>
              </w:rPr>
            </w:pPr>
            <w:r w:rsidRPr="001A6368">
              <w:rPr>
                <w:b/>
              </w:rPr>
              <w:t>1</w:t>
            </w:r>
          </w:p>
        </w:tc>
      </w:tr>
      <w:tr w:rsidR="0019462D" w:rsidRPr="001A6368" w14:paraId="6E9391F5" w14:textId="77777777" w:rsidTr="0066561C">
        <w:trPr>
          <w:trHeight w:val="340"/>
        </w:trPr>
        <w:tc>
          <w:tcPr>
            <w:tcW w:w="12876" w:type="dxa"/>
            <w:vAlign w:val="center"/>
          </w:tcPr>
          <w:p w14:paraId="6860A9E6" w14:textId="77777777" w:rsidR="0019462D" w:rsidRPr="001A6368" w:rsidRDefault="0019462D" w:rsidP="00F5046F">
            <w:pPr>
              <w:pStyle w:val="TableParagraph"/>
              <w:spacing w:line="232" w:lineRule="exact"/>
              <w:ind w:left="131"/>
              <w:rPr>
                <w:i/>
              </w:rPr>
            </w:pPr>
            <w:r w:rsidRPr="001A6368">
              <w:t>4</w:t>
            </w:r>
            <w:r w:rsidRPr="001A6368">
              <w:rPr>
                <w:i/>
              </w:rPr>
              <w:t>n</w:t>
            </w:r>
          </w:p>
        </w:tc>
        <w:tc>
          <w:tcPr>
            <w:tcW w:w="2033" w:type="dxa"/>
            <w:vAlign w:val="center"/>
          </w:tcPr>
          <w:p w14:paraId="5F62DBB5" w14:textId="77777777" w:rsidR="0019462D" w:rsidRPr="001A6368" w:rsidRDefault="0019462D" w:rsidP="00F5046F">
            <w:pPr>
              <w:pStyle w:val="TableParagraph"/>
              <w:spacing w:line="246" w:lineRule="exact"/>
              <w:jc w:val="center"/>
              <w:rPr>
                <w:b/>
              </w:rPr>
            </w:pPr>
            <w:r w:rsidRPr="001A6368">
              <w:rPr>
                <w:b/>
              </w:rPr>
              <w:t>0</w:t>
            </w:r>
          </w:p>
        </w:tc>
      </w:tr>
      <w:tr w:rsidR="0019462D" w:rsidRPr="001A6368" w14:paraId="1353AFCA" w14:textId="77777777" w:rsidTr="0066561C">
        <w:trPr>
          <w:trHeight w:val="340"/>
        </w:trPr>
        <w:tc>
          <w:tcPr>
            <w:tcW w:w="12876" w:type="dxa"/>
            <w:vAlign w:val="center"/>
          </w:tcPr>
          <w:p w14:paraId="2E5350BA" w14:textId="77777777" w:rsidR="0019462D" w:rsidRPr="001A6368" w:rsidRDefault="0019462D" w:rsidP="00F5046F">
            <w:pPr>
              <w:pStyle w:val="TableParagraph"/>
              <w:spacing w:line="234" w:lineRule="exact"/>
              <w:ind w:left="131"/>
            </w:pPr>
            <w:r w:rsidRPr="001A6368">
              <w:t>The difference is 4</w:t>
            </w:r>
          </w:p>
        </w:tc>
        <w:tc>
          <w:tcPr>
            <w:tcW w:w="2033" w:type="dxa"/>
            <w:vAlign w:val="center"/>
          </w:tcPr>
          <w:p w14:paraId="4D4CB8A0" w14:textId="77777777" w:rsidR="0019462D" w:rsidRPr="001A6368" w:rsidRDefault="0019462D" w:rsidP="00F5046F">
            <w:pPr>
              <w:pStyle w:val="TableParagraph"/>
              <w:spacing w:line="234" w:lineRule="exact"/>
              <w:jc w:val="center"/>
              <w:rPr>
                <w:b/>
              </w:rPr>
            </w:pPr>
            <w:r w:rsidRPr="001A6368">
              <w:rPr>
                <w:b/>
              </w:rPr>
              <w:t>0</w:t>
            </w:r>
          </w:p>
        </w:tc>
      </w:tr>
      <w:tr w:rsidR="0019462D" w:rsidRPr="001A6368" w14:paraId="0DF189C5" w14:textId="77777777" w:rsidTr="0066561C">
        <w:trPr>
          <w:trHeight w:val="340"/>
        </w:trPr>
        <w:tc>
          <w:tcPr>
            <w:tcW w:w="12876" w:type="dxa"/>
            <w:vAlign w:val="center"/>
          </w:tcPr>
          <w:p w14:paraId="0C8B8DCF" w14:textId="77777777" w:rsidR="0019462D" w:rsidRPr="001A6368" w:rsidRDefault="0019462D" w:rsidP="00F5046F">
            <w:pPr>
              <w:pStyle w:val="TableParagraph"/>
              <w:spacing w:line="250" w:lineRule="exact"/>
              <w:ind w:left="131"/>
            </w:pPr>
            <w:r w:rsidRPr="001A6368">
              <w:t xml:space="preserve">Jump each time is 4 and the number before the sequence = </w:t>
            </w:r>
            <w:r w:rsidRPr="001A6368">
              <w:rPr>
                <w:position w:val="4"/>
              </w:rPr>
              <w:t>-</w:t>
            </w:r>
            <w:r w:rsidRPr="001A6368">
              <w:t>2</w:t>
            </w:r>
          </w:p>
        </w:tc>
        <w:tc>
          <w:tcPr>
            <w:tcW w:w="2033" w:type="dxa"/>
            <w:vAlign w:val="center"/>
          </w:tcPr>
          <w:p w14:paraId="60CC053B" w14:textId="77777777" w:rsidR="0019462D" w:rsidRPr="001A6368" w:rsidRDefault="0019462D" w:rsidP="00F5046F">
            <w:pPr>
              <w:pStyle w:val="TableParagraph"/>
              <w:spacing w:line="256" w:lineRule="exact"/>
              <w:jc w:val="center"/>
              <w:rPr>
                <w:b/>
              </w:rPr>
            </w:pPr>
            <w:r w:rsidRPr="001A6368">
              <w:rPr>
                <w:b/>
              </w:rPr>
              <w:t>0</w:t>
            </w:r>
          </w:p>
        </w:tc>
      </w:tr>
      <w:tr w:rsidR="0019462D" w:rsidRPr="001A6368" w14:paraId="3B2CCB3F" w14:textId="77777777" w:rsidTr="0066561C">
        <w:trPr>
          <w:trHeight w:val="340"/>
        </w:trPr>
        <w:tc>
          <w:tcPr>
            <w:tcW w:w="12876" w:type="dxa"/>
            <w:vAlign w:val="center"/>
          </w:tcPr>
          <w:p w14:paraId="063EFC2C" w14:textId="77777777" w:rsidR="0019462D" w:rsidRPr="001A6368" w:rsidRDefault="0019462D" w:rsidP="00F5046F">
            <w:pPr>
              <w:pStyle w:val="TableParagraph"/>
              <w:spacing w:line="232" w:lineRule="exact"/>
              <w:ind w:left="131"/>
            </w:pPr>
            <w:r w:rsidRPr="001A6368">
              <w:t>It’s going up in 4’s but take away 2</w:t>
            </w:r>
          </w:p>
        </w:tc>
        <w:tc>
          <w:tcPr>
            <w:tcW w:w="2033" w:type="dxa"/>
            <w:vAlign w:val="center"/>
          </w:tcPr>
          <w:p w14:paraId="395CE0E7" w14:textId="77777777" w:rsidR="0019462D" w:rsidRPr="001A6368" w:rsidRDefault="0019462D" w:rsidP="00F5046F">
            <w:pPr>
              <w:pStyle w:val="TableParagraph"/>
              <w:spacing w:line="232" w:lineRule="exact"/>
              <w:jc w:val="center"/>
              <w:rPr>
                <w:b/>
              </w:rPr>
            </w:pPr>
            <w:r w:rsidRPr="001A6368">
              <w:rPr>
                <w:b/>
              </w:rPr>
              <w:t>0</w:t>
            </w:r>
          </w:p>
        </w:tc>
      </w:tr>
      <w:tr w:rsidR="0019462D" w:rsidRPr="001A6368" w14:paraId="4CBAB087" w14:textId="77777777" w:rsidTr="0066561C">
        <w:trPr>
          <w:trHeight w:val="340"/>
        </w:trPr>
        <w:tc>
          <w:tcPr>
            <w:tcW w:w="12876" w:type="dxa"/>
            <w:vAlign w:val="center"/>
          </w:tcPr>
          <w:p w14:paraId="407DF4BF" w14:textId="77777777" w:rsidR="0019462D" w:rsidRPr="001A6368" w:rsidRDefault="0019462D" w:rsidP="00F5046F">
            <w:pPr>
              <w:pStyle w:val="TableParagraph"/>
              <w:spacing w:line="234" w:lineRule="exact"/>
              <w:ind w:left="131"/>
            </w:pPr>
            <w:r w:rsidRPr="001A6368">
              <w:t>4</w:t>
            </w:r>
          </w:p>
        </w:tc>
        <w:tc>
          <w:tcPr>
            <w:tcW w:w="2033" w:type="dxa"/>
            <w:vAlign w:val="center"/>
          </w:tcPr>
          <w:p w14:paraId="3B231A74" w14:textId="77777777" w:rsidR="0019462D" w:rsidRPr="001A6368" w:rsidRDefault="0019462D" w:rsidP="00F5046F">
            <w:pPr>
              <w:pStyle w:val="TableParagraph"/>
              <w:spacing w:line="234" w:lineRule="exact"/>
              <w:jc w:val="center"/>
              <w:rPr>
                <w:b/>
              </w:rPr>
            </w:pPr>
            <w:r w:rsidRPr="001A6368">
              <w:rPr>
                <w:b/>
              </w:rPr>
              <w:t>0</w:t>
            </w:r>
          </w:p>
        </w:tc>
      </w:tr>
      <w:tr w:rsidR="0019462D" w:rsidRPr="001A6368" w14:paraId="47C26065" w14:textId="77777777" w:rsidTr="0066561C">
        <w:trPr>
          <w:trHeight w:val="340"/>
        </w:trPr>
        <w:tc>
          <w:tcPr>
            <w:tcW w:w="12876" w:type="dxa"/>
            <w:vAlign w:val="center"/>
          </w:tcPr>
          <w:p w14:paraId="31130376" w14:textId="77777777" w:rsidR="0019462D" w:rsidRPr="001A6368" w:rsidRDefault="0019462D" w:rsidP="00F5046F">
            <w:pPr>
              <w:pStyle w:val="TableParagraph"/>
              <w:spacing w:line="234" w:lineRule="exact"/>
              <w:ind w:left="131"/>
            </w:pPr>
            <w:r w:rsidRPr="001A6368">
              <w:rPr>
                <w:i/>
              </w:rPr>
              <w:t xml:space="preserve">n </w:t>
            </w:r>
            <w:r w:rsidRPr="001A6368">
              <w:t>+ 4</w:t>
            </w:r>
          </w:p>
        </w:tc>
        <w:tc>
          <w:tcPr>
            <w:tcW w:w="2033" w:type="dxa"/>
            <w:vAlign w:val="center"/>
          </w:tcPr>
          <w:p w14:paraId="4178863B" w14:textId="77777777" w:rsidR="0019462D" w:rsidRPr="001A6368" w:rsidRDefault="0019462D" w:rsidP="00F5046F">
            <w:pPr>
              <w:pStyle w:val="TableParagraph"/>
              <w:spacing w:line="234" w:lineRule="exact"/>
              <w:jc w:val="center"/>
              <w:rPr>
                <w:b/>
              </w:rPr>
            </w:pPr>
            <w:r w:rsidRPr="001A6368">
              <w:rPr>
                <w:b/>
              </w:rPr>
              <w:t>0</w:t>
            </w:r>
          </w:p>
        </w:tc>
      </w:tr>
    </w:tbl>
    <w:p w14:paraId="06F8F02A" w14:textId="77777777" w:rsidR="0019462D" w:rsidRPr="001A6368" w:rsidRDefault="0019462D" w:rsidP="00D7729D"/>
    <w:p w14:paraId="17223D33" w14:textId="382F0298" w:rsidR="0019462D" w:rsidRPr="001A6368" w:rsidRDefault="0019462D" w:rsidP="00D7729D">
      <w:pPr>
        <w:pStyle w:val="Heading2"/>
      </w:pPr>
      <w:r w:rsidRPr="001A6368">
        <w:t>Question 4(b)</w:t>
      </w:r>
    </w:p>
    <w:tbl>
      <w:tblPr>
        <w:tblW w:w="14909"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876"/>
        <w:gridCol w:w="2033"/>
      </w:tblGrid>
      <w:tr w:rsidR="0019462D" w:rsidRPr="001A6368" w14:paraId="18CC7867" w14:textId="77777777" w:rsidTr="0066561C">
        <w:trPr>
          <w:trHeight w:val="340"/>
          <w:tblHeader/>
        </w:trPr>
        <w:tc>
          <w:tcPr>
            <w:tcW w:w="12876" w:type="dxa"/>
            <w:shd w:val="clear" w:color="auto" w:fill="FAC8C8"/>
            <w:vAlign w:val="center"/>
          </w:tcPr>
          <w:p w14:paraId="6985DF61" w14:textId="743EC692" w:rsidR="0019462D" w:rsidRPr="001A6368" w:rsidRDefault="0019462D" w:rsidP="0066561C">
            <w:pPr>
              <w:pStyle w:val="TableParagraph"/>
              <w:spacing w:line="232" w:lineRule="exact"/>
              <w:ind w:left="131" w:right="5774"/>
              <w:rPr>
                <w:b/>
              </w:rPr>
            </w:pPr>
            <w:r w:rsidRPr="001A6368">
              <w:rPr>
                <w:b/>
              </w:rPr>
              <w:t>Response</w:t>
            </w:r>
          </w:p>
        </w:tc>
        <w:tc>
          <w:tcPr>
            <w:tcW w:w="2033" w:type="dxa"/>
            <w:shd w:val="clear" w:color="auto" w:fill="FAC8C8"/>
            <w:vAlign w:val="center"/>
          </w:tcPr>
          <w:p w14:paraId="4FD77C68" w14:textId="77777777" w:rsidR="0019462D" w:rsidRPr="001A6368" w:rsidRDefault="0019462D" w:rsidP="0066561C">
            <w:pPr>
              <w:pStyle w:val="TableParagraph"/>
              <w:spacing w:line="232" w:lineRule="exact"/>
              <w:jc w:val="center"/>
              <w:rPr>
                <w:b/>
              </w:rPr>
            </w:pPr>
            <w:r w:rsidRPr="001A6368">
              <w:rPr>
                <w:b/>
              </w:rPr>
              <w:t>Mark</w:t>
            </w:r>
          </w:p>
        </w:tc>
      </w:tr>
      <w:tr w:rsidR="0019462D" w:rsidRPr="001A6368" w14:paraId="5CFB6523" w14:textId="77777777" w:rsidTr="00F5046F">
        <w:trPr>
          <w:trHeight w:val="340"/>
          <w:tblHeader/>
        </w:trPr>
        <w:tc>
          <w:tcPr>
            <w:tcW w:w="12876" w:type="dxa"/>
            <w:vAlign w:val="center"/>
          </w:tcPr>
          <w:p w14:paraId="7733B9FE" w14:textId="77777777" w:rsidR="0019462D" w:rsidRPr="001A6368" w:rsidRDefault="0019462D" w:rsidP="00F5046F">
            <w:pPr>
              <w:pStyle w:val="TableParagraph"/>
              <w:ind w:left="131"/>
            </w:pPr>
            <w:r w:rsidRPr="001A6368">
              <w:t>The number (term) only ends in an odd number</w:t>
            </w:r>
          </w:p>
        </w:tc>
        <w:tc>
          <w:tcPr>
            <w:tcW w:w="2033" w:type="dxa"/>
            <w:vAlign w:val="center"/>
          </w:tcPr>
          <w:p w14:paraId="1673366B" w14:textId="77777777" w:rsidR="0019462D" w:rsidRPr="001A6368" w:rsidRDefault="0019462D" w:rsidP="00F5046F">
            <w:pPr>
              <w:pStyle w:val="TableParagraph"/>
              <w:jc w:val="center"/>
              <w:rPr>
                <w:b/>
              </w:rPr>
            </w:pPr>
            <w:r w:rsidRPr="001A6368">
              <w:rPr>
                <w:b/>
              </w:rPr>
              <w:t>1</w:t>
            </w:r>
          </w:p>
        </w:tc>
      </w:tr>
      <w:tr w:rsidR="0019462D" w:rsidRPr="001A6368" w14:paraId="03F3A48A" w14:textId="77777777" w:rsidTr="00F5046F">
        <w:trPr>
          <w:trHeight w:val="340"/>
          <w:tblHeader/>
        </w:trPr>
        <w:tc>
          <w:tcPr>
            <w:tcW w:w="12876" w:type="dxa"/>
            <w:vAlign w:val="center"/>
          </w:tcPr>
          <w:p w14:paraId="3363C762" w14:textId="77777777" w:rsidR="0019462D" w:rsidRPr="001A6368" w:rsidRDefault="0019462D" w:rsidP="00F5046F">
            <w:pPr>
              <w:pStyle w:val="TableParagraph"/>
              <w:ind w:left="131"/>
            </w:pPr>
            <w:r w:rsidRPr="001A6368">
              <w:t>It’s not in the sequence as there would never be a 5 as a unit</w:t>
            </w:r>
          </w:p>
        </w:tc>
        <w:tc>
          <w:tcPr>
            <w:tcW w:w="2033" w:type="dxa"/>
            <w:vAlign w:val="center"/>
          </w:tcPr>
          <w:p w14:paraId="15E4C203" w14:textId="77777777" w:rsidR="0019462D" w:rsidRPr="001A6368" w:rsidRDefault="0019462D" w:rsidP="00F5046F">
            <w:pPr>
              <w:pStyle w:val="TableParagraph"/>
              <w:jc w:val="center"/>
              <w:rPr>
                <w:b/>
              </w:rPr>
            </w:pPr>
            <w:r w:rsidRPr="001A6368">
              <w:rPr>
                <w:b/>
              </w:rPr>
              <w:t>1</w:t>
            </w:r>
          </w:p>
        </w:tc>
      </w:tr>
      <w:tr w:rsidR="0019462D" w:rsidRPr="001A6368" w14:paraId="11B0412F" w14:textId="77777777" w:rsidTr="00F5046F">
        <w:trPr>
          <w:trHeight w:val="340"/>
          <w:tblHeader/>
        </w:trPr>
        <w:tc>
          <w:tcPr>
            <w:tcW w:w="12876" w:type="dxa"/>
            <w:vAlign w:val="center"/>
          </w:tcPr>
          <w:p w14:paraId="34FC057F" w14:textId="77777777" w:rsidR="0019462D" w:rsidRPr="001A6368" w:rsidRDefault="0019462D" w:rsidP="00F5046F">
            <w:pPr>
              <w:pStyle w:val="TableParagraph"/>
              <w:ind w:left="131"/>
            </w:pPr>
            <w:r w:rsidRPr="001A6368">
              <w:t>The terms don’t end in 5</w:t>
            </w:r>
          </w:p>
        </w:tc>
        <w:tc>
          <w:tcPr>
            <w:tcW w:w="2033" w:type="dxa"/>
            <w:vAlign w:val="center"/>
          </w:tcPr>
          <w:p w14:paraId="436B97ED" w14:textId="77777777" w:rsidR="0019462D" w:rsidRPr="001A6368" w:rsidRDefault="0019462D" w:rsidP="00F5046F">
            <w:pPr>
              <w:pStyle w:val="TableParagraph"/>
              <w:jc w:val="center"/>
              <w:rPr>
                <w:b/>
              </w:rPr>
            </w:pPr>
            <w:r w:rsidRPr="001A6368">
              <w:rPr>
                <w:b/>
              </w:rPr>
              <w:t>1</w:t>
            </w:r>
          </w:p>
        </w:tc>
      </w:tr>
      <w:tr w:rsidR="0019462D" w:rsidRPr="001A6368" w14:paraId="73B44E97" w14:textId="77777777" w:rsidTr="00F5046F">
        <w:trPr>
          <w:trHeight w:val="340"/>
          <w:tblHeader/>
        </w:trPr>
        <w:tc>
          <w:tcPr>
            <w:tcW w:w="12876" w:type="dxa"/>
            <w:vAlign w:val="center"/>
          </w:tcPr>
          <w:p w14:paraId="31C152A2" w14:textId="77777777" w:rsidR="0019462D" w:rsidRPr="001A6368" w:rsidRDefault="0019462D" w:rsidP="00F5046F">
            <w:pPr>
              <w:pStyle w:val="TableParagraph"/>
              <w:ind w:left="131"/>
            </w:pPr>
            <w:r w:rsidRPr="001A6368">
              <w:t>[</w:t>
            </w:r>
            <w:r w:rsidRPr="001A6368">
              <w:rPr>
                <w:i/>
              </w:rPr>
              <w:t xml:space="preserve">n </w:t>
            </w:r>
            <w:r w:rsidRPr="001A6368">
              <w:t>= ] 134.25 is not a whole number</w:t>
            </w:r>
          </w:p>
        </w:tc>
        <w:tc>
          <w:tcPr>
            <w:tcW w:w="2033" w:type="dxa"/>
            <w:vAlign w:val="center"/>
          </w:tcPr>
          <w:p w14:paraId="608BF148" w14:textId="77777777" w:rsidR="0019462D" w:rsidRPr="001A6368" w:rsidRDefault="0019462D" w:rsidP="00F5046F">
            <w:pPr>
              <w:pStyle w:val="TableParagraph"/>
              <w:jc w:val="center"/>
              <w:rPr>
                <w:b/>
              </w:rPr>
            </w:pPr>
            <w:r w:rsidRPr="001A6368">
              <w:rPr>
                <w:b/>
                <w:w w:val="99"/>
              </w:rPr>
              <w:t>1</w:t>
            </w:r>
          </w:p>
        </w:tc>
      </w:tr>
      <w:tr w:rsidR="0019462D" w:rsidRPr="001A6368" w14:paraId="4BE9088B" w14:textId="77777777" w:rsidTr="00F5046F">
        <w:trPr>
          <w:trHeight w:val="340"/>
          <w:tblHeader/>
        </w:trPr>
        <w:tc>
          <w:tcPr>
            <w:tcW w:w="12876" w:type="dxa"/>
            <w:vAlign w:val="center"/>
          </w:tcPr>
          <w:p w14:paraId="6737E539" w14:textId="77777777" w:rsidR="0019462D" w:rsidRPr="001A6368" w:rsidRDefault="0019462D" w:rsidP="00F5046F">
            <w:pPr>
              <w:pStyle w:val="TableParagraph"/>
              <w:ind w:left="131"/>
            </w:pPr>
            <w:r w:rsidRPr="001A6368">
              <w:t>[</w:t>
            </w:r>
            <w:r w:rsidRPr="001A6368">
              <w:rPr>
                <w:i/>
              </w:rPr>
              <w:t xml:space="preserve">n </w:t>
            </w:r>
            <w:r w:rsidRPr="001A6368">
              <w:t>= ] 134.25</w:t>
            </w:r>
          </w:p>
        </w:tc>
        <w:tc>
          <w:tcPr>
            <w:tcW w:w="2033" w:type="dxa"/>
            <w:vAlign w:val="center"/>
          </w:tcPr>
          <w:p w14:paraId="6661AAF9" w14:textId="1F9A238F" w:rsidR="0019462D" w:rsidRPr="001A6368" w:rsidRDefault="0019462D" w:rsidP="00F5046F">
            <w:pPr>
              <w:pStyle w:val="TableParagraph"/>
              <w:jc w:val="center"/>
              <w:rPr>
                <w:b/>
              </w:rPr>
            </w:pPr>
            <w:r w:rsidRPr="001A6368">
              <w:rPr>
                <w:b/>
              </w:rPr>
              <w:t>1</w:t>
            </w:r>
            <w:r w:rsidR="00AE053D">
              <w:rPr>
                <w:b/>
              </w:rPr>
              <w:t>BOD</w:t>
            </w:r>
          </w:p>
        </w:tc>
      </w:tr>
      <w:tr w:rsidR="0019462D" w:rsidRPr="001A6368" w14:paraId="785B5586" w14:textId="77777777" w:rsidTr="00F5046F">
        <w:trPr>
          <w:trHeight w:val="340"/>
          <w:tblHeader/>
        </w:trPr>
        <w:tc>
          <w:tcPr>
            <w:tcW w:w="12876" w:type="dxa"/>
            <w:vAlign w:val="center"/>
          </w:tcPr>
          <w:p w14:paraId="45F9A086" w14:textId="77777777" w:rsidR="0019462D" w:rsidRPr="001A6368" w:rsidRDefault="0019462D" w:rsidP="00F5046F">
            <w:pPr>
              <w:pStyle w:val="TableParagraph"/>
              <w:ind w:left="131"/>
            </w:pPr>
            <w:r w:rsidRPr="001A6368">
              <w:t>Because you can’t add 4 to get to 535</w:t>
            </w:r>
          </w:p>
        </w:tc>
        <w:tc>
          <w:tcPr>
            <w:tcW w:w="2033" w:type="dxa"/>
            <w:vAlign w:val="center"/>
          </w:tcPr>
          <w:p w14:paraId="14902154" w14:textId="77777777" w:rsidR="0019462D" w:rsidRPr="001A6368" w:rsidRDefault="0019462D" w:rsidP="00F5046F">
            <w:pPr>
              <w:pStyle w:val="TableParagraph"/>
              <w:jc w:val="center"/>
              <w:rPr>
                <w:b/>
              </w:rPr>
            </w:pPr>
            <w:r w:rsidRPr="001A6368">
              <w:rPr>
                <w:b/>
              </w:rPr>
              <w:t>0</w:t>
            </w:r>
          </w:p>
        </w:tc>
      </w:tr>
      <w:tr w:rsidR="0019462D" w:rsidRPr="001A6368" w14:paraId="6A9AD5E5" w14:textId="77777777" w:rsidTr="00F5046F">
        <w:trPr>
          <w:trHeight w:val="340"/>
          <w:tblHeader/>
        </w:trPr>
        <w:tc>
          <w:tcPr>
            <w:tcW w:w="12876" w:type="dxa"/>
            <w:vAlign w:val="center"/>
          </w:tcPr>
          <w:p w14:paraId="62ECF6DB" w14:textId="77777777" w:rsidR="0019462D" w:rsidRPr="001A6368" w:rsidRDefault="0019462D" w:rsidP="00F5046F">
            <w:pPr>
              <w:pStyle w:val="TableParagraph"/>
              <w:ind w:left="131"/>
            </w:pPr>
            <w:r w:rsidRPr="001A6368">
              <w:t>Doesn’t fit the pattern</w:t>
            </w:r>
          </w:p>
        </w:tc>
        <w:tc>
          <w:tcPr>
            <w:tcW w:w="2033" w:type="dxa"/>
            <w:vAlign w:val="center"/>
          </w:tcPr>
          <w:p w14:paraId="37C70F18" w14:textId="77777777" w:rsidR="0019462D" w:rsidRPr="001A6368" w:rsidRDefault="0019462D" w:rsidP="00F5046F">
            <w:pPr>
              <w:pStyle w:val="TableParagraph"/>
              <w:jc w:val="center"/>
              <w:rPr>
                <w:b/>
              </w:rPr>
            </w:pPr>
            <w:r w:rsidRPr="001A6368">
              <w:rPr>
                <w:b/>
              </w:rPr>
              <w:t>0</w:t>
            </w:r>
          </w:p>
        </w:tc>
      </w:tr>
    </w:tbl>
    <w:p w14:paraId="14EA4B97" w14:textId="743C94A5" w:rsidR="0066561C" w:rsidRDefault="0066561C" w:rsidP="00D7729D"/>
    <w:p w14:paraId="531F6F75" w14:textId="77777777" w:rsidR="0066561C" w:rsidRDefault="0066561C">
      <w:pPr>
        <w:spacing w:line="240" w:lineRule="auto"/>
      </w:pPr>
      <w:r>
        <w:br w:type="page"/>
      </w:r>
    </w:p>
    <w:p w14:paraId="6E21EA00" w14:textId="6A388244" w:rsidR="0019462D" w:rsidRPr="001A6368" w:rsidRDefault="0019462D" w:rsidP="00D7729D">
      <w:pPr>
        <w:pStyle w:val="Heading2"/>
      </w:pPr>
      <w:r w:rsidRPr="001A6368">
        <w:lastRenderedPageBreak/>
        <w:t>Question 15(b)</w:t>
      </w:r>
    </w:p>
    <w:tbl>
      <w:tblPr>
        <w:tblW w:w="14909"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876"/>
        <w:gridCol w:w="2033"/>
      </w:tblGrid>
      <w:tr w:rsidR="0019462D" w:rsidRPr="001A6368" w14:paraId="19182CF9" w14:textId="77777777" w:rsidTr="0066561C">
        <w:trPr>
          <w:trHeight w:val="340"/>
          <w:tblHeader/>
        </w:trPr>
        <w:tc>
          <w:tcPr>
            <w:tcW w:w="12876" w:type="dxa"/>
            <w:shd w:val="clear" w:color="auto" w:fill="FAC8C8"/>
            <w:vAlign w:val="center"/>
          </w:tcPr>
          <w:p w14:paraId="73366D65" w14:textId="2754D47D" w:rsidR="0019462D" w:rsidRPr="001A6368" w:rsidRDefault="0019462D" w:rsidP="0066561C">
            <w:pPr>
              <w:pStyle w:val="TableParagraph"/>
              <w:spacing w:line="258" w:lineRule="exact"/>
              <w:ind w:left="131" w:right="5774"/>
              <w:rPr>
                <w:b/>
              </w:rPr>
            </w:pPr>
            <w:r w:rsidRPr="001A6368">
              <w:rPr>
                <w:b/>
              </w:rPr>
              <w:t>Response</w:t>
            </w:r>
          </w:p>
        </w:tc>
        <w:tc>
          <w:tcPr>
            <w:tcW w:w="2033" w:type="dxa"/>
            <w:shd w:val="clear" w:color="auto" w:fill="FAC8C8"/>
            <w:vAlign w:val="center"/>
          </w:tcPr>
          <w:p w14:paraId="0A0FBED2" w14:textId="77777777" w:rsidR="0019462D" w:rsidRPr="001A6368" w:rsidRDefault="0019462D" w:rsidP="0066561C">
            <w:pPr>
              <w:pStyle w:val="TableParagraph"/>
              <w:spacing w:line="258" w:lineRule="exact"/>
              <w:jc w:val="center"/>
              <w:rPr>
                <w:b/>
              </w:rPr>
            </w:pPr>
            <w:r w:rsidRPr="001A6368">
              <w:rPr>
                <w:b/>
              </w:rPr>
              <w:t>Mark</w:t>
            </w:r>
          </w:p>
        </w:tc>
      </w:tr>
      <w:tr w:rsidR="0019462D" w:rsidRPr="001A6368" w14:paraId="1BFF4774" w14:textId="77777777" w:rsidTr="00F5046F">
        <w:trPr>
          <w:trHeight w:val="340"/>
        </w:trPr>
        <w:tc>
          <w:tcPr>
            <w:tcW w:w="12876" w:type="dxa"/>
            <w:vAlign w:val="center"/>
          </w:tcPr>
          <w:p w14:paraId="4F820627" w14:textId="77777777" w:rsidR="0019462D" w:rsidRPr="001A6368" w:rsidRDefault="0019462D" w:rsidP="00F5046F">
            <w:pPr>
              <w:pStyle w:val="TableParagraph"/>
              <w:spacing w:before="14" w:line="232" w:lineRule="exact"/>
              <w:ind w:left="131"/>
            </w:pPr>
            <w:r w:rsidRPr="001A6368">
              <w:t>The stopping time would have been counted as it’s an average for the whole race</w:t>
            </w:r>
          </w:p>
        </w:tc>
        <w:tc>
          <w:tcPr>
            <w:tcW w:w="2033" w:type="dxa"/>
            <w:vAlign w:val="center"/>
          </w:tcPr>
          <w:p w14:paraId="4A32DAC3" w14:textId="77777777" w:rsidR="0019462D" w:rsidRPr="001A6368" w:rsidRDefault="0019462D" w:rsidP="0066561C">
            <w:pPr>
              <w:pStyle w:val="TableParagraph"/>
              <w:spacing w:line="246" w:lineRule="exact"/>
              <w:jc w:val="center"/>
              <w:rPr>
                <w:b/>
              </w:rPr>
            </w:pPr>
            <w:r w:rsidRPr="001A6368">
              <w:rPr>
                <w:b/>
              </w:rPr>
              <w:t>1</w:t>
            </w:r>
          </w:p>
        </w:tc>
      </w:tr>
      <w:tr w:rsidR="0019462D" w:rsidRPr="001A6368" w14:paraId="0D431A81" w14:textId="77777777" w:rsidTr="00F5046F">
        <w:trPr>
          <w:trHeight w:val="340"/>
        </w:trPr>
        <w:tc>
          <w:tcPr>
            <w:tcW w:w="12876" w:type="dxa"/>
            <w:vAlign w:val="center"/>
          </w:tcPr>
          <w:p w14:paraId="2B64F419" w14:textId="77777777" w:rsidR="0019462D" w:rsidRPr="001A6368" w:rsidRDefault="0019462D" w:rsidP="00F5046F">
            <w:pPr>
              <w:pStyle w:val="TableParagraph"/>
              <w:spacing w:line="232" w:lineRule="exact"/>
              <w:ind w:left="131"/>
            </w:pPr>
            <w:r w:rsidRPr="001A6368">
              <w:t>If he hadn’t stopped his time would have been less than 3 hours which would change his speed</w:t>
            </w:r>
          </w:p>
        </w:tc>
        <w:tc>
          <w:tcPr>
            <w:tcW w:w="2033" w:type="dxa"/>
            <w:vAlign w:val="center"/>
          </w:tcPr>
          <w:p w14:paraId="5AF53D72" w14:textId="77777777" w:rsidR="0019462D" w:rsidRPr="001A6368" w:rsidRDefault="0019462D" w:rsidP="0066561C">
            <w:pPr>
              <w:pStyle w:val="TableParagraph"/>
              <w:spacing w:line="232" w:lineRule="exact"/>
              <w:jc w:val="center"/>
              <w:rPr>
                <w:b/>
              </w:rPr>
            </w:pPr>
            <w:r w:rsidRPr="001A6368">
              <w:rPr>
                <w:b/>
              </w:rPr>
              <w:t>1</w:t>
            </w:r>
          </w:p>
        </w:tc>
      </w:tr>
      <w:tr w:rsidR="0019462D" w:rsidRPr="001A6368" w14:paraId="6FF3E2F3" w14:textId="77777777" w:rsidTr="00F5046F">
        <w:trPr>
          <w:trHeight w:val="340"/>
        </w:trPr>
        <w:tc>
          <w:tcPr>
            <w:tcW w:w="12876" w:type="dxa"/>
            <w:vAlign w:val="center"/>
          </w:tcPr>
          <w:p w14:paraId="625C8367" w14:textId="77777777" w:rsidR="0019462D" w:rsidRPr="001A6368" w:rsidRDefault="0019462D" w:rsidP="00F5046F">
            <w:pPr>
              <w:pStyle w:val="TableParagraph"/>
              <w:spacing w:line="234" w:lineRule="exact"/>
              <w:ind w:left="131"/>
            </w:pPr>
            <w:r w:rsidRPr="001A6368">
              <w:t>Average running speed is not the same thing as average speed</w:t>
            </w:r>
          </w:p>
        </w:tc>
        <w:tc>
          <w:tcPr>
            <w:tcW w:w="2033" w:type="dxa"/>
            <w:vAlign w:val="center"/>
          </w:tcPr>
          <w:p w14:paraId="1229FDA2" w14:textId="77777777" w:rsidR="0019462D" w:rsidRPr="001A6368" w:rsidRDefault="0019462D" w:rsidP="0066561C">
            <w:pPr>
              <w:pStyle w:val="TableParagraph"/>
              <w:spacing w:line="234" w:lineRule="exact"/>
              <w:jc w:val="center"/>
              <w:rPr>
                <w:b/>
              </w:rPr>
            </w:pPr>
            <w:r w:rsidRPr="001A6368">
              <w:rPr>
                <w:b/>
              </w:rPr>
              <w:t>1</w:t>
            </w:r>
          </w:p>
        </w:tc>
      </w:tr>
      <w:tr w:rsidR="0019462D" w:rsidRPr="001A6368" w14:paraId="4D4B9B2C" w14:textId="77777777" w:rsidTr="00F5046F">
        <w:trPr>
          <w:trHeight w:val="340"/>
        </w:trPr>
        <w:tc>
          <w:tcPr>
            <w:tcW w:w="12876" w:type="dxa"/>
            <w:vAlign w:val="center"/>
          </w:tcPr>
          <w:p w14:paraId="7A567FD5" w14:textId="77777777" w:rsidR="0019462D" w:rsidRPr="001A6368" w:rsidRDefault="0019462D" w:rsidP="00F5046F">
            <w:pPr>
              <w:pStyle w:val="TableParagraph"/>
              <w:spacing w:line="235" w:lineRule="exact"/>
              <w:ind w:left="131"/>
            </w:pPr>
            <w:r w:rsidRPr="001A6368">
              <w:t>He was running for less than 2 hours</w:t>
            </w:r>
          </w:p>
        </w:tc>
        <w:tc>
          <w:tcPr>
            <w:tcW w:w="2033" w:type="dxa"/>
            <w:vAlign w:val="center"/>
          </w:tcPr>
          <w:p w14:paraId="6372FC72" w14:textId="77777777" w:rsidR="0019462D" w:rsidRPr="001A6368" w:rsidRDefault="0019462D" w:rsidP="0066561C">
            <w:pPr>
              <w:pStyle w:val="TableParagraph"/>
              <w:spacing w:line="235" w:lineRule="exact"/>
              <w:jc w:val="center"/>
              <w:rPr>
                <w:b/>
              </w:rPr>
            </w:pPr>
            <w:r w:rsidRPr="001A6368">
              <w:rPr>
                <w:b/>
              </w:rPr>
              <w:t>1</w:t>
            </w:r>
          </w:p>
        </w:tc>
      </w:tr>
      <w:tr w:rsidR="0019462D" w:rsidRPr="001A6368" w14:paraId="7081E23F" w14:textId="77777777" w:rsidTr="00F5046F">
        <w:trPr>
          <w:trHeight w:val="340"/>
        </w:trPr>
        <w:tc>
          <w:tcPr>
            <w:tcW w:w="12876" w:type="dxa"/>
            <w:vAlign w:val="center"/>
          </w:tcPr>
          <w:p w14:paraId="688CC731" w14:textId="77777777" w:rsidR="0019462D" w:rsidRPr="001A6368" w:rsidRDefault="0019462D" w:rsidP="00F5046F">
            <w:pPr>
              <w:pStyle w:val="TableParagraph"/>
              <w:spacing w:line="232" w:lineRule="exact"/>
              <w:ind w:left="131"/>
            </w:pPr>
            <w:r w:rsidRPr="001A6368">
              <w:t>12 ÷ (a time &lt;2) &gt; 6 oe</w:t>
            </w:r>
          </w:p>
        </w:tc>
        <w:tc>
          <w:tcPr>
            <w:tcW w:w="2033" w:type="dxa"/>
            <w:vAlign w:val="center"/>
          </w:tcPr>
          <w:p w14:paraId="7BC28554" w14:textId="77777777" w:rsidR="0019462D" w:rsidRPr="001A6368" w:rsidRDefault="0019462D" w:rsidP="0066561C">
            <w:pPr>
              <w:pStyle w:val="TableParagraph"/>
              <w:spacing w:line="232" w:lineRule="exact"/>
              <w:jc w:val="center"/>
              <w:rPr>
                <w:b/>
              </w:rPr>
            </w:pPr>
            <w:r w:rsidRPr="001A6368">
              <w:rPr>
                <w:b/>
              </w:rPr>
              <w:t>1</w:t>
            </w:r>
          </w:p>
        </w:tc>
      </w:tr>
      <w:tr w:rsidR="0019462D" w:rsidRPr="001A6368" w14:paraId="0E33570C" w14:textId="77777777" w:rsidTr="00F5046F">
        <w:trPr>
          <w:trHeight w:val="340"/>
        </w:trPr>
        <w:tc>
          <w:tcPr>
            <w:tcW w:w="12876" w:type="dxa"/>
            <w:vAlign w:val="center"/>
          </w:tcPr>
          <w:p w14:paraId="41D1791B" w14:textId="77777777" w:rsidR="0019462D" w:rsidRPr="001A6368" w:rsidRDefault="0019462D" w:rsidP="00F5046F">
            <w:pPr>
              <w:pStyle w:val="TableParagraph"/>
              <w:spacing w:line="234" w:lineRule="exact"/>
              <w:ind w:left="131"/>
            </w:pPr>
            <w:r w:rsidRPr="001A6368">
              <w:t>Because he stopped his running speed slowed down</w:t>
            </w:r>
          </w:p>
        </w:tc>
        <w:tc>
          <w:tcPr>
            <w:tcW w:w="2033" w:type="dxa"/>
            <w:vAlign w:val="center"/>
          </w:tcPr>
          <w:p w14:paraId="1C1FE225" w14:textId="77777777" w:rsidR="0019462D" w:rsidRPr="001A6368" w:rsidRDefault="0019462D" w:rsidP="0066561C">
            <w:pPr>
              <w:pStyle w:val="TableParagraph"/>
              <w:spacing w:line="234" w:lineRule="exact"/>
              <w:jc w:val="center"/>
              <w:rPr>
                <w:b/>
              </w:rPr>
            </w:pPr>
            <w:r w:rsidRPr="001A6368">
              <w:rPr>
                <w:b/>
              </w:rPr>
              <w:t>0</w:t>
            </w:r>
          </w:p>
        </w:tc>
      </w:tr>
      <w:tr w:rsidR="0019462D" w:rsidRPr="001A6368" w14:paraId="35E2BB1F" w14:textId="77777777" w:rsidTr="00F5046F">
        <w:trPr>
          <w:trHeight w:val="340"/>
        </w:trPr>
        <w:tc>
          <w:tcPr>
            <w:tcW w:w="12876" w:type="dxa"/>
            <w:vAlign w:val="center"/>
          </w:tcPr>
          <w:p w14:paraId="629F2446" w14:textId="77777777" w:rsidR="0019462D" w:rsidRPr="001A6368" w:rsidRDefault="0019462D" w:rsidP="00F5046F">
            <w:pPr>
              <w:pStyle w:val="TableParagraph"/>
              <w:spacing w:line="232" w:lineRule="exact"/>
              <w:ind w:left="131"/>
            </w:pPr>
            <w:r w:rsidRPr="001A6368">
              <w:t>He could have stopped for a long time</w:t>
            </w:r>
          </w:p>
        </w:tc>
        <w:tc>
          <w:tcPr>
            <w:tcW w:w="2033" w:type="dxa"/>
            <w:vAlign w:val="center"/>
          </w:tcPr>
          <w:p w14:paraId="0E3F851F" w14:textId="77777777" w:rsidR="0019462D" w:rsidRPr="001A6368" w:rsidRDefault="0019462D" w:rsidP="0066561C">
            <w:pPr>
              <w:pStyle w:val="TableParagraph"/>
              <w:spacing w:line="232" w:lineRule="exact"/>
              <w:jc w:val="center"/>
              <w:rPr>
                <w:b/>
              </w:rPr>
            </w:pPr>
            <w:r w:rsidRPr="001A6368">
              <w:rPr>
                <w:b/>
              </w:rPr>
              <w:t>0</w:t>
            </w:r>
          </w:p>
        </w:tc>
      </w:tr>
      <w:tr w:rsidR="0019462D" w:rsidRPr="001A6368" w14:paraId="3825E356" w14:textId="77777777" w:rsidTr="00F5046F">
        <w:trPr>
          <w:trHeight w:val="340"/>
        </w:trPr>
        <w:tc>
          <w:tcPr>
            <w:tcW w:w="12876" w:type="dxa"/>
            <w:vAlign w:val="center"/>
          </w:tcPr>
          <w:p w14:paraId="56316B54" w14:textId="77777777" w:rsidR="0019462D" w:rsidRPr="001A6368" w:rsidRDefault="0019462D" w:rsidP="00F5046F">
            <w:pPr>
              <w:pStyle w:val="TableParagraph"/>
              <w:tabs>
                <w:tab w:val="left" w:pos="2860"/>
              </w:tabs>
              <w:spacing w:line="234" w:lineRule="exact"/>
              <w:ind w:left="131"/>
              <w:rPr>
                <w:b/>
              </w:rPr>
            </w:pPr>
            <w:r w:rsidRPr="001A6368">
              <w:t>He slowed down</w:t>
            </w:r>
            <w:r w:rsidRPr="001A6368">
              <w:rPr>
                <w:spacing w:val="-4"/>
              </w:rPr>
              <w:t xml:space="preserve"> </w:t>
            </w:r>
            <w:r w:rsidRPr="001A6368">
              <w:t>to</w:t>
            </w:r>
            <w:r w:rsidRPr="001A6368">
              <w:rPr>
                <w:spacing w:val="-2"/>
              </w:rPr>
              <w:t xml:space="preserve"> </w:t>
            </w:r>
            <w:r w:rsidRPr="001A6368">
              <w:t>stop (</w:t>
            </w:r>
            <w:r w:rsidRPr="001A6368">
              <w:rPr>
                <w:b/>
              </w:rPr>
              <w:t>no concept of</w:t>
            </w:r>
            <w:r w:rsidRPr="001A6368">
              <w:rPr>
                <w:b/>
                <w:spacing w:val="-5"/>
              </w:rPr>
              <w:t xml:space="preserve"> </w:t>
            </w:r>
            <w:r w:rsidRPr="001A6368">
              <w:rPr>
                <w:b/>
              </w:rPr>
              <w:t>average)</w:t>
            </w:r>
          </w:p>
        </w:tc>
        <w:tc>
          <w:tcPr>
            <w:tcW w:w="2033" w:type="dxa"/>
            <w:vAlign w:val="center"/>
          </w:tcPr>
          <w:p w14:paraId="40EF51E7" w14:textId="77777777" w:rsidR="0019462D" w:rsidRPr="001A6368" w:rsidRDefault="0019462D" w:rsidP="0066561C">
            <w:pPr>
              <w:pStyle w:val="TableParagraph"/>
              <w:spacing w:line="234" w:lineRule="exact"/>
              <w:jc w:val="center"/>
              <w:rPr>
                <w:b/>
              </w:rPr>
            </w:pPr>
            <w:r w:rsidRPr="001A6368">
              <w:rPr>
                <w:b/>
              </w:rPr>
              <w:t>0</w:t>
            </w:r>
          </w:p>
        </w:tc>
      </w:tr>
      <w:tr w:rsidR="0019462D" w:rsidRPr="001A6368" w14:paraId="6EDE4F89" w14:textId="77777777" w:rsidTr="00F5046F">
        <w:trPr>
          <w:trHeight w:val="340"/>
        </w:trPr>
        <w:tc>
          <w:tcPr>
            <w:tcW w:w="12876" w:type="dxa"/>
            <w:vAlign w:val="center"/>
          </w:tcPr>
          <w:p w14:paraId="208F1A9C" w14:textId="77777777" w:rsidR="0019462D" w:rsidRPr="001A6368" w:rsidRDefault="0019462D" w:rsidP="00F5046F">
            <w:pPr>
              <w:pStyle w:val="TableParagraph"/>
              <w:spacing w:line="234" w:lineRule="exact"/>
              <w:ind w:left="131"/>
            </w:pPr>
            <w:r w:rsidRPr="001A6368">
              <w:t>Because he kept himself hydrated/gave himself energy</w:t>
            </w:r>
          </w:p>
        </w:tc>
        <w:tc>
          <w:tcPr>
            <w:tcW w:w="2033" w:type="dxa"/>
            <w:vAlign w:val="center"/>
          </w:tcPr>
          <w:p w14:paraId="2CFC8746" w14:textId="77777777" w:rsidR="0019462D" w:rsidRPr="001A6368" w:rsidRDefault="0019462D" w:rsidP="0066561C">
            <w:pPr>
              <w:pStyle w:val="TableParagraph"/>
              <w:spacing w:line="234" w:lineRule="exact"/>
              <w:jc w:val="center"/>
              <w:rPr>
                <w:b/>
              </w:rPr>
            </w:pPr>
            <w:r w:rsidRPr="001A6368">
              <w:rPr>
                <w:b/>
              </w:rPr>
              <w:t>0</w:t>
            </w:r>
          </w:p>
        </w:tc>
      </w:tr>
      <w:tr w:rsidR="0019462D" w:rsidRPr="001A6368" w14:paraId="3FA3BC42" w14:textId="77777777" w:rsidTr="00F5046F">
        <w:trPr>
          <w:trHeight w:val="340"/>
        </w:trPr>
        <w:tc>
          <w:tcPr>
            <w:tcW w:w="12876" w:type="dxa"/>
            <w:vAlign w:val="center"/>
          </w:tcPr>
          <w:p w14:paraId="619E2311" w14:textId="77777777" w:rsidR="0019462D" w:rsidRPr="001A6368" w:rsidRDefault="0019462D" w:rsidP="00F5046F">
            <w:pPr>
              <w:pStyle w:val="TableParagraph"/>
              <w:spacing w:line="232" w:lineRule="exact"/>
              <w:ind w:left="131"/>
            </w:pPr>
            <w:r w:rsidRPr="001A6368">
              <w:t>He had a rest so he could run faster</w:t>
            </w:r>
          </w:p>
        </w:tc>
        <w:tc>
          <w:tcPr>
            <w:tcW w:w="2033" w:type="dxa"/>
            <w:vAlign w:val="center"/>
          </w:tcPr>
          <w:p w14:paraId="0AB43D63" w14:textId="77777777" w:rsidR="0019462D" w:rsidRPr="001A6368" w:rsidRDefault="0019462D" w:rsidP="0066561C">
            <w:pPr>
              <w:pStyle w:val="TableParagraph"/>
              <w:spacing w:line="232" w:lineRule="exact"/>
              <w:jc w:val="center"/>
              <w:rPr>
                <w:b/>
              </w:rPr>
            </w:pPr>
            <w:r w:rsidRPr="001A6368">
              <w:rPr>
                <w:b/>
              </w:rPr>
              <w:t>0</w:t>
            </w:r>
          </w:p>
        </w:tc>
      </w:tr>
    </w:tbl>
    <w:p w14:paraId="0779F9C9" w14:textId="77777777" w:rsidR="0019462D" w:rsidRPr="001A6368" w:rsidRDefault="0019462D" w:rsidP="00D7729D"/>
    <w:p w14:paraId="6D704445" w14:textId="77777777" w:rsidR="0019462D" w:rsidRPr="001A6368" w:rsidRDefault="0019462D" w:rsidP="00D7729D">
      <w:pPr>
        <w:pStyle w:val="Heading2"/>
      </w:pPr>
      <w:r w:rsidRPr="001A6368">
        <w:t>Question 20(b)</w:t>
      </w:r>
    </w:p>
    <w:tbl>
      <w:tblPr>
        <w:tblW w:w="14909"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876"/>
        <w:gridCol w:w="2033"/>
      </w:tblGrid>
      <w:tr w:rsidR="0019462D" w:rsidRPr="001A6368" w14:paraId="0E65038F" w14:textId="77777777" w:rsidTr="0066561C">
        <w:trPr>
          <w:trHeight w:val="340"/>
        </w:trPr>
        <w:tc>
          <w:tcPr>
            <w:tcW w:w="12876" w:type="dxa"/>
            <w:shd w:val="clear" w:color="auto" w:fill="FAC8C8"/>
            <w:vAlign w:val="center"/>
          </w:tcPr>
          <w:p w14:paraId="74B2A95D" w14:textId="11781CD1" w:rsidR="0019462D" w:rsidRPr="001A6368" w:rsidRDefault="0019462D" w:rsidP="0066561C">
            <w:pPr>
              <w:pStyle w:val="TableParagraph"/>
              <w:spacing w:line="232" w:lineRule="exact"/>
              <w:ind w:left="131" w:right="-7"/>
              <w:rPr>
                <w:b/>
              </w:rPr>
            </w:pPr>
            <w:r w:rsidRPr="001A6368">
              <w:rPr>
                <w:b/>
              </w:rPr>
              <w:t>Response</w:t>
            </w:r>
          </w:p>
        </w:tc>
        <w:tc>
          <w:tcPr>
            <w:tcW w:w="2033" w:type="dxa"/>
            <w:shd w:val="clear" w:color="auto" w:fill="FAC8C8"/>
            <w:vAlign w:val="center"/>
          </w:tcPr>
          <w:p w14:paraId="0518403C" w14:textId="77777777" w:rsidR="0019462D" w:rsidRPr="001A6368" w:rsidRDefault="0019462D" w:rsidP="0066561C">
            <w:pPr>
              <w:pStyle w:val="TableParagraph"/>
              <w:spacing w:line="232" w:lineRule="exact"/>
              <w:ind w:right="295"/>
              <w:jc w:val="center"/>
              <w:rPr>
                <w:b/>
              </w:rPr>
            </w:pPr>
            <w:r w:rsidRPr="001A6368">
              <w:rPr>
                <w:b/>
              </w:rPr>
              <w:t>Mark</w:t>
            </w:r>
          </w:p>
        </w:tc>
      </w:tr>
      <w:tr w:rsidR="0019462D" w:rsidRPr="001A6368" w14:paraId="44131371" w14:textId="77777777" w:rsidTr="0066561C">
        <w:trPr>
          <w:trHeight w:val="340"/>
        </w:trPr>
        <w:tc>
          <w:tcPr>
            <w:tcW w:w="12876" w:type="dxa"/>
            <w:vAlign w:val="center"/>
          </w:tcPr>
          <w:p w14:paraId="54463C8C" w14:textId="77777777" w:rsidR="0019462D" w:rsidRPr="001A6368" w:rsidRDefault="0019462D" w:rsidP="0066561C">
            <w:pPr>
              <w:pStyle w:val="TableParagraph"/>
              <w:spacing w:line="234" w:lineRule="exact"/>
              <w:ind w:left="131"/>
            </w:pPr>
            <w:r w:rsidRPr="001A6368">
              <w:t>Because you don’t know the exact biggest and smallest numbers of people</w:t>
            </w:r>
          </w:p>
        </w:tc>
        <w:tc>
          <w:tcPr>
            <w:tcW w:w="2033" w:type="dxa"/>
            <w:vAlign w:val="center"/>
          </w:tcPr>
          <w:p w14:paraId="258D9829" w14:textId="77777777" w:rsidR="0019462D" w:rsidRPr="001A6368" w:rsidRDefault="0019462D" w:rsidP="0066561C">
            <w:pPr>
              <w:pStyle w:val="TableParagraph"/>
              <w:spacing w:line="234" w:lineRule="exact"/>
              <w:jc w:val="center"/>
              <w:rPr>
                <w:b/>
              </w:rPr>
            </w:pPr>
            <w:r w:rsidRPr="001A6368">
              <w:rPr>
                <w:b/>
              </w:rPr>
              <w:t>1</w:t>
            </w:r>
          </w:p>
        </w:tc>
      </w:tr>
      <w:tr w:rsidR="0019462D" w:rsidRPr="001A6368" w14:paraId="08DC9DC6" w14:textId="77777777" w:rsidTr="0066561C">
        <w:trPr>
          <w:trHeight w:val="340"/>
        </w:trPr>
        <w:tc>
          <w:tcPr>
            <w:tcW w:w="12876" w:type="dxa"/>
            <w:vAlign w:val="center"/>
          </w:tcPr>
          <w:p w14:paraId="2ADDB8E2" w14:textId="77777777" w:rsidR="0019462D" w:rsidRPr="001A6368" w:rsidRDefault="0019462D" w:rsidP="0066561C">
            <w:pPr>
              <w:pStyle w:val="TableParagraph"/>
              <w:spacing w:before="14" w:line="232" w:lineRule="exact"/>
              <w:ind w:left="131"/>
            </w:pPr>
            <w:r w:rsidRPr="001A6368">
              <w:t>Exact number of people is not known, they are just boundaries where they could be</w:t>
            </w:r>
          </w:p>
        </w:tc>
        <w:tc>
          <w:tcPr>
            <w:tcW w:w="2033" w:type="dxa"/>
            <w:vAlign w:val="center"/>
          </w:tcPr>
          <w:p w14:paraId="170A7FFC" w14:textId="77777777" w:rsidR="0019462D" w:rsidRPr="001A6368" w:rsidRDefault="0019462D" w:rsidP="0066561C">
            <w:pPr>
              <w:pStyle w:val="TableParagraph"/>
              <w:spacing w:line="246" w:lineRule="exact"/>
              <w:jc w:val="center"/>
              <w:rPr>
                <w:b/>
              </w:rPr>
            </w:pPr>
            <w:r w:rsidRPr="001A6368">
              <w:rPr>
                <w:b/>
              </w:rPr>
              <w:t>1</w:t>
            </w:r>
          </w:p>
        </w:tc>
      </w:tr>
      <w:tr w:rsidR="0019462D" w:rsidRPr="001A6368" w14:paraId="3AAA97DB" w14:textId="77777777" w:rsidTr="0066561C">
        <w:trPr>
          <w:trHeight w:val="340"/>
        </w:trPr>
        <w:tc>
          <w:tcPr>
            <w:tcW w:w="12876" w:type="dxa"/>
            <w:vAlign w:val="center"/>
          </w:tcPr>
          <w:p w14:paraId="129D6363" w14:textId="77777777" w:rsidR="0019462D" w:rsidRPr="001A6368" w:rsidRDefault="0019462D" w:rsidP="0066561C">
            <w:pPr>
              <w:pStyle w:val="TableParagraph"/>
              <w:spacing w:before="14" w:line="232" w:lineRule="exact"/>
              <w:ind w:left="131"/>
            </w:pPr>
            <w:r w:rsidRPr="001A6368">
              <w:t>No exact numbers given/don’t have exact values</w:t>
            </w:r>
          </w:p>
        </w:tc>
        <w:tc>
          <w:tcPr>
            <w:tcW w:w="2033" w:type="dxa"/>
            <w:vAlign w:val="center"/>
          </w:tcPr>
          <w:p w14:paraId="3AFA981E" w14:textId="77777777" w:rsidR="0019462D" w:rsidRPr="001A6368" w:rsidRDefault="0019462D" w:rsidP="0066561C">
            <w:pPr>
              <w:pStyle w:val="TableParagraph"/>
              <w:spacing w:line="246" w:lineRule="exact"/>
              <w:jc w:val="center"/>
              <w:rPr>
                <w:b/>
              </w:rPr>
            </w:pPr>
            <w:r w:rsidRPr="001A6368">
              <w:rPr>
                <w:b/>
              </w:rPr>
              <w:t>1</w:t>
            </w:r>
          </w:p>
        </w:tc>
      </w:tr>
      <w:tr w:rsidR="0019462D" w:rsidRPr="001A6368" w14:paraId="1DAE7A8F" w14:textId="77777777" w:rsidTr="0066561C">
        <w:trPr>
          <w:trHeight w:val="340"/>
        </w:trPr>
        <w:tc>
          <w:tcPr>
            <w:tcW w:w="12876" w:type="dxa"/>
            <w:vAlign w:val="center"/>
          </w:tcPr>
          <w:p w14:paraId="3D90880C" w14:textId="77777777" w:rsidR="0019462D" w:rsidRPr="001A6368" w:rsidRDefault="0019462D" w:rsidP="0066561C">
            <w:pPr>
              <w:pStyle w:val="TableParagraph"/>
              <w:spacing w:before="14" w:line="234" w:lineRule="exact"/>
              <w:ind w:left="131"/>
            </w:pPr>
            <w:r w:rsidRPr="001A6368">
              <w:t>21 – 1 = 20 so he could be right</w:t>
            </w:r>
          </w:p>
        </w:tc>
        <w:tc>
          <w:tcPr>
            <w:tcW w:w="2033" w:type="dxa"/>
            <w:vAlign w:val="center"/>
          </w:tcPr>
          <w:p w14:paraId="6CC005E1" w14:textId="77777777" w:rsidR="0019462D" w:rsidRPr="001A6368" w:rsidRDefault="0019462D" w:rsidP="0066561C">
            <w:pPr>
              <w:pStyle w:val="TableParagraph"/>
              <w:spacing w:line="248" w:lineRule="exact"/>
              <w:jc w:val="center"/>
              <w:rPr>
                <w:b/>
              </w:rPr>
            </w:pPr>
            <w:r w:rsidRPr="001A6368">
              <w:rPr>
                <w:b/>
              </w:rPr>
              <w:t>1</w:t>
            </w:r>
          </w:p>
        </w:tc>
      </w:tr>
      <w:tr w:rsidR="0019462D" w:rsidRPr="001A6368" w14:paraId="653F7344" w14:textId="77777777" w:rsidTr="0066561C">
        <w:trPr>
          <w:trHeight w:val="340"/>
        </w:trPr>
        <w:tc>
          <w:tcPr>
            <w:tcW w:w="12876" w:type="dxa"/>
            <w:vAlign w:val="center"/>
          </w:tcPr>
          <w:p w14:paraId="49A07021" w14:textId="77777777" w:rsidR="0019462D" w:rsidRPr="001A6368" w:rsidRDefault="0019462D" w:rsidP="0066561C">
            <w:pPr>
              <w:pStyle w:val="TableParagraph"/>
              <w:spacing w:line="232" w:lineRule="exact"/>
              <w:ind w:left="131"/>
              <w:rPr>
                <w:b/>
              </w:rPr>
            </w:pPr>
            <w:r w:rsidRPr="001A6368">
              <w:t xml:space="preserve">You don’t know the exact </w:t>
            </w:r>
            <w:r w:rsidRPr="001A6368">
              <w:rPr>
                <w:b/>
              </w:rPr>
              <w:t>weight</w:t>
            </w:r>
          </w:p>
        </w:tc>
        <w:tc>
          <w:tcPr>
            <w:tcW w:w="2033" w:type="dxa"/>
            <w:vAlign w:val="center"/>
          </w:tcPr>
          <w:p w14:paraId="2AFA73F6" w14:textId="77777777" w:rsidR="0019462D" w:rsidRPr="001A6368" w:rsidRDefault="0019462D" w:rsidP="0066561C">
            <w:pPr>
              <w:pStyle w:val="TableParagraph"/>
              <w:spacing w:line="232" w:lineRule="exact"/>
              <w:jc w:val="center"/>
              <w:rPr>
                <w:b/>
              </w:rPr>
            </w:pPr>
            <w:r w:rsidRPr="001A6368">
              <w:rPr>
                <w:b/>
              </w:rPr>
              <w:t>0</w:t>
            </w:r>
          </w:p>
        </w:tc>
      </w:tr>
      <w:tr w:rsidR="0019462D" w:rsidRPr="001A6368" w14:paraId="0B2D5D09" w14:textId="77777777" w:rsidTr="0066561C">
        <w:trPr>
          <w:trHeight w:val="340"/>
        </w:trPr>
        <w:tc>
          <w:tcPr>
            <w:tcW w:w="12876" w:type="dxa"/>
            <w:vAlign w:val="center"/>
          </w:tcPr>
          <w:p w14:paraId="4E35DBCF" w14:textId="77777777" w:rsidR="0019462D" w:rsidRPr="001A6368" w:rsidRDefault="0019462D" w:rsidP="0066561C">
            <w:pPr>
              <w:pStyle w:val="TableParagraph"/>
              <w:spacing w:line="235" w:lineRule="exact"/>
              <w:ind w:left="131"/>
            </w:pPr>
            <w:r w:rsidRPr="001A6368">
              <w:t>Not exactly 40 people visited the office</w:t>
            </w:r>
          </w:p>
        </w:tc>
        <w:tc>
          <w:tcPr>
            <w:tcW w:w="2033" w:type="dxa"/>
            <w:vAlign w:val="center"/>
          </w:tcPr>
          <w:p w14:paraId="033E6174" w14:textId="77777777" w:rsidR="0019462D" w:rsidRPr="001A6368" w:rsidRDefault="0019462D" w:rsidP="0066561C">
            <w:pPr>
              <w:pStyle w:val="TableParagraph"/>
              <w:spacing w:line="235" w:lineRule="exact"/>
              <w:jc w:val="center"/>
              <w:rPr>
                <w:b/>
              </w:rPr>
            </w:pPr>
            <w:r w:rsidRPr="001A6368">
              <w:rPr>
                <w:b/>
              </w:rPr>
              <w:t>0</w:t>
            </w:r>
          </w:p>
        </w:tc>
      </w:tr>
      <w:tr w:rsidR="0019462D" w:rsidRPr="001A6368" w14:paraId="44B6F128" w14:textId="77777777" w:rsidTr="0066561C">
        <w:trPr>
          <w:trHeight w:val="340"/>
        </w:trPr>
        <w:tc>
          <w:tcPr>
            <w:tcW w:w="12876" w:type="dxa"/>
            <w:vAlign w:val="center"/>
          </w:tcPr>
          <w:p w14:paraId="6656D718" w14:textId="77777777" w:rsidR="0019462D" w:rsidRPr="001A6368" w:rsidRDefault="0019462D" w:rsidP="0066561C">
            <w:pPr>
              <w:pStyle w:val="TableParagraph"/>
              <w:spacing w:line="232" w:lineRule="exact"/>
              <w:ind w:left="131"/>
            </w:pPr>
            <w:r w:rsidRPr="001A6368">
              <w:t>Because we are using midpoints so won’t get accurate result</w:t>
            </w:r>
          </w:p>
        </w:tc>
        <w:tc>
          <w:tcPr>
            <w:tcW w:w="2033" w:type="dxa"/>
            <w:vAlign w:val="center"/>
          </w:tcPr>
          <w:p w14:paraId="2C86A6BA" w14:textId="77777777" w:rsidR="0019462D" w:rsidRPr="001A6368" w:rsidRDefault="0019462D" w:rsidP="0066561C">
            <w:pPr>
              <w:pStyle w:val="TableParagraph"/>
              <w:spacing w:line="232" w:lineRule="exact"/>
              <w:jc w:val="center"/>
              <w:rPr>
                <w:b/>
              </w:rPr>
            </w:pPr>
            <w:r w:rsidRPr="001A6368">
              <w:rPr>
                <w:b/>
              </w:rPr>
              <w:t>0</w:t>
            </w:r>
          </w:p>
        </w:tc>
      </w:tr>
      <w:tr w:rsidR="0019462D" w:rsidRPr="001A6368" w14:paraId="5F8C5C6D" w14:textId="77777777" w:rsidTr="0066561C">
        <w:trPr>
          <w:trHeight w:val="340"/>
        </w:trPr>
        <w:tc>
          <w:tcPr>
            <w:tcW w:w="12876" w:type="dxa"/>
            <w:vAlign w:val="center"/>
          </w:tcPr>
          <w:p w14:paraId="394E5F3A" w14:textId="77777777" w:rsidR="0019462D" w:rsidRPr="001A6368" w:rsidRDefault="0019462D" w:rsidP="0066561C">
            <w:pPr>
              <w:pStyle w:val="TableParagraph"/>
              <w:spacing w:line="234" w:lineRule="exact"/>
              <w:ind w:left="131"/>
            </w:pPr>
            <w:r w:rsidRPr="001A6368">
              <w:t>21 – 1 = 20 therefore he is right</w:t>
            </w:r>
          </w:p>
        </w:tc>
        <w:tc>
          <w:tcPr>
            <w:tcW w:w="2033" w:type="dxa"/>
            <w:vAlign w:val="center"/>
          </w:tcPr>
          <w:p w14:paraId="0EA809CB" w14:textId="77777777" w:rsidR="0019462D" w:rsidRPr="001A6368" w:rsidRDefault="0019462D" w:rsidP="0066561C">
            <w:pPr>
              <w:pStyle w:val="TableParagraph"/>
              <w:spacing w:line="234" w:lineRule="exact"/>
              <w:jc w:val="center"/>
              <w:rPr>
                <w:b/>
              </w:rPr>
            </w:pPr>
            <w:r w:rsidRPr="001A6368">
              <w:rPr>
                <w:b/>
              </w:rPr>
              <w:t>0</w:t>
            </w:r>
          </w:p>
        </w:tc>
      </w:tr>
      <w:tr w:rsidR="0019462D" w:rsidRPr="001A6368" w14:paraId="523223A0" w14:textId="77777777" w:rsidTr="0066561C">
        <w:trPr>
          <w:trHeight w:val="340"/>
        </w:trPr>
        <w:tc>
          <w:tcPr>
            <w:tcW w:w="12876" w:type="dxa"/>
            <w:vAlign w:val="center"/>
          </w:tcPr>
          <w:p w14:paraId="26C2BDD5" w14:textId="77777777" w:rsidR="0019462D" w:rsidRPr="001A6368" w:rsidRDefault="0019462D" w:rsidP="0066561C">
            <w:pPr>
              <w:pStyle w:val="TableParagraph"/>
              <w:spacing w:line="234" w:lineRule="exact"/>
              <w:ind w:left="131"/>
            </w:pPr>
            <w:r w:rsidRPr="001A6368">
              <w:t>There could be less than 40</w:t>
            </w:r>
          </w:p>
        </w:tc>
        <w:tc>
          <w:tcPr>
            <w:tcW w:w="2033" w:type="dxa"/>
            <w:vAlign w:val="center"/>
          </w:tcPr>
          <w:p w14:paraId="17F94E00" w14:textId="77777777" w:rsidR="0019462D" w:rsidRPr="001A6368" w:rsidRDefault="0019462D" w:rsidP="0066561C">
            <w:pPr>
              <w:pStyle w:val="TableParagraph"/>
              <w:spacing w:line="234" w:lineRule="exact"/>
              <w:jc w:val="center"/>
              <w:rPr>
                <w:b/>
              </w:rPr>
            </w:pPr>
            <w:r w:rsidRPr="001A6368">
              <w:rPr>
                <w:b/>
              </w:rPr>
              <w:t>0</w:t>
            </w:r>
          </w:p>
        </w:tc>
      </w:tr>
    </w:tbl>
    <w:p w14:paraId="363D56D2" w14:textId="2D860713" w:rsidR="0066561C" w:rsidRDefault="0066561C" w:rsidP="00D7729D"/>
    <w:p w14:paraId="09CA2CA9" w14:textId="77777777" w:rsidR="0066561C" w:rsidRDefault="0066561C">
      <w:pPr>
        <w:spacing w:line="240" w:lineRule="auto"/>
      </w:pPr>
      <w:r>
        <w:br w:type="page"/>
      </w:r>
    </w:p>
    <w:p w14:paraId="1A216B82" w14:textId="2A73C445" w:rsidR="0019462D" w:rsidRPr="001A6368" w:rsidRDefault="0019462D" w:rsidP="00D7729D">
      <w:pPr>
        <w:pStyle w:val="Heading2"/>
      </w:pPr>
      <w:r w:rsidRPr="001A6368">
        <w:lastRenderedPageBreak/>
        <w:t>Question 23(b)</w:t>
      </w:r>
    </w:p>
    <w:tbl>
      <w:tblPr>
        <w:tblW w:w="14909"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876"/>
        <w:gridCol w:w="2033"/>
      </w:tblGrid>
      <w:tr w:rsidR="0019462D" w:rsidRPr="001A6368" w14:paraId="4A150B11" w14:textId="77777777" w:rsidTr="0066561C">
        <w:trPr>
          <w:trHeight w:val="340"/>
        </w:trPr>
        <w:tc>
          <w:tcPr>
            <w:tcW w:w="12876" w:type="dxa"/>
            <w:shd w:val="clear" w:color="auto" w:fill="FAC8C8"/>
            <w:vAlign w:val="center"/>
          </w:tcPr>
          <w:p w14:paraId="4283BD14" w14:textId="21965B94" w:rsidR="0019462D" w:rsidRPr="001A6368" w:rsidRDefault="0019462D" w:rsidP="0066561C">
            <w:pPr>
              <w:pStyle w:val="TableParagraph"/>
              <w:spacing w:line="258" w:lineRule="exact"/>
              <w:ind w:left="131" w:right="5774"/>
              <w:rPr>
                <w:b/>
                <w:szCs w:val="20"/>
              </w:rPr>
            </w:pPr>
            <w:r w:rsidRPr="001A6368">
              <w:rPr>
                <w:b/>
                <w:szCs w:val="20"/>
              </w:rPr>
              <w:t>Response</w:t>
            </w:r>
          </w:p>
        </w:tc>
        <w:tc>
          <w:tcPr>
            <w:tcW w:w="2033" w:type="dxa"/>
            <w:shd w:val="clear" w:color="auto" w:fill="FAC8C8"/>
            <w:vAlign w:val="center"/>
          </w:tcPr>
          <w:p w14:paraId="52F9894C" w14:textId="77777777" w:rsidR="0019462D" w:rsidRPr="001A6368" w:rsidRDefault="0019462D" w:rsidP="0066561C">
            <w:pPr>
              <w:pStyle w:val="TableParagraph"/>
              <w:spacing w:line="258" w:lineRule="exact"/>
              <w:ind w:right="42"/>
              <w:jc w:val="center"/>
              <w:rPr>
                <w:b/>
                <w:szCs w:val="20"/>
              </w:rPr>
            </w:pPr>
            <w:r w:rsidRPr="001A6368">
              <w:rPr>
                <w:b/>
                <w:szCs w:val="20"/>
              </w:rPr>
              <w:t>Mark</w:t>
            </w:r>
          </w:p>
        </w:tc>
      </w:tr>
      <w:tr w:rsidR="0019462D" w:rsidRPr="001A6368" w14:paraId="1691272B" w14:textId="77777777" w:rsidTr="0066561C">
        <w:trPr>
          <w:trHeight w:val="340"/>
        </w:trPr>
        <w:tc>
          <w:tcPr>
            <w:tcW w:w="12876" w:type="dxa"/>
            <w:vAlign w:val="center"/>
          </w:tcPr>
          <w:p w14:paraId="24565894" w14:textId="77777777" w:rsidR="0019462D" w:rsidRPr="001A6368" w:rsidRDefault="0019462D" w:rsidP="0066561C">
            <w:pPr>
              <w:pStyle w:val="TableParagraph"/>
              <w:spacing w:line="232" w:lineRule="exact"/>
              <w:ind w:left="131"/>
            </w:pPr>
            <w:r w:rsidRPr="001A6368">
              <w:t>Buses keep to the timetable</w:t>
            </w:r>
          </w:p>
        </w:tc>
        <w:tc>
          <w:tcPr>
            <w:tcW w:w="2033" w:type="dxa"/>
            <w:vAlign w:val="center"/>
          </w:tcPr>
          <w:p w14:paraId="1F90F198" w14:textId="77777777" w:rsidR="0019462D" w:rsidRPr="001A6368" w:rsidRDefault="0019462D" w:rsidP="0066561C">
            <w:pPr>
              <w:pStyle w:val="TableParagraph"/>
              <w:spacing w:line="232" w:lineRule="exact"/>
              <w:ind w:right="42"/>
              <w:jc w:val="center"/>
              <w:rPr>
                <w:b/>
              </w:rPr>
            </w:pPr>
            <w:r w:rsidRPr="001A6368">
              <w:rPr>
                <w:b/>
              </w:rPr>
              <w:t>1</w:t>
            </w:r>
          </w:p>
        </w:tc>
      </w:tr>
      <w:tr w:rsidR="0019462D" w:rsidRPr="001A6368" w14:paraId="2DEF073D" w14:textId="77777777" w:rsidTr="0066561C">
        <w:trPr>
          <w:trHeight w:val="340"/>
        </w:trPr>
        <w:tc>
          <w:tcPr>
            <w:tcW w:w="12876" w:type="dxa"/>
            <w:vAlign w:val="center"/>
          </w:tcPr>
          <w:p w14:paraId="59985305" w14:textId="77777777" w:rsidR="0019462D" w:rsidRPr="001A6368" w:rsidRDefault="0019462D" w:rsidP="0066561C">
            <w:pPr>
              <w:pStyle w:val="TableParagraph"/>
              <w:spacing w:line="234" w:lineRule="exact"/>
              <w:ind w:left="131"/>
            </w:pPr>
            <w:r w:rsidRPr="001A6368">
              <w:t>Buses arrive/leave on time</w:t>
            </w:r>
          </w:p>
        </w:tc>
        <w:tc>
          <w:tcPr>
            <w:tcW w:w="2033" w:type="dxa"/>
            <w:vAlign w:val="center"/>
          </w:tcPr>
          <w:p w14:paraId="43B5BBB6" w14:textId="77777777" w:rsidR="0019462D" w:rsidRPr="001A6368" w:rsidRDefault="0019462D" w:rsidP="0066561C">
            <w:pPr>
              <w:pStyle w:val="TableParagraph"/>
              <w:spacing w:line="234" w:lineRule="exact"/>
              <w:ind w:right="42"/>
              <w:jc w:val="center"/>
              <w:rPr>
                <w:b/>
              </w:rPr>
            </w:pPr>
            <w:r w:rsidRPr="001A6368">
              <w:rPr>
                <w:b/>
              </w:rPr>
              <w:t>1BOD</w:t>
            </w:r>
          </w:p>
        </w:tc>
      </w:tr>
      <w:tr w:rsidR="0019462D" w:rsidRPr="001A6368" w14:paraId="7BC2A97F" w14:textId="77777777" w:rsidTr="0066561C">
        <w:trPr>
          <w:trHeight w:val="340"/>
        </w:trPr>
        <w:tc>
          <w:tcPr>
            <w:tcW w:w="12876" w:type="dxa"/>
            <w:vAlign w:val="center"/>
          </w:tcPr>
          <w:p w14:paraId="45F58BFF" w14:textId="77777777" w:rsidR="0019462D" w:rsidRPr="001A6368" w:rsidRDefault="0019462D" w:rsidP="0066561C">
            <w:pPr>
              <w:pStyle w:val="TableParagraph"/>
              <w:spacing w:line="232" w:lineRule="exact"/>
              <w:ind w:left="131"/>
            </w:pPr>
            <w:r w:rsidRPr="001A6368">
              <w:t>There are no delays</w:t>
            </w:r>
          </w:p>
        </w:tc>
        <w:tc>
          <w:tcPr>
            <w:tcW w:w="2033" w:type="dxa"/>
            <w:vAlign w:val="center"/>
          </w:tcPr>
          <w:p w14:paraId="7808917F" w14:textId="77777777" w:rsidR="0019462D" w:rsidRPr="001A6368" w:rsidRDefault="0019462D" w:rsidP="0066561C">
            <w:pPr>
              <w:pStyle w:val="TableParagraph"/>
              <w:spacing w:line="232" w:lineRule="exact"/>
              <w:ind w:right="42"/>
              <w:jc w:val="center"/>
              <w:rPr>
                <w:b/>
              </w:rPr>
            </w:pPr>
            <w:r w:rsidRPr="001A6368">
              <w:rPr>
                <w:b/>
              </w:rPr>
              <w:t>1</w:t>
            </w:r>
          </w:p>
        </w:tc>
      </w:tr>
      <w:tr w:rsidR="0019462D" w:rsidRPr="001A6368" w14:paraId="4E8B8819" w14:textId="77777777" w:rsidTr="0066561C">
        <w:trPr>
          <w:trHeight w:val="340"/>
        </w:trPr>
        <w:tc>
          <w:tcPr>
            <w:tcW w:w="12876" w:type="dxa"/>
            <w:vAlign w:val="center"/>
          </w:tcPr>
          <w:p w14:paraId="75ED70C8" w14:textId="77777777" w:rsidR="0019462D" w:rsidRPr="001A6368" w:rsidRDefault="0019462D" w:rsidP="0066561C">
            <w:pPr>
              <w:pStyle w:val="TableParagraph"/>
              <w:spacing w:line="234" w:lineRule="exact"/>
              <w:ind w:left="131"/>
            </w:pPr>
            <w:r w:rsidRPr="001A6368">
              <w:t>There are no unexpected stops</w:t>
            </w:r>
          </w:p>
        </w:tc>
        <w:tc>
          <w:tcPr>
            <w:tcW w:w="2033" w:type="dxa"/>
            <w:vAlign w:val="center"/>
          </w:tcPr>
          <w:p w14:paraId="310CAE68" w14:textId="77777777" w:rsidR="0019462D" w:rsidRPr="001A6368" w:rsidRDefault="0019462D" w:rsidP="0066561C">
            <w:pPr>
              <w:pStyle w:val="TableParagraph"/>
              <w:spacing w:line="234" w:lineRule="exact"/>
              <w:ind w:right="42"/>
              <w:jc w:val="center"/>
              <w:rPr>
                <w:b/>
              </w:rPr>
            </w:pPr>
            <w:r w:rsidRPr="001A6368">
              <w:rPr>
                <w:b/>
              </w:rPr>
              <w:t>1</w:t>
            </w:r>
          </w:p>
        </w:tc>
      </w:tr>
      <w:tr w:rsidR="0019462D" w:rsidRPr="001A6368" w14:paraId="5AE53FD0" w14:textId="77777777" w:rsidTr="0066561C">
        <w:trPr>
          <w:trHeight w:val="340"/>
        </w:trPr>
        <w:tc>
          <w:tcPr>
            <w:tcW w:w="12876" w:type="dxa"/>
            <w:vAlign w:val="center"/>
          </w:tcPr>
          <w:p w14:paraId="59F10963" w14:textId="77777777" w:rsidR="0019462D" w:rsidRPr="001A6368" w:rsidRDefault="0019462D" w:rsidP="0066561C">
            <w:pPr>
              <w:pStyle w:val="TableParagraph"/>
              <w:spacing w:line="232" w:lineRule="exact"/>
              <w:ind w:left="131"/>
            </w:pPr>
            <w:r w:rsidRPr="001A6368">
              <w:t>They follow the same routes each time</w:t>
            </w:r>
          </w:p>
        </w:tc>
        <w:tc>
          <w:tcPr>
            <w:tcW w:w="2033" w:type="dxa"/>
            <w:vAlign w:val="center"/>
          </w:tcPr>
          <w:p w14:paraId="0F0200CC" w14:textId="77777777" w:rsidR="0019462D" w:rsidRPr="001A6368" w:rsidRDefault="0019462D" w:rsidP="0066561C">
            <w:pPr>
              <w:pStyle w:val="TableParagraph"/>
              <w:spacing w:line="232" w:lineRule="exact"/>
              <w:ind w:right="42"/>
              <w:jc w:val="center"/>
              <w:rPr>
                <w:b/>
              </w:rPr>
            </w:pPr>
            <w:r w:rsidRPr="001A6368">
              <w:rPr>
                <w:b/>
              </w:rPr>
              <w:t>1</w:t>
            </w:r>
          </w:p>
        </w:tc>
      </w:tr>
      <w:tr w:rsidR="0019462D" w:rsidRPr="001A6368" w14:paraId="1FB2A7EB" w14:textId="77777777" w:rsidTr="0066561C">
        <w:trPr>
          <w:trHeight w:val="340"/>
        </w:trPr>
        <w:tc>
          <w:tcPr>
            <w:tcW w:w="12876" w:type="dxa"/>
            <w:vAlign w:val="center"/>
          </w:tcPr>
          <w:p w14:paraId="27CE0720" w14:textId="7878B082" w:rsidR="0019462D" w:rsidRPr="001A6368" w:rsidRDefault="0019462D" w:rsidP="0066561C">
            <w:pPr>
              <w:pStyle w:val="TableParagraph"/>
              <w:spacing w:line="234" w:lineRule="exact"/>
              <w:ind w:left="131"/>
            </w:pPr>
            <w:r w:rsidRPr="001A6368">
              <w:t>There are no changes to the timetable/they keep to the timetable</w:t>
            </w:r>
          </w:p>
        </w:tc>
        <w:tc>
          <w:tcPr>
            <w:tcW w:w="2033" w:type="dxa"/>
            <w:vAlign w:val="center"/>
          </w:tcPr>
          <w:p w14:paraId="25F41411" w14:textId="77777777" w:rsidR="0019462D" w:rsidRPr="001A6368" w:rsidRDefault="0019462D" w:rsidP="0066561C">
            <w:pPr>
              <w:pStyle w:val="TableParagraph"/>
              <w:spacing w:line="235" w:lineRule="exact"/>
              <w:ind w:right="42"/>
              <w:jc w:val="center"/>
              <w:rPr>
                <w:b/>
              </w:rPr>
            </w:pPr>
            <w:r w:rsidRPr="001A6368">
              <w:rPr>
                <w:b/>
              </w:rPr>
              <w:t>1</w:t>
            </w:r>
          </w:p>
        </w:tc>
      </w:tr>
      <w:tr w:rsidR="0019462D" w:rsidRPr="001A6368" w14:paraId="7E70E7FF" w14:textId="77777777" w:rsidTr="0066561C">
        <w:trPr>
          <w:trHeight w:val="340"/>
        </w:trPr>
        <w:tc>
          <w:tcPr>
            <w:tcW w:w="12876" w:type="dxa"/>
            <w:vAlign w:val="center"/>
          </w:tcPr>
          <w:p w14:paraId="23E0B0C0" w14:textId="77777777" w:rsidR="0019462D" w:rsidRPr="001A6368" w:rsidRDefault="0019462D" w:rsidP="0066561C">
            <w:pPr>
              <w:pStyle w:val="TableParagraph"/>
              <w:spacing w:line="234" w:lineRule="exact"/>
              <w:ind w:left="131"/>
            </w:pPr>
            <w:r w:rsidRPr="001A6368">
              <w:t>They do not cancel any buses</w:t>
            </w:r>
          </w:p>
        </w:tc>
        <w:tc>
          <w:tcPr>
            <w:tcW w:w="2033" w:type="dxa"/>
            <w:vAlign w:val="center"/>
          </w:tcPr>
          <w:p w14:paraId="7DE96913" w14:textId="77777777" w:rsidR="0019462D" w:rsidRPr="001A6368" w:rsidRDefault="0019462D" w:rsidP="0066561C">
            <w:pPr>
              <w:pStyle w:val="TableParagraph"/>
              <w:spacing w:line="234" w:lineRule="exact"/>
              <w:ind w:right="42"/>
              <w:jc w:val="center"/>
              <w:rPr>
                <w:b/>
              </w:rPr>
            </w:pPr>
            <w:r w:rsidRPr="001A6368">
              <w:rPr>
                <w:b/>
              </w:rPr>
              <w:t>1</w:t>
            </w:r>
          </w:p>
        </w:tc>
      </w:tr>
      <w:tr w:rsidR="0019462D" w:rsidRPr="001A6368" w14:paraId="7C3ABE2E" w14:textId="77777777" w:rsidTr="0066561C">
        <w:trPr>
          <w:trHeight w:val="340"/>
        </w:trPr>
        <w:tc>
          <w:tcPr>
            <w:tcW w:w="12876" w:type="dxa"/>
            <w:vAlign w:val="center"/>
          </w:tcPr>
          <w:p w14:paraId="4C8129A2" w14:textId="77777777" w:rsidR="0019462D" w:rsidRPr="001A6368" w:rsidRDefault="0019462D" w:rsidP="0066561C">
            <w:pPr>
              <w:pStyle w:val="TableParagraph"/>
              <w:spacing w:line="232" w:lineRule="exact"/>
              <w:ind w:left="131"/>
            </w:pPr>
            <w:r w:rsidRPr="001A6368">
              <w:t>No buses break down</w:t>
            </w:r>
          </w:p>
        </w:tc>
        <w:tc>
          <w:tcPr>
            <w:tcW w:w="2033" w:type="dxa"/>
            <w:vAlign w:val="center"/>
          </w:tcPr>
          <w:p w14:paraId="1226F968" w14:textId="77777777" w:rsidR="0019462D" w:rsidRPr="001A6368" w:rsidRDefault="0019462D" w:rsidP="0066561C">
            <w:pPr>
              <w:pStyle w:val="TableParagraph"/>
              <w:spacing w:line="232" w:lineRule="exact"/>
              <w:ind w:right="42"/>
              <w:jc w:val="center"/>
              <w:rPr>
                <w:b/>
              </w:rPr>
            </w:pPr>
            <w:r w:rsidRPr="001A6368">
              <w:rPr>
                <w:b/>
              </w:rPr>
              <w:t>1</w:t>
            </w:r>
          </w:p>
        </w:tc>
      </w:tr>
      <w:tr w:rsidR="0019462D" w:rsidRPr="001A6368" w14:paraId="0D1312A3" w14:textId="77777777" w:rsidTr="0066561C">
        <w:trPr>
          <w:trHeight w:val="340"/>
        </w:trPr>
        <w:tc>
          <w:tcPr>
            <w:tcW w:w="12876" w:type="dxa"/>
            <w:vAlign w:val="center"/>
          </w:tcPr>
          <w:p w14:paraId="749EDBC6" w14:textId="77777777" w:rsidR="0019462D" w:rsidRPr="001A6368" w:rsidRDefault="0019462D" w:rsidP="0066561C">
            <w:pPr>
              <w:pStyle w:val="TableParagraph"/>
              <w:spacing w:line="234" w:lineRule="exact"/>
              <w:ind w:left="131"/>
            </w:pPr>
            <w:r w:rsidRPr="001A6368">
              <w:t>There is no bad/heavy traffic</w:t>
            </w:r>
          </w:p>
        </w:tc>
        <w:tc>
          <w:tcPr>
            <w:tcW w:w="2033" w:type="dxa"/>
            <w:vAlign w:val="center"/>
          </w:tcPr>
          <w:p w14:paraId="0D623EE2" w14:textId="77777777" w:rsidR="0019462D" w:rsidRPr="001A6368" w:rsidRDefault="0019462D" w:rsidP="0066561C">
            <w:pPr>
              <w:pStyle w:val="TableParagraph"/>
              <w:spacing w:line="234" w:lineRule="exact"/>
              <w:ind w:right="42"/>
              <w:jc w:val="center"/>
              <w:rPr>
                <w:b/>
              </w:rPr>
            </w:pPr>
            <w:r w:rsidRPr="001A6368">
              <w:rPr>
                <w:b/>
              </w:rPr>
              <w:t>1</w:t>
            </w:r>
          </w:p>
        </w:tc>
      </w:tr>
      <w:tr w:rsidR="0019462D" w:rsidRPr="001A6368" w14:paraId="0747A41D" w14:textId="77777777" w:rsidTr="0066561C">
        <w:trPr>
          <w:trHeight w:val="340"/>
        </w:trPr>
        <w:tc>
          <w:tcPr>
            <w:tcW w:w="12876" w:type="dxa"/>
            <w:vAlign w:val="center"/>
          </w:tcPr>
          <w:p w14:paraId="2FBEA2F9" w14:textId="77777777" w:rsidR="0019462D" w:rsidRPr="001A6368" w:rsidRDefault="0019462D" w:rsidP="0066561C">
            <w:pPr>
              <w:pStyle w:val="TableParagraph"/>
              <w:spacing w:line="232" w:lineRule="exact"/>
              <w:ind w:left="131"/>
            </w:pPr>
            <w:r w:rsidRPr="001A6368">
              <w:t>There is no traffic</w:t>
            </w:r>
          </w:p>
        </w:tc>
        <w:tc>
          <w:tcPr>
            <w:tcW w:w="2033" w:type="dxa"/>
            <w:vAlign w:val="center"/>
          </w:tcPr>
          <w:p w14:paraId="3F7F074B" w14:textId="77777777" w:rsidR="0019462D" w:rsidRPr="001A6368" w:rsidRDefault="0019462D" w:rsidP="0066561C">
            <w:pPr>
              <w:pStyle w:val="TableParagraph"/>
              <w:spacing w:line="232" w:lineRule="exact"/>
              <w:ind w:right="42"/>
              <w:jc w:val="center"/>
              <w:rPr>
                <w:b/>
              </w:rPr>
            </w:pPr>
            <w:r w:rsidRPr="001A6368">
              <w:rPr>
                <w:b/>
              </w:rPr>
              <w:t>0 not enough</w:t>
            </w:r>
          </w:p>
        </w:tc>
      </w:tr>
      <w:tr w:rsidR="0019462D" w:rsidRPr="001A6368" w14:paraId="6A630B81" w14:textId="77777777" w:rsidTr="0066561C">
        <w:trPr>
          <w:trHeight w:val="340"/>
        </w:trPr>
        <w:tc>
          <w:tcPr>
            <w:tcW w:w="12876" w:type="dxa"/>
            <w:vAlign w:val="center"/>
          </w:tcPr>
          <w:p w14:paraId="626F942C" w14:textId="77777777" w:rsidR="0019462D" w:rsidRPr="001A6368" w:rsidRDefault="0019462D" w:rsidP="0066561C">
            <w:pPr>
              <w:pStyle w:val="TableParagraph"/>
              <w:spacing w:line="234" w:lineRule="exact"/>
              <w:ind w:left="131"/>
            </w:pPr>
            <w:r w:rsidRPr="001A6368">
              <w:t>Buses are travelling at constant speed</w:t>
            </w:r>
          </w:p>
        </w:tc>
        <w:tc>
          <w:tcPr>
            <w:tcW w:w="2033" w:type="dxa"/>
            <w:vAlign w:val="center"/>
          </w:tcPr>
          <w:p w14:paraId="6D943931" w14:textId="77777777" w:rsidR="0019462D" w:rsidRPr="001A6368" w:rsidRDefault="0019462D" w:rsidP="0066561C">
            <w:pPr>
              <w:pStyle w:val="TableParagraph"/>
              <w:spacing w:line="234" w:lineRule="exact"/>
              <w:ind w:right="42"/>
              <w:jc w:val="center"/>
              <w:rPr>
                <w:b/>
              </w:rPr>
            </w:pPr>
            <w:r w:rsidRPr="001A6368">
              <w:rPr>
                <w:b/>
              </w:rPr>
              <w:t>0</w:t>
            </w:r>
          </w:p>
        </w:tc>
      </w:tr>
      <w:tr w:rsidR="0019462D" w:rsidRPr="001A6368" w14:paraId="3C686A9B" w14:textId="77777777" w:rsidTr="0066561C">
        <w:trPr>
          <w:trHeight w:val="340"/>
        </w:trPr>
        <w:tc>
          <w:tcPr>
            <w:tcW w:w="12876" w:type="dxa"/>
            <w:vAlign w:val="center"/>
          </w:tcPr>
          <w:p w14:paraId="74BD33B2" w14:textId="77777777" w:rsidR="0019462D" w:rsidRPr="001A6368" w:rsidRDefault="0019462D" w:rsidP="0066561C">
            <w:pPr>
              <w:pStyle w:val="TableParagraph"/>
              <w:spacing w:line="234" w:lineRule="exact"/>
              <w:ind w:left="131"/>
            </w:pPr>
            <w:r w:rsidRPr="001A6368">
              <w:t>Buses stop to recharge/refuel or collect passengers</w:t>
            </w:r>
          </w:p>
        </w:tc>
        <w:tc>
          <w:tcPr>
            <w:tcW w:w="2033" w:type="dxa"/>
            <w:vAlign w:val="center"/>
          </w:tcPr>
          <w:p w14:paraId="197519B8" w14:textId="77777777" w:rsidR="0019462D" w:rsidRPr="001A6368" w:rsidRDefault="0019462D" w:rsidP="0066561C">
            <w:pPr>
              <w:pStyle w:val="TableParagraph"/>
              <w:spacing w:line="234" w:lineRule="exact"/>
              <w:ind w:right="42"/>
              <w:jc w:val="center"/>
              <w:rPr>
                <w:b/>
              </w:rPr>
            </w:pPr>
            <w:r w:rsidRPr="001A6368">
              <w:rPr>
                <w:b/>
              </w:rPr>
              <w:t>0</w:t>
            </w:r>
          </w:p>
        </w:tc>
      </w:tr>
    </w:tbl>
    <w:p w14:paraId="0CCE9015" w14:textId="77777777" w:rsidR="0019462D" w:rsidRPr="001A6368" w:rsidRDefault="0019462D" w:rsidP="00D7729D">
      <w:pPr>
        <w:rPr>
          <w:sz w:val="2"/>
          <w:szCs w:val="2"/>
        </w:rPr>
      </w:pPr>
    </w:p>
    <w:p w14:paraId="6B7A2BF3" w14:textId="77777777" w:rsidR="0019462D" w:rsidRPr="00D7729D" w:rsidRDefault="0019462D" w:rsidP="00D7729D">
      <w:pPr>
        <w:rPr>
          <w:bCs/>
        </w:rPr>
      </w:pPr>
    </w:p>
    <w:p w14:paraId="6AAD6BFB" w14:textId="2CC5B784" w:rsidR="00294FC8" w:rsidRDefault="00294FC8" w:rsidP="00D7729D">
      <w:pPr>
        <w:rPr>
          <w:rStyle w:val="s1"/>
        </w:rPr>
      </w:pPr>
    </w:p>
    <w:p w14:paraId="381E05CA" w14:textId="6D49A038" w:rsidR="00294FC8" w:rsidRDefault="00294FC8" w:rsidP="00D7729D">
      <w:pPr>
        <w:spacing w:line="240" w:lineRule="auto"/>
        <w:rPr>
          <w:rStyle w:val="s1"/>
        </w:rPr>
      </w:pPr>
    </w:p>
    <w:p w14:paraId="4E81F92B" w14:textId="77777777" w:rsidR="005D6783" w:rsidRDefault="005D6783" w:rsidP="003E5EC4">
      <w:pPr>
        <w:rPr>
          <w:rStyle w:val="s1"/>
        </w:rPr>
        <w:sectPr w:rsidR="005D6783" w:rsidSect="005D6783">
          <w:pgSz w:w="16840" w:h="11900" w:orient="landscape"/>
          <w:pgMar w:top="1134" w:right="964" w:bottom="851" w:left="964" w:header="709" w:footer="284" w:gutter="0"/>
          <w:cols w:space="708"/>
          <w:docGrid w:linePitch="360"/>
        </w:sectPr>
      </w:pPr>
    </w:p>
    <w:p w14:paraId="1AC0CDEE" w14:textId="64BD75BA" w:rsidR="003E5EC4" w:rsidRPr="00F37F1D" w:rsidRDefault="005571C9" w:rsidP="003E5EC4">
      <w:pPr>
        <w:rPr>
          <w:rStyle w:val="s1"/>
        </w:rPr>
      </w:pPr>
      <w:r w:rsidRPr="005E7ECF">
        <w:rPr>
          <w:noProof/>
          <w:sz w:val="18"/>
          <w:szCs w:val="18"/>
        </w:rPr>
        <w:lastRenderedPageBreak/>
        <mc:AlternateContent>
          <mc:Choice Requires="wps">
            <w:drawing>
              <wp:anchor distT="45720" distB="45720" distL="114300" distR="114300" simplePos="0" relativeHeight="251658244" behindDoc="0" locked="0" layoutInCell="1" allowOverlap="1" wp14:anchorId="535A3A69" wp14:editId="477F9FD1">
                <wp:simplePos x="0" y="0"/>
                <wp:positionH relativeFrom="column">
                  <wp:posOffset>-64770</wp:posOffset>
                </wp:positionH>
                <wp:positionV relativeFrom="margin">
                  <wp:posOffset>4836160</wp:posOffset>
                </wp:positionV>
                <wp:extent cx="6256655" cy="4678680"/>
                <wp:effectExtent l="0" t="0" r="0" b="0"/>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678680"/>
                        </a:xfrm>
                        <a:prstGeom prst="rect">
                          <a:avLst/>
                        </a:prstGeom>
                        <a:noFill/>
                        <a:ln w="9525">
                          <a:noFill/>
                          <a:miter lim="800000"/>
                          <a:headEnd/>
                          <a:tailEnd/>
                        </a:ln>
                      </wps:spPr>
                      <wps:txbx>
                        <w:txbxContent>
                          <w:p w14:paraId="49627922" w14:textId="77777777" w:rsidR="005571C9" w:rsidRPr="007F317D" w:rsidRDefault="005571C9" w:rsidP="005571C9">
                            <w:pPr>
                              <w:pStyle w:val="Header"/>
                              <w:spacing w:after="57" w:line="276" w:lineRule="auto"/>
                              <w:rPr>
                                <w:szCs w:val="18"/>
                              </w:rPr>
                            </w:pPr>
                            <w:r w:rsidRPr="007F317D">
                              <w:rPr>
                                <w:noProof/>
                                <w:szCs w:val="18"/>
                              </w:rPr>
                              <w:drawing>
                                <wp:inline distT="0" distB="0" distL="0" distR="0" wp14:anchorId="2329ADA1" wp14:editId="10F6BD00">
                                  <wp:extent cx="1360896" cy="453632"/>
                                  <wp:effectExtent l="0" t="0" r="0" b="3810"/>
                                  <wp:docPr id="27" name="Picture 7" descr="Cambridge Assessment">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78484B94-4AF2-4774-8F29-296F12C03C91}"/>
                                              </a:ext>
                                            </a:extLst>
                                          </pic:cNvPr>
                                          <pic:cNvPicPr>
                                            <a:picLocks noChangeAspect="1"/>
                                          </pic:cNvPicPr>
                                        </pic:nvPicPr>
                                        <pic:blipFill>
                                          <a:blip r:embed="rId123">
                                            <a:extLst>
                                              <a:ext uri="{28A0092B-C50C-407E-A947-70E740481C1C}">
                                                <a14:useLocalDpi xmlns:a14="http://schemas.microsoft.com/office/drawing/2010/main" val="0"/>
                                              </a:ext>
                                            </a:extLst>
                                          </a:blip>
                                          <a:srcRect/>
                                          <a:stretch/>
                                        </pic:blipFill>
                                        <pic:spPr>
                                          <a:xfrm>
                                            <a:off x="0" y="0"/>
                                            <a:ext cx="1360896" cy="453632"/>
                                          </a:xfrm>
                                          <a:prstGeom prst="rect">
                                            <a:avLst/>
                                          </a:prstGeom>
                                        </pic:spPr>
                                      </pic:pic>
                                    </a:graphicData>
                                  </a:graphic>
                                </wp:inline>
                              </w:drawing>
                            </w:r>
                          </w:p>
                          <w:p w14:paraId="61CDF700" w14:textId="77777777" w:rsidR="005571C9" w:rsidRPr="007F317D" w:rsidRDefault="005571C9" w:rsidP="005571C9">
                            <w:pPr>
                              <w:pStyle w:val="Header"/>
                              <w:spacing w:after="57" w:line="276" w:lineRule="auto"/>
                              <w:rPr>
                                <w:szCs w:val="18"/>
                              </w:rPr>
                            </w:pPr>
                          </w:p>
                          <w:p w14:paraId="35899930" w14:textId="2D803634" w:rsidR="005571C9" w:rsidRPr="007F317D" w:rsidRDefault="005571C9" w:rsidP="005571C9">
                            <w:pPr>
                              <w:pStyle w:val="Header"/>
                              <w:spacing w:after="57" w:line="276" w:lineRule="auto"/>
                              <w:rPr>
                                <w:szCs w:val="18"/>
                              </w:rPr>
                            </w:pPr>
                            <w:r w:rsidRPr="007F317D">
                              <w:rPr>
                                <w:szCs w:val="18"/>
                              </w:rPr>
                              <w:t>We’d like to know your view on the resources we produce. Click ‘</w:t>
                            </w:r>
                            <w:hyperlink r:id="rId124" w:history="1">
                              <w:r w:rsidRPr="007F317D">
                                <w:rPr>
                                  <w:rStyle w:val="Hyperlink"/>
                                  <w:szCs w:val="18"/>
                                </w:rPr>
                                <w:t>Like’</w:t>
                              </w:r>
                            </w:hyperlink>
                            <w:r w:rsidRPr="007F317D">
                              <w:rPr>
                                <w:szCs w:val="18"/>
                              </w:rPr>
                              <w:t xml:space="preserve"> or ‘</w:t>
                            </w:r>
                            <w:hyperlink r:id="rId125" w:history="1">
                              <w:r w:rsidRPr="007F317D">
                                <w:rPr>
                                  <w:rStyle w:val="Hyperlink"/>
                                  <w:szCs w:val="18"/>
                                </w:rPr>
                                <w:t>Dislike’</w:t>
                              </w:r>
                            </w:hyperlink>
                            <w:r w:rsidRPr="007F317D">
                              <w:rPr>
                                <w:szCs w:val="18"/>
                              </w:rPr>
                              <w:t xml:space="preserve"> to send us an auto generated email about this resource. Add comments if you want to. Let us know how we can improve this resource or what else you need. Your email will not be used or shared for any marketing purposes.</w:t>
                            </w:r>
                          </w:p>
                          <w:p w14:paraId="7AC68646" w14:textId="77777777" w:rsidR="005571C9" w:rsidRPr="007F317D" w:rsidRDefault="005571C9" w:rsidP="005571C9">
                            <w:pPr>
                              <w:autoSpaceDE w:val="0"/>
                              <w:spacing w:after="57" w:line="288" w:lineRule="auto"/>
                              <w:textAlignment w:val="center"/>
                              <w:rPr>
                                <w:spacing w:val="-2"/>
                                <w:sz w:val="16"/>
                                <w:szCs w:val="18"/>
                              </w:rPr>
                            </w:pPr>
                            <w:r w:rsidRPr="007F317D">
                              <w:rPr>
                                <w:color w:val="000000"/>
                                <w:spacing w:val="-2"/>
                                <w:sz w:val="16"/>
                                <w:szCs w:val="18"/>
                              </w:rPr>
                              <w:t xml:space="preserve">Looking for another resource? There is now a quick and easy search </w:t>
                            </w:r>
                            <w:hyperlink r:id="rId126" w:history="1">
                              <w:r w:rsidRPr="007F317D">
                                <w:rPr>
                                  <w:rStyle w:val="Hyperlink"/>
                                  <w:spacing w:val="-2"/>
                                  <w:sz w:val="16"/>
                                  <w:szCs w:val="18"/>
                                </w:rPr>
                                <w:t>tool to help find free resources</w:t>
                              </w:r>
                            </w:hyperlink>
                            <w:r w:rsidRPr="007F317D">
                              <w:rPr>
                                <w:color w:val="000000"/>
                                <w:spacing w:val="-2"/>
                                <w:sz w:val="16"/>
                                <w:szCs w:val="18"/>
                              </w:rPr>
                              <w:t xml:space="preserve"> for your qualification.</w:t>
                            </w:r>
                          </w:p>
                          <w:p w14:paraId="2D1A2258" w14:textId="77777777" w:rsidR="005571C9" w:rsidRPr="007F317D" w:rsidRDefault="005571C9" w:rsidP="005571C9">
                            <w:pPr>
                              <w:pStyle w:val="Pa2"/>
                              <w:spacing w:after="100"/>
                              <w:rPr>
                                <w:rFonts w:ascii="Arial" w:hAnsi="Arial" w:cs="Arial"/>
                                <w:color w:val="000000"/>
                                <w:sz w:val="16"/>
                                <w:szCs w:val="18"/>
                              </w:rPr>
                            </w:pPr>
                            <w:r w:rsidRPr="007F317D">
                              <w:rPr>
                                <w:rFonts w:ascii="Arial" w:hAnsi="Arial" w:cs="Arial"/>
                                <w:color w:val="000000"/>
                                <w:sz w:val="16"/>
                                <w:szCs w:val="18"/>
                              </w:rPr>
                              <w:t xml:space="preserve">OCR is part of Cambridge Assessment, a department of the University of Cambridge. </w:t>
                            </w:r>
                          </w:p>
                          <w:p w14:paraId="5EA447A2" w14:textId="77777777" w:rsidR="005571C9" w:rsidRPr="007F317D" w:rsidRDefault="005571C9" w:rsidP="005571C9">
                            <w:pPr>
                              <w:pStyle w:val="Pa2"/>
                              <w:spacing w:after="100"/>
                              <w:rPr>
                                <w:rFonts w:ascii="Arial" w:hAnsi="Arial" w:cs="Arial"/>
                                <w:color w:val="000000"/>
                                <w:sz w:val="16"/>
                                <w:szCs w:val="18"/>
                              </w:rPr>
                            </w:pPr>
                            <w:r w:rsidRPr="007F317D">
                              <w:rPr>
                                <w:rFonts w:ascii="Arial" w:hAnsi="Arial" w:cs="Arial"/>
                                <w:color w:val="000000"/>
                                <w:sz w:val="16"/>
                                <w:szCs w:val="18"/>
                              </w:rPr>
                              <w:t xml:space="preserve">For staff training purposes and as part of our quality assurance programme your call may be recorded or monitored. </w:t>
                            </w:r>
                            <w:r>
                              <w:rPr>
                                <w:rFonts w:ascii="Arial" w:hAnsi="Arial" w:cs="Arial"/>
                                <w:color w:val="000000"/>
                                <w:sz w:val="16"/>
                                <w:szCs w:val="18"/>
                              </w:rPr>
                              <w:br/>
                            </w:r>
                            <w:r w:rsidRPr="007F317D">
                              <w:rPr>
                                <w:rFonts w:ascii="Arial" w:hAnsi="Arial" w:cs="Arial"/>
                                <w:color w:val="000000"/>
                                <w:sz w:val="16"/>
                                <w:szCs w:val="18"/>
                              </w:rPr>
                              <w:t xml:space="preserve">Oxford Cambridge and RSA Examinations is a Company Limited by Guarantee. Registered in England. Registered office </w:t>
                            </w:r>
                            <w:r>
                              <w:rPr>
                                <w:rFonts w:ascii="Arial" w:hAnsi="Arial" w:cs="Arial"/>
                                <w:color w:val="000000"/>
                                <w:sz w:val="16"/>
                                <w:szCs w:val="18"/>
                              </w:rPr>
                              <w:br/>
                            </w:r>
                            <w:r w:rsidRPr="007F317D">
                              <w:rPr>
                                <w:rFonts w:ascii="Arial" w:hAnsi="Arial" w:cs="Arial"/>
                                <w:color w:val="000000"/>
                                <w:sz w:val="16"/>
                                <w:szCs w:val="18"/>
                              </w:rPr>
                              <w:t>The Triangle Bui</w:t>
                            </w:r>
                            <w:r>
                              <w:rPr>
                                <w:rFonts w:ascii="Arial" w:hAnsi="Arial" w:cs="Arial"/>
                                <w:color w:val="000000"/>
                                <w:sz w:val="16"/>
                                <w:szCs w:val="18"/>
                              </w:rPr>
                              <w:t>lding, Shaftesbury Road, Cam</w:t>
                            </w:r>
                            <w:r w:rsidRPr="007F317D">
                              <w:rPr>
                                <w:rFonts w:ascii="Arial" w:hAnsi="Arial" w:cs="Arial"/>
                                <w:color w:val="000000"/>
                                <w:sz w:val="16"/>
                                <w:szCs w:val="18"/>
                              </w:rPr>
                              <w:t>bridge, CB2 8EA. Registered company number 3484466. OCR is an exempt charity.</w:t>
                            </w:r>
                          </w:p>
                          <w:p w14:paraId="5F5CFE7F" w14:textId="77777777" w:rsidR="005571C9" w:rsidRPr="007F317D" w:rsidRDefault="005571C9" w:rsidP="005571C9">
                            <w:pPr>
                              <w:pStyle w:val="Pa2"/>
                              <w:spacing w:after="100"/>
                              <w:rPr>
                                <w:rStyle w:val="A0"/>
                                <w:rFonts w:ascii="Arial" w:hAnsi="Arial" w:cs="Arial"/>
                                <w:szCs w:val="18"/>
                              </w:rPr>
                            </w:pPr>
                            <w:r w:rsidRPr="007F317D">
                              <w:rPr>
                                <w:rFonts w:ascii="Arial" w:hAnsi="Arial" w:cs="Arial"/>
                                <w:color w:val="000000"/>
                                <w:sz w:val="16"/>
                                <w:szCs w:val="18"/>
                              </w:rPr>
                              <w:t xml:space="preserve">OCR operates academic and vocational qualifications regulated by Ofqual, Qualifications Wales and CCEA as listed </w:t>
                            </w:r>
                            <w:r w:rsidRPr="007F317D">
                              <w:rPr>
                                <w:rFonts w:ascii="Arial" w:hAnsi="Arial" w:cs="Arial"/>
                                <w:color w:val="000000"/>
                                <w:sz w:val="16"/>
                                <w:szCs w:val="18"/>
                              </w:rPr>
                              <w:br/>
                              <w:t xml:space="preserve">in their qualifications registers including A Levels, GCSEs, Cambridge </w:t>
                            </w:r>
                            <w:proofErr w:type="spellStart"/>
                            <w:r w:rsidRPr="007F317D">
                              <w:rPr>
                                <w:rFonts w:ascii="Arial" w:hAnsi="Arial" w:cs="Arial"/>
                                <w:color w:val="000000"/>
                                <w:sz w:val="16"/>
                                <w:szCs w:val="18"/>
                              </w:rPr>
                              <w:t>Technicals</w:t>
                            </w:r>
                            <w:proofErr w:type="spellEnd"/>
                            <w:r w:rsidRPr="007F317D">
                              <w:rPr>
                                <w:rFonts w:ascii="Arial" w:hAnsi="Arial" w:cs="Arial"/>
                                <w:color w:val="000000"/>
                                <w:sz w:val="16"/>
                                <w:szCs w:val="18"/>
                              </w:rPr>
                              <w:t xml:space="preserve"> and Cambridge Nationals.</w:t>
                            </w:r>
                          </w:p>
                          <w:p w14:paraId="0D9C3684" w14:textId="77777777" w:rsidR="005571C9" w:rsidRPr="007F317D" w:rsidRDefault="005571C9" w:rsidP="005571C9">
                            <w:pPr>
                              <w:pStyle w:val="Pa2"/>
                              <w:spacing w:after="100"/>
                              <w:rPr>
                                <w:rStyle w:val="A0"/>
                                <w:rFonts w:ascii="Arial" w:hAnsi="Arial" w:cs="Arial"/>
                                <w:szCs w:val="18"/>
                              </w:rPr>
                            </w:pPr>
                            <w:r w:rsidRPr="007F317D">
                              <w:rPr>
                                <w:rStyle w:val="A0"/>
                                <w:rFonts w:ascii="Arial" w:hAnsi="Arial" w:cs="Arial"/>
                                <w:szCs w:val="18"/>
                              </w:rPr>
                              <w:t xml:space="preserve">OCR provides resources to help you deliver our qualifications. These resources do not represent any </w:t>
                            </w:r>
                            <w:proofErr w:type="gramStart"/>
                            <w:r w:rsidRPr="007F317D">
                              <w:rPr>
                                <w:rStyle w:val="A0"/>
                                <w:rFonts w:ascii="Arial" w:hAnsi="Arial" w:cs="Arial"/>
                                <w:szCs w:val="18"/>
                              </w:rPr>
                              <w:t>particular teaching</w:t>
                            </w:r>
                            <w:proofErr w:type="gramEnd"/>
                            <w:r w:rsidRPr="007F317D">
                              <w:rPr>
                                <w:rStyle w:val="A0"/>
                                <w:rFonts w:ascii="Arial" w:hAnsi="Arial" w:cs="Arial"/>
                                <w:szCs w:val="18"/>
                              </w:rPr>
                              <w:t xml:space="preserve">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CE41A67" w14:textId="77777777" w:rsidR="005571C9" w:rsidRPr="007F317D" w:rsidRDefault="005571C9" w:rsidP="005571C9">
                            <w:pPr>
                              <w:pStyle w:val="Pa2"/>
                              <w:spacing w:after="100"/>
                              <w:rPr>
                                <w:rFonts w:ascii="Arial" w:hAnsi="Arial" w:cs="Arial"/>
                                <w:sz w:val="16"/>
                                <w:szCs w:val="18"/>
                              </w:rPr>
                            </w:pPr>
                            <w:r w:rsidRPr="007F317D">
                              <w:rPr>
                                <w:rStyle w:val="A0"/>
                                <w:rFonts w:ascii="Arial" w:hAnsi="Arial" w:cs="Arial"/>
                                <w:szCs w:val="18"/>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27" w:history="1">
                              <w:r w:rsidRPr="007F317D">
                                <w:rPr>
                                  <w:rStyle w:val="Hyperlink"/>
                                  <w:rFonts w:ascii="Arial" w:hAnsi="Arial" w:cs="Arial"/>
                                  <w:sz w:val="16"/>
                                  <w:szCs w:val="18"/>
                                </w:rPr>
                                <w:t>contact us</w:t>
                              </w:r>
                            </w:hyperlink>
                            <w:r w:rsidRPr="007F317D">
                              <w:rPr>
                                <w:rStyle w:val="A0"/>
                                <w:rFonts w:ascii="Arial" w:hAnsi="Arial" w:cs="Arial"/>
                                <w:szCs w:val="18"/>
                              </w:rPr>
                              <w:t xml:space="preserve">. </w:t>
                            </w:r>
                          </w:p>
                          <w:p w14:paraId="15D5C0F4" w14:textId="77777777" w:rsidR="005571C9" w:rsidRPr="007F317D" w:rsidRDefault="005571C9" w:rsidP="005571C9">
                            <w:pPr>
                              <w:pStyle w:val="Pa3"/>
                              <w:spacing w:after="100"/>
                              <w:ind w:right="100"/>
                              <w:rPr>
                                <w:rFonts w:ascii="Arial" w:hAnsi="Arial" w:cs="Arial"/>
                                <w:sz w:val="16"/>
                                <w:szCs w:val="18"/>
                              </w:rPr>
                            </w:pPr>
                            <w:r w:rsidRPr="007F317D">
                              <w:rPr>
                                <w:rStyle w:val="A0"/>
                                <w:rFonts w:ascii="Arial" w:hAnsi="Arial" w:cs="Arial"/>
                                <w:szCs w:val="18"/>
                              </w:rPr>
                              <w:t xml:space="preserve">© OCR 2020 - You can copy and distribute this resource freely if you keep the OCR logo and this small print intact and you acknowledge OCR as the originator of the resource. </w:t>
                            </w:r>
                          </w:p>
                          <w:p w14:paraId="44581AD2" w14:textId="77777777" w:rsidR="005571C9" w:rsidRPr="007F317D" w:rsidRDefault="005571C9" w:rsidP="005571C9">
                            <w:pPr>
                              <w:pStyle w:val="Pa3"/>
                              <w:spacing w:after="100"/>
                              <w:ind w:right="100"/>
                              <w:rPr>
                                <w:rFonts w:ascii="Arial" w:hAnsi="Arial" w:cs="Arial"/>
                                <w:sz w:val="16"/>
                                <w:szCs w:val="18"/>
                              </w:rPr>
                            </w:pPr>
                            <w:r w:rsidRPr="007F317D">
                              <w:rPr>
                                <w:rStyle w:val="A0"/>
                                <w:rFonts w:ascii="Arial" w:hAnsi="Arial" w:cs="Arial"/>
                                <w:szCs w:val="18"/>
                              </w:rPr>
                              <w:t xml:space="preserve">OCR acknowledges the use of the following content: N/A </w:t>
                            </w:r>
                          </w:p>
                          <w:p w14:paraId="0309BD63" w14:textId="77777777" w:rsidR="005571C9" w:rsidRPr="007F317D" w:rsidRDefault="005571C9" w:rsidP="005571C9">
                            <w:pPr>
                              <w:pStyle w:val="Pa3"/>
                              <w:spacing w:after="100"/>
                              <w:ind w:right="100"/>
                              <w:rPr>
                                <w:rFonts w:ascii="Arial" w:hAnsi="Arial" w:cs="Arial"/>
                                <w:color w:val="000000"/>
                                <w:sz w:val="16"/>
                                <w:szCs w:val="18"/>
                              </w:rPr>
                            </w:pPr>
                            <w:r w:rsidRPr="007F317D">
                              <w:rPr>
                                <w:rStyle w:val="A0"/>
                                <w:rFonts w:ascii="Arial" w:hAnsi="Arial" w:cs="Arial"/>
                                <w:szCs w:val="18"/>
                              </w:rPr>
                              <w:t xml:space="preserve">Whether you already offer OCR qualifications, are new to OCR or are thinking about switching, you can request more information using our </w:t>
                            </w:r>
                            <w:hyperlink r:id="rId128" w:history="1">
                              <w:r w:rsidRPr="007F317D">
                                <w:rPr>
                                  <w:rStyle w:val="Hyperlink"/>
                                  <w:rFonts w:ascii="Arial" w:hAnsi="Arial" w:cs="Arial"/>
                                  <w:sz w:val="16"/>
                                  <w:szCs w:val="18"/>
                                </w:rPr>
                                <w:t>Expression of Interest form</w:t>
                              </w:r>
                            </w:hyperlink>
                            <w:r w:rsidRPr="007F317D">
                              <w:rPr>
                                <w:rStyle w:val="A0"/>
                                <w:rFonts w:ascii="Arial" w:hAnsi="Arial" w:cs="Arial"/>
                                <w:szCs w:val="18"/>
                              </w:rPr>
                              <w:t xml:space="preserve">. </w:t>
                            </w:r>
                          </w:p>
                          <w:p w14:paraId="27B3434D" w14:textId="77777777" w:rsidR="005571C9" w:rsidRPr="007F317D" w:rsidRDefault="005571C9" w:rsidP="005571C9">
                            <w:r w:rsidRPr="007F317D">
                              <w:rPr>
                                <w:rStyle w:val="A0"/>
                                <w:rFonts w:cs="Arial"/>
                                <w:szCs w:val="18"/>
                              </w:rPr>
                              <w:t xml:space="preserve">Please </w:t>
                            </w:r>
                            <w:hyperlink r:id="rId129" w:history="1">
                              <w:r w:rsidRPr="007F317D">
                                <w:rPr>
                                  <w:rStyle w:val="Hyperlink"/>
                                  <w:sz w:val="16"/>
                                  <w:szCs w:val="18"/>
                                </w:rPr>
                                <w:t>get in touch</w:t>
                              </w:r>
                            </w:hyperlink>
                            <w:r w:rsidRPr="007F317D">
                              <w:rPr>
                                <w:rStyle w:val="A2"/>
                                <w:rFonts w:cs="Arial"/>
                                <w:szCs w:val="18"/>
                              </w:rPr>
                              <w:t xml:space="preserve"> </w:t>
                            </w:r>
                            <w:r w:rsidRPr="007F317D">
                              <w:rPr>
                                <w:rStyle w:val="A0"/>
                                <w:rFonts w:cs="Arial"/>
                                <w:szCs w:val="18"/>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35A3A69" id="_x0000_s1042" type="#_x0000_t202" style="position:absolute;margin-left:-5.1pt;margin-top:380.8pt;width:492.65pt;height:368.4pt;z-index:251658244;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" filled="f" stroked="f">
                <v:textbox>
                  <w:txbxContent>
                    <w:p w14:paraId="49627922" w14:textId="77777777" w:rsidR="005571C9" w:rsidRPr="007F317D" w:rsidRDefault="005571C9" w:rsidP="005571C9">
                      <w:pPr>
                        <w:pStyle w:val="Header"/>
                        <w:spacing w:after="57" w:line="276" w:lineRule="auto"/>
                        <w:rPr>
                          <w:szCs w:val="18"/>
                        </w:rPr>
                      </w:pPr>
                      <w:r w:rsidRPr="007F317D">
                        <w:rPr>
                          <w:noProof/>
                          <w:szCs w:val="18"/>
                        </w:rPr>
                        <w:drawing>
                          <wp:inline distT="0" distB="0" distL="0" distR="0" wp14:anchorId="2329ADA1" wp14:editId="10F6BD00">
                            <wp:extent cx="1360896" cy="453632"/>
                            <wp:effectExtent l="0" t="0" r="0" b="3810"/>
                            <wp:docPr id="27" name="Picture 7" descr="Cambridge Assessment">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78484B94-4AF2-4774-8F29-296F12C03C91}"/>
                                        </a:ext>
                                      </a:extLst>
                                    </pic:cNvPr>
                                    <pic:cNvPicPr>
                                      <a:picLocks noChangeAspect="1"/>
                                    </pic:cNvPicPr>
                                  </pic:nvPicPr>
                                  <pic:blipFill>
                                    <a:blip r:embed="rId123">
                                      <a:extLst>
                                        <a:ext uri="{28A0092B-C50C-407E-A947-70E740481C1C}">
                                          <a14:useLocalDpi xmlns:a14="http://schemas.microsoft.com/office/drawing/2010/main" val="0"/>
                                        </a:ext>
                                      </a:extLst>
                                    </a:blip>
                                    <a:srcRect/>
                                    <a:stretch/>
                                  </pic:blipFill>
                                  <pic:spPr>
                                    <a:xfrm>
                                      <a:off x="0" y="0"/>
                                      <a:ext cx="1360896" cy="453632"/>
                                    </a:xfrm>
                                    <a:prstGeom prst="rect">
                                      <a:avLst/>
                                    </a:prstGeom>
                                  </pic:spPr>
                                </pic:pic>
                              </a:graphicData>
                            </a:graphic>
                          </wp:inline>
                        </w:drawing>
                      </w:r>
                    </w:p>
                    <w:p w14:paraId="61CDF700" w14:textId="77777777" w:rsidR="005571C9" w:rsidRPr="007F317D" w:rsidRDefault="005571C9" w:rsidP="005571C9">
                      <w:pPr>
                        <w:pStyle w:val="Header"/>
                        <w:spacing w:after="57" w:line="276" w:lineRule="auto"/>
                        <w:rPr>
                          <w:szCs w:val="18"/>
                        </w:rPr>
                      </w:pPr>
                    </w:p>
                    <w:p w14:paraId="35899930" w14:textId="2D803634" w:rsidR="005571C9" w:rsidRPr="007F317D" w:rsidRDefault="005571C9" w:rsidP="005571C9">
                      <w:pPr>
                        <w:pStyle w:val="Header"/>
                        <w:spacing w:after="57" w:line="276" w:lineRule="auto"/>
                        <w:rPr>
                          <w:szCs w:val="18"/>
                        </w:rPr>
                      </w:pPr>
                      <w:r w:rsidRPr="007F317D">
                        <w:rPr>
                          <w:szCs w:val="18"/>
                        </w:rPr>
                        <w:t>We’d like to know your view on the resources we produce. Click ‘</w:t>
                      </w:r>
                      <w:hyperlink r:id="rId130" w:history="1">
                        <w:r w:rsidRPr="007F317D">
                          <w:rPr>
                            <w:rStyle w:val="Hyperlink"/>
                            <w:szCs w:val="18"/>
                          </w:rPr>
                          <w:t>Like’</w:t>
                        </w:r>
                      </w:hyperlink>
                      <w:r w:rsidRPr="007F317D">
                        <w:rPr>
                          <w:szCs w:val="18"/>
                        </w:rPr>
                        <w:t xml:space="preserve"> or ‘</w:t>
                      </w:r>
                      <w:hyperlink r:id="rId131" w:history="1">
                        <w:r w:rsidRPr="007F317D">
                          <w:rPr>
                            <w:rStyle w:val="Hyperlink"/>
                            <w:szCs w:val="18"/>
                          </w:rPr>
                          <w:t>Dislike’</w:t>
                        </w:r>
                      </w:hyperlink>
                      <w:r w:rsidRPr="007F317D">
                        <w:rPr>
                          <w:szCs w:val="18"/>
                        </w:rPr>
                        <w:t xml:space="preserve"> to send us an auto generated email about this resource. Add comments if you want to. Let us know how we can improve this resource or what else you need. Your email will not be used or shared for any marketing purposes.</w:t>
                      </w:r>
                    </w:p>
                    <w:p w14:paraId="7AC68646" w14:textId="77777777" w:rsidR="005571C9" w:rsidRPr="007F317D" w:rsidRDefault="005571C9" w:rsidP="005571C9">
                      <w:pPr>
                        <w:autoSpaceDE w:val="0"/>
                        <w:spacing w:after="57" w:line="288" w:lineRule="auto"/>
                        <w:textAlignment w:val="center"/>
                        <w:rPr>
                          <w:spacing w:val="-2"/>
                          <w:sz w:val="16"/>
                          <w:szCs w:val="18"/>
                        </w:rPr>
                      </w:pPr>
                      <w:r w:rsidRPr="007F317D">
                        <w:rPr>
                          <w:color w:val="000000"/>
                          <w:spacing w:val="-2"/>
                          <w:sz w:val="16"/>
                          <w:szCs w:val="18"/>
                        </w:rPr>
                        <w:t xml:space="preserve">Looking for another resource? There is now a quick and easy search </w:t>
                      </w:r>
                      <w:hyperlink r:id="rId132" w:history="1">
                        <w:r w:rsidRPr="007F317D">
                          <w:rPr>
                            <w:rStyle w:val="Hyperlink"/>
                            <w:spacing w:val="-2"/>
                            <w:sz w:val="16"/>
                            <w:szCs w:val="18"/>
                          </w:rPr>
                          <w:t>tool to help find free resources</w:t>
                        </w:r>
                      </w:hyperlink>
                      <w:r w:rsidRPr="007F317D">
                        <w:rPr>
                          <w:color w:val="000000"/>
                          <w:spacing w:val="-2"/>
                          <w:sz w:val="16"/>
                          <w:szCs w:val="18"/>
                        </w:rPr>
                        <w:t xml:space="preserve"> for your qualification.</w:t>
                      </w:r>
                    </w:p>
                    <w:p w14:paraId="2D1A2258" w14:textId="77777777" w:rsidR="005571C9" w:rsidRPr="007F317D" w:rsidRDefault="005571C9" w:rsidP="005571C9">
                      <w:pPr>
                        <w:pStyle w:val="Pa2"/>
                        <w:spacing w:after="100"/>
                        <w:rPr>
                          <w:rFonts w:ascii="Arial" w:hAnsi="Arial" w:cs="Arial"/>
                          <w:color w:val="000000"/>
                          <w:sz w:val="16"/>
                          <w:szCs w:val="18"/>
                        </w:rPr>
                      </w:pPr>
                      <w:r w:rsidRPr="007F317D">
                        <w:rPr>
                          <w:rFonts w:ascii="Arial" w:hAnsi="Arial" w:cs="Arial"/>
                          <w:color w:val="000000"/>
                          <w:sz w:val="16"/>
                          <w:szCs w:val="18"/>
                        </w:rPr>
                        <w:t xml:space="preserve">OCR is part of Cambridge Assessment, a department of the University of Cambridge. </w:t>
                      </w:r>
                    </w:p>
                    <w:p w14:paraId="5EA447A2" w14:textId="77777777" w:rsidR="005571C9" w:rsidRPr="007F317D" w:rsidRDefault="005571C9" w:rsidP="005571C9">
                      <w:pPr>
                        <w:pStyle w:val="Pa2"/>
                        <w:spacing w:after="100"/>
                        <w:rPr>
                          <w:rFonts w:ascii="Arial" w:hAnsi="Arial" w:cs="Arial"/>
                          <w:color w:val="000000"/>
                          <w:sz w:val="16"/>
                          <w:szCs w:val="18"/>
                        </w:rPr>
                      </w:pPr>
                      <w:r w:rsidRPr="007F317D">
                        <w:rPr>
                          <w:rFonts w:ascii="Arial" w:hAnsi="Arial" w:cs="Arial"/>
                          <w:color w:val="000000"/>
                          <w:sz w:val="16"/>
                          <w:szCs w:val="18"/>
                        </w:rPr>
                        <w:t xml:space="preserve">For staff training purposes and as part of our quality assurance programme your call may be recorded or monitored. </w:t>
                      </w:r>
                      <w:r>
                        <w:rPr>
                          <w:rFonts w:ascii="Arial" w:hAnsi="Arial" w:cs="Arial"/>
                          <w:color w:val="000000"/>
                          <w:sz w:val="16"/>
                          <w:szCs w:val="18"/>
                        </w:rPr>
                        <w:br/>
                      </w:r>
                      <w:r w:rsidRPr="007F317D">
                        <w:rPr>
                          <w:rFonts w:ascii="Arial" w:hAnsi="Arial" w:cs="Arial"/>
                          <w:color w:val="000000"/>
                          <w:sz w:val="16"/>
                          <w:szCs w:val="18"/>
                        </w:rPr>
                        <w:t xml:space="preserve">Oxford Cambridge and RSA Examinations is a Company Limited by Guarantee. Registered in England. Registered office </w:t>
                      </w:r>
                      <w:r>
                        <w:rPr>
                          <w:rFonts w:ascii="Arial" w:hAnsi="Arial" w:cs="Arial"/>
                          <w:color w:val="000000"/>
                          <w:sz w:val="16"/>
                          <w:szCs w:val="18"/>
                        </w:rPr>
                        <w:br/>
                      </w:r>
                      <w:r w:rsidRPr="007F317D">
                        <w:rPr>
                          <w:rFonts w:ascii="Arial" w:hAnsi="Arial" w:cs="Arial"/>
                          <w:color w:val="000000"/>
                          <w:sz w:val="16"/>
                          <w:szCs w:val="18"/>
                        </w:rPr>
                        <w:t>The Triangle Bui</w:t>
                      </w:r>
                      <w:r>
                        <w:rPr>
                          <w:rFonts w:ascii="Arial" w:hAnsi="Arial" w:cs="Arial"/>
                          <w:color w:val="000000"/>
                          <w:sz w:val="16"/>
                          <w:szCs w:val="18"/>
                        </w:rPr>
                        <w:t>lding, Shaftesbury Road, Cam</w:t>
                      </w:r>
                      <w:r w:rsidRPr="007F317D">
                        <w:rPr>
                          <w:rFonts w:ascii="Arial" w:hAnsi="Arial" w:cs="Arial"/>
                          <w:color w:val="000000"/>
                          <w:sz w:val="16"/>
                          <w:szCs w:val="18"/>
                        </w:rPr>
                        <w:t>bridge, CB2 8EA. Registered company number 3484466. OCR is an exempt charity.</w:t>
                      </w:r>
                    </w:p>
                    <w:p w14:paraId="5F5CFE7F" w14:textId="77777777" w:rsidR="005571C9" w:rsidRPr="007F317D" w:rsidRDefault="005571C9" w:rsidP="005571C9">
                      <w:pPr>
                        <w:pStyle w:val="Pa2"/>
                        <w:spacing w:after="100"/>
                        <w:rPr>
                          <w:rStyle w:val="A0"/>
                          <w:rFonts w:ascii="Arial" w:hAnsi="Arial" w:cs="Arial"/>
                          <w:szCs w:val="18"/>
                        </w:rPr>
                      </w:pPr>
                      <w:r w:rsidRPr="007F317D">
                        <w:rPr>
                          <w:rFonts w:ascii="Arial" w:hAnsi="Arial" w:cs="Arial"/>
                          <w:color w:val="000000"/>
                          <w:sz w:val="16"/>
                          <w:szCs w:val="18"/>
                        </w:rPr>
                        <w:t xml:space="preserve">OCR operates academic and vocational qualifications regulated by Ofqual, Qualifications Wales and CCEA as listed </w:t>
                      </w:r>
                      <w:r w:rsidRPr="007F317D">
                        <w:rPr>
                          <w:rFonts w:ascii="Arial" w:hAnsi="Arial" w:cs="Arial"/>
                          <w:color w:val="000000"/>
                          <w:sz w:val="16"/>
                          <w:szCs w:val="18"/>
                        </w:rPr>
                        <w:br/>
                        <w:t xml:space="preserve">in their qualifications registers including A Levels, GCSEs, Cambridge </w:t>
                      </w:r>
                      <w:proofErr w:type="spellStart"/>
                      <w:r w:rsidRPr="007F317D">
                        <w:rPr>
                          <w:rFonts w:ascii="Arial" w:hAnsi="Arial" w:cs="Arial"/>
                          <w:color w:val="000000"/>
                          <w:sz w:val="16"/>
                          <w:szCs w:val="18"/>
                        </w:rPr>
                        <w:t>Technicals</w:t>
                      </w:r>
                      <w:proofErr w:type="spellEnd"/>
                      <w:r w:rsidRPr="007F317D">
                        <w:rPr>
                          <w:rFonts w:ascii="Arial" w:hAnsi="Arial" w:cs="Arial"/>
                          <w:color w:val="000000"/>
                          <w:sz w:val="16"/>
                          <w:szCs w:val="18"/>
                        </w:rPr>
                        <w:t xml:space="preserve"> and Cambridge Nationals.</w:t>
                      </w:r>
                    </w:p>
                    <w:p w14:paraId="0D9C3684" w14:textId="77777777" w:rsidR="005571C9" w:rsidRPr="007F317D" w:rsidRDefault="005571C9" w:rsidP="005571C9">
                      <w:pPr>
                        <w:pStyle w:val="Pa2"/>
                        <w:spacing w:after="100"/>
                        <w:rPr>
                          <w:rStyle w:val="A0"/>
                          <w:rFonts w:ascii="Arial" w:hAnsi="Arial" w:cs="Arial"/>
                          <w:szCs w:val="18"/>
                        </w:rPr>
                      </w:pPr>
                      <w:r w:rsidRPr="007F317D">
                        <w:rPr>
                          <w:rStyle w:val="A0"/>
                          <w:rFonts w:ascii="Arial" w:hAnsi="Arial" w:cs="Arial"/>
                          <w:szCs w:val="18"/>
                        </w:rPr>
                        <w:t xml:space="preserve">OCR provides resources to help you deliver our qualifications. These resources do not represent any </w:t>
                      </w:r>
                      <w:proofErr w:type="gramStart"/>
                      <w:r w:rsidRPr="007F317D">
                        <w:rPr>
                          <w:rStyle w:val="A0"/>
                          <w:rFonts w:ascii="Arial" w:hAnsi="Arial" w:cs="Arial"/>
                          <w:szCs w:val="18"/>
                        </w:rPr>
                        <w:t>particular teaching</w:t>
                      </w:r>
                      <w:proofErr w:type="gramEnd"/>
                      <w:r w:rsidRPr="007F317D">
                        <w:rPr>
                          <w:rStyle w:val="A0"/>
                          <w:rFonts w:ascii="Arial" w:hAnsi="Arial" w:cs="Arial"/>
                          <w:szCs w:val="18"/>
                        </w:rPr>
                        <w:t xml:space="preserve">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CE41A67" w14:textId="77777777" w:rsidR="005571C9" w:rsidRPr="007F317D" w:rsidRDefault="005571C9" w:rsidP="005571C9">
                      <w:pPr>
                        <w:pStyle w:val="Pa2"/>
                        <w:spacing w:after="100"/>
                        <w:rPr>
                          <w:rFonts w:ascii="Arial" w:hAnsi="Arial" w:cs="Arial"/>
                          <w:sz w:val="16"/>
                          <w:szCs w:val="18"/>
                        </w:rPr>
                      </w:pPr>
                      <w:r w:rsidRPr="007F317D">
                        <w:rPr>
                          <w:rStyle w:val="A0"/>
                          <w:rFonts w:ascii="Arial" w:hAnsi="Arial" w:cs="Arial"/>
                          <w:szCs w:val="18"/>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33" w:history="1">
                        <w:r w:rsidRPr="007F317D">
                          <w:rPr>
                            <w:rStyle w:val="Hyperlink"/>
                            <w:rFonts w:ascii="Arial" w:hAnsi="Arial" w:cs="Arial"/>
                            <w:sz w:val="16"/>
                            <w:szCs w:val="18"/>
                          </w:rPr>
                          <w:t>contact us</w:t>
                        </w:r>
                      </w:hyperlink>
                      <w:r w:rsidRPr="007F317D">
                        <w:rPr>
                          <w:rStyle w:val="A0"/>
                          <w:rFonts w:ascii="Arial" w:hAnsi="Arial" w:cs="Arial"/>
                          <w:szCs w:val="18"/>
                        </w:rPr>
                        <w:t xml:space="preserve">. </w:t>
                      </w:r>
                    </w:p>
                    <w:p w14:paraId="15D5C0F4" w14:textId="77777777" w:rsidR="005571C9" w:rsidRPr="007F317D" w:rsidRDefault="005571C9" w:rsidP="005571C9">
                      <w:pPr>
                        <w:pStyle w:val="Pa3"/>
                        <w:spacing w:after="100"/>
                        <w:ind w:right="100"/>
                        <w:rPr>
                          <w:rFonts w:ascii="Arial" w:hAnsi="Arial" w:cs="Arial"/>
                          <w:sz w:val="16"/>
                          <w:szCs w:val="18"/>
                        </w:rPr>
                      </w:pPr>
                      <w:r w:rsidRPr="007F317D">
                        <w:rPr>
                          <w:rStyle w:val="A0"/>
                          <w:rFonts w:ascii="Arial" w:hAnsi="Arial" w:cs="Arial"/>
                          <w:szCs w:val="18"/>
                        </w:rPr>
                        <w:t xml:space="preserve">© OCR 2020 - You can copy and distribute this resource freely if you keep the OCR logo and this small print intact and you acknowledge OCR as the originator of the resource. </w:t>
                      </w:r>
                    </w:p>
                    <w:p w14:paraId="44581AD2" w14:textId="77777777" w:rsidR="005571C9" w:rsidRPr="007F317D" w:rsidRDefault="005571C9" w:rsidP="005571C9">
                      <w:pPr>
                        <w:pStyle w:val="Pa3"/>
                        <w:spacing w:after="100"/>
                        <w:ind w:right="100"/>
                        <w:rPr>
                          <w:rFonts w:ascii="Arial" w:hAnsi="Arial" w:cs="Arial"/>
                          <w:sz w:val="16"/>
                          <w:szCs w:val="18"/>
                        </w:rPr>
                      </w:pPr>
                      <w:r w:rsidRPr="007F317D">
                        <w:rPr>
                          <w:rStyle w:val="A0"/>
                          <w:rFonts w:ascii="Arial" w:hAnsi="Arial" w:cs="Arial"/>
                          <w:szCs w:val="18"/>
                        </w:rPr>
                        <w:t xml:space="preserve">OCR acknowledges the use of the following content: N/A </w:t>
                      </w:r>
                    </w:p>
                    <w:p w14:paraId="0309BD63" w14:textId="77777777" w:rsidR="005571C9" w:rsidRPr="007F317D" w:rsidRDefault="005571C9" w:rsidP="005571C9">
                      <w:pPr>
                        <w:pStyle w:val="Pa3"/>
                        <w:spacing w:after="100"/>
                        <w:ind w:right="100"/>
                        <w:rPr>
                          <w:rFonts w:ascii="Arial" w:hAnsi="Arial" w:cs="Arial"/>
                          <w:color w:val="000000"/>
                          <w:sz w:val="16"/>
                          <w:szCs w:val="18"/>
                        </w:rPr>
                      </w:pPr>
                      <w:r w:rsidRPr="007F317D">
                        <w:rPr>
                          <w:rStyle w:val="A0"/>
                          <w:rFonts w:ascii="Arial" w:hAnsi="Arial" w:cs="Arial"/>
                          <w:szCs w:val="18"/>
                        </w:rPr>
                        <w:t xml:space="preserve">Whether you already offer OCR qualifications, are new to OCR or are thinking about switching, you can request more information using our </w:t>
                      </w:r>
                      <w:hyperlink r:id="rId134" w:history="1">
                        <w:r w:rsidRPr="007F317D">
                          <w:rPr>
                            <w:rStyle w:val="Hyperlink"/>
                            <w:rFonts w:ascii="Arial" w:hAnsi="Arial" w:cs="Arial"/>
                            <w:sz w:val="16"/>
                            <w:szCs w:val="18"/>
                          </w:rPr>
                          <w:t>Expression of Interest form</w:t>
                        </w:r>
                      </w:hyperlink>
                      <w:r w:rsidRPr="007F317D">
                        <w:rPr>
                          <w:rStyle w:val="A0"/>
                          <w:rFonts w:ascii="Arial" w:hAnsi="Arial" w:cs="Arial"/>
                          <w:szCs w:val="18"/>
                        </w:rPr>
                        <w:t xml:space="preserve">. </w:t>
                      </w:r>
                    </w:p>
                    <w:p w14:paraId="27B3434D" w14:textId="77777777" w:rsidR="005571C9" w:rsidRPr="007F317D" w:rsidRDefault="005571C9" w:rsidP="005571C9">
                      <w:r w:rsidRPr="007F317D">
                        <w:rPr>
                          <w:rStyle w:val="A0"/>
                          <w:rFonts w:cs="Arial"/>
                          <w:szCs w:val="18"/>
                        </w:rPr>
                        <w:t xml:space="preserve">Please </w:t>
                      </w:r>
                      <w:hyperlink r:id="rId135" w:history="1">
                        <w:r w:rsidRPr="007F317D">
                          <w:rPr>
                            <w:rStyle w:val="Hyperlink"/>
                            <w:sz w:val="16"/>
                            <w:szCs w:val="18"/>
                          </w:rPr>
                          <w:t>get in touch</w:t>
                        </w:r>
                      </w:hyperlink>
                      <w:r w:rsidRPr="007F317D">
                        <w:rPr>
                          <w:rStyle w:val="A2"/>
                          <w:rFonts w:cs="Arial"/>
                          <w:szCs w:val="18"/>
                        </w:rPr>
                        <w:t xml:space="preserve"> </w:t>
                      </w:r>
                      <w:r w:rsidRPr="007F317D">
                        <w:rPr>
                          <w:rStyle w:val="A0"/>
                          <w:rFonts w:cs="Arial"/>
                          <w:szCs w:val="18"/>
                        </w:rPr>
                        <w:t>if you want to discuss the accessibility of resources we offer to support you in delivering our qualifications.</w:t>
                      </w:r>
                    </w:p>
                  </w:txbxContent>
                </v:textbox>
                <w10:wrap type="square" anchory="margin"/>
              </v:shape>
            </w:pict>
          </mc:Fallback>
        </mc:AlternateContent>
      </w:r>
    </w:p>
    <w:sectPr w:rsidR="003E5EC4" w:rsidRPr="00F37F1D" w:rsidSect="005D6783">
      <w:headerReference w:type="default" r:id="rId136"/>
      <w:footerReference w:type="default" r:id="rId137"/>
      <w:pgSz w:w="11900" w:h="16840"/>
      <w:pgMar w:top="1134" w:right="1134" w:bottom="851" w:left="1134" w:header="709"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38EB289" w14:textId="77777777" w:rsidR="00D469BF" w:rsidRDefault="00D469BF" w:rsidP="003C4D13">
      <w:r>
        <w:separator/>
      </w:r>
    </w:p>
  </w:endnote>
  <w:endnote w:type="continuationSeparator" w:id="0">
    <w:p w14:paraId="40E405E4" w14:textId="77777777" w:rsidR="00D469BF" w:rsidRDefault="00D469BF" w:rsidP="003C4D13">
      <w:r>
        <w:continuationSeparator/>
      </w:r>
    </w:p>
  </w:endnote>
  <w:endnote w:type="continuationNotice" w:id="1">
    <w:p w14:paraId="7AF65984" w14:textId="77777777" w:rsidR="00D469BF" w:rsidRDefault="00D469BF">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Arial Bold">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yriad Pro Light">
    <w:altName w:val="Segoe UI Light"/>
    <w:panose1 w:val="00000000000000000000"/>
    <w:charset w:val="00"/>
    <w:family w:val="swiss"/>
    <w:notTrueType/>
    <w:pitch w:val="variable"/>
    <w:sig w:usb0="A00002AF" w:usb1="5000204B" w:usb2="00000000" w:usb3="00000000" w:csb0="0000009F" w:csb1="00000000"/>
  </w:font>
  <w:font w:name="Arial Unicode MS">
    <w:panose1 w:val="020B0604020202020204"/>
    <w:charset w:val="00"/>
    <w:family w:val="roman"/>
    <w:pitch w:val="variable"/>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ArialMT">
    <w:altName w:val="Arial"/>
    <w:panose1 w:val="00000000000000000000"/>
    <w:charset w:val="00"/>
    <w:family w:val="swiss"/>
    <w:notTrueType/>
    <w:pitch w:val="default"/>
    <w:sig w:usb0="00000003" w:usb1="00000000" w:usb2="00000000" w:usb3="00000000" w:csb0="00000001" w:csb1="00000000"/>
  </w:font>
  <w:font w:name="Arial-BoldMT">
    <w:altName w:val="Arial"/>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371959404"/>
      <w:docPartObj>
        <w:docPartGallery w:val="Page Numbers (Bottom of Page)"/>
        <w:docPartUnique/>
      </w:docPartObj>
    </w:sdtPr>
    <w:sdtEndPr>
      <w:rPr>
        <w:noProof/>
      </w:rPr>
    </w:sdtEndPr>
    <w:sdtContent>
      <w:p w14:paraId="48613F37" w14:textId="18E19E1B" w:rsidR="00595CDB" w:rsidRPr="00F37F1D" w:rsidRDefault="00595CDB" w:rsidP="00F37F1D">
        <w:pPr>
          <w:tabs>
            <w:tab w:val="center" w:pos="4678"/>
            <w:tab w:val="right" w:pos="9638"/>
          </w:tabs>
          <w:rPr>
            <w:b/>
            <w:sz w:val="18"/>
            <w:szCs w:val="18"/>
          </w:rPr>
        </w:pPr>
        <w:r w:rsidRPr="000A3CF2">
          <w:rPr>
            <w:sz w:val="18"/>
            <w:szCs w:val="18"/>
          </w:rPr>
          <w:t>© OCR 2020</w:t>
        </w:r>
        <w:r w:rsidRPr="000A3CF2">
          <w:rPr>
            <w:sz w:val="18"/>
            <w:szCs w:val="18"/>
          </w:rPr>
          <w:tab/>
        </w:r>
        <w:r w:rsidRPr="000A3CF2">
          <w:rPr>
            <w:noProof/>
            <w:sz w:val="18"/>
            <w:szCs w:val="18"/>
          </w:rPr>
          <w:tab/>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83717474"/>
      <w:docPartObj>
        <w:docPartGallery w:val="Page Numbers (Bottom of Page)"/>
        <w:docPartUnique/>
      </w:docPartObj>
    </w:sdtPr>
    <w:sdtEndPr>
      <w:rPr>
        <w:noProof/>
      </w:rPr>
    </w:sdtEndPr>
    <w:sdtContent>
      <w:p w14:paraId="1589D763" w14:textId="4B6D93A5" w:rsidR="00595CDB" w:rsidRPr="00F37F1D" w:rsidRDefault="00595CDB" w:rsidP="00F37F1D">
        <w:pPr>
          <w:tabs>
            <w:tab w:val="center" w:pos="4678"/>
            <w:tab w:val="right" w:pos="9638"/>
          </w:tabs>
          <w:rPr>
            <w:b/>
            <w:sz w:val="18"/>
            <w:szCs w:val="18"/>
          </w:rPr>
        </w:pPr>
        <w:r w:rsidRPr="000A3CF2">
          <w:rPr>
            <w:sz w:val="18"/>
            <w:szCs w:val="18"/>
          </w:rPr>
          <w:tab/>
        </w:r>
        <w:r w:rsidRPr="000A3CF2">
          <w:rPr>
            <w:noProof/>
            <w:sz w:val="18"/>
            <w:szCs w:val="18"/>
          </w:rPr>
          <w:tab/>
        </w:r>
        <w:r w:rsidRPr="000A3CF2">
          <w:rPr>
            <w:sz w:val="18"/>
            <w:szCs w:val="18"/>
          </w:rPr>
          <w:t>© OCR 2020</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8642F7" w14:textId="6FC87819" w:rsidR="00595CDB" w:rsidRDefault="00595CDB" w:rsidP="00993E45">
    <w:pPr>
      <w:pStyle w:val="Footer"/>
      <w:tabs>
        <w:tab w:val="clear" w:pos="4320"/>
        <w:tab w:val="clear" w:pos="8640"/>
        <w:tab w:val="center" w:pos="7513"/>
        <w:tab w:val="right" w:pos="14884"/>
      </w:tabs>
      <w:jc w:val="left"/>
    </w:pPr>
    <w:r>
      <w:rPr>
        <w:noProof/>
        <w:color w:val="FFFFFF" w:themeColor="background1"/>
        <w:lang w:eastAsia="en-GB"/>
      </w:rPr>
      <mc:AlternateContent>
        <mc:Choice Requires="wps">
          <w:drawing>
            <wp:anchor distT="0" distB="0" distL="114300" distR="114300" simplePos="0" relativeHeight="251658243" behindDoc="1" locked="0" layoutInCell="1" allowOverlap="1" wp14:anchorId="5DD006B4" wp14:editId="2462509F">
              <wp:simplePos x="0" y="0"/>
              <wp:positionH relativeFrom="column">
                <wp:posOffset>-640715</wp:posOffset>
              </wp:positionH>
              <wp:positionV relativeFrom="paragraph">
                <wp:posOffset>-24130</wp:posOffset>
              </wp:positionV>
              <wp:extent cx="10836275" cy="504000"/>
              <wp:effectExtent l="0" t="0" r="3175" b="0"/>
              <wp:wrapNone/>
              <wp:docPr id="7" name="Rectangle 1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836275" cy="504000"/>
                      </a:xfrm>
                      <a:prstGeom prst="rect">
                        <a:avLst/>
                      </a:prstGeom>
                      <a:solidFill>
                        <a:srgbClr val="AE0025"/>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arto="http://schemas.microsoft.com/office/word/2006/arto">
          <w:pict>
            <v:rect w14:anchorId="1D867BB1" id="Rectangle 10" o:spid="_x0000_s1026" style="position:absolute;margin-left:-50.45pt;margin-top:-1.9pt;width:853.25pt;height:39.7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" fillcolor="#ae0025" stroked="f" strokeweight="2pt"/>
          </w:pict>
        </mc:Fallback>
      </mc:AlternateContent>
    </w:r>
    <w:r w:rsidRPr="00142758">
      <w:rPr>
        <w:color w:val="FFFFFF" w:themeColor="background1"/>
        <w:sz w:val="18"/>
        <w:szCs w:val="18"/>
      </w:rPr>
      <w:tab/>
    </w:r>
    <w:r w:rsidRPr="00142758">
      <w:rPr>
        <w:color w:val="FFFFFF" w:themeColor="background1"/>
        <w:sz w:val="18"/>
        <w:szCs w:val="18"/>
      </w:rPr>
      <w:fldChar w:fldCharType="begin"/>
    </w:r>
    <w:r w:rsidRPr="00142758">
      <w:rPr>
        <w:color w:val="FFFFFF" w:themeColor="background1"/>
        <w:sz w:val="18"/>
        <w:szCs w:val="18"/>
      </w:rPr>
      <w:instrText xml:space="preserve"> PAGE   \* MERGEFORMAT </w:instrText>
    </w:r>
    <w:r w:rsidRPr="00142758">
      <w:rPr>
        <w:color w:val="FFFFFF" w:themeColor="background1"/>
        <w:sz w:val="18"/>
        <w:szCs w:val="18"/>
      </w:rPr>
      <w:fldChar w:fldCharType="separate"/>
    </w:r>
    <w:r>
      <w:rPr>
        <w:color w:val="FFFFFF" w:themeColor="background1"/>
        <w:sz w:val="18"/>
        <w:szCs w:val="18"/>
      </w:rPr>
      <w:t>9</w:t>
    </w:r>
    <w:r w:rsidRPr="00142758">
      <w:rPr>
        <w:noProof/>
        <w:color w:val="FFFFFF" w:themeColor="background1"/>
        <w:sz w:val="18"/>
        <w:szCs w:val="18"/>
      </w:rPr>
      <w:fldChar w:fldCharType="end"/>
    </w:r>
    <w:r>
      <w:rPr>
        <w:noProof/>
        <w:color w:val="FFFFFF" w:themeColor="background1"/>
        <w:sz w:val="18"/>
        <w:szCs w:val="18"/>
      </w:rPr>
      <w:tab/>
    </w:r>
    <w:r w:rsidRPr="00142758">
      <w:rPr>
        <w:color w:val="FFFFFF" w:themeColor="background1"/>
        <w:sz w:val="18"/>
        <w:szCs w:val="18"/>
      </w:rPr>
      <w:t>© OCR 202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039087428"/>
      <w:docPartObj>
        <w:docPartGallery w:val="Page Numbers (Bottom of Page)"/>
        <w:docPartUnique/>
      </w:docPartObj>
    </w:sdtPr>
    <w:sdtEndPr>
      <w:rPr>
        <w:noProof/>
      </w:rPr>
    </w:sdtEndPr>
    <w:sdtContent>
      <w:p w14:paraId="63ABA88A" w14:textId="77777777" w:rsidR="00595CDB" w:rsidRPr="00F37F1D" w:rsidRDefault="00595CDB" w:rsidP="00F37F1D">
        <w:pPr>
          <w:tabs>
            <w:tab w:val="center" w:pos="4678"/>
            <w:tab w:val="right" w:pos="9638"/>
          </w:tabs>
          <w:rPr>
            <w:b/>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0</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62913293"/>
      <w:docPartObj>
        <w:docPartGallery w:val="Page Numbers (Bottom of Page)"/>
        <w:docPartUnique/>
      </w:docPartObj>
    </w:sdtPr>
    <w:sdtEndPr>
      <w:rPr>
        <w:noProof/>
      </w:rPr>
    </w:sdtEndPr>
    <w:sdtContent>
      <w:p w14:paraId="54A54142" w14:textId="18DABAAD" w:rsidR="00595CDB" w:rsidRPr="00F37F1D" w:rsidRDefault="00595CDB" w:rsidP="00AB42DC">
        <w:pPr>
          <w:tabs>
            <w:tab w:val="center" w:pos="7371"/>
            <w:tab w:val="right" w:pos="14884"/>
          </w:tabs>
          <w:rPr>
            <w:b/>
            <w:sz w:val="18"/>
            <w:szCs w:val="18"/>
          </w:rPr>
        </w:pPr>
        <w:r w:rsidRPr="00FD31F2">
          <w:rPr>
            <w:noProof/>
            <w:color w:val="FFFFFF" w:themeColor="background1"/>
            <w:lang w:eastAsia="en-GB"/>
          </w:rPr>
          <mc:AlternateContent>
            <mc:Choice Requires="wps">
              <w:drawing>
                <wp:anchor distT="0" distB="0" distL="114300" distR="114300" simplePos="0" relativeHeight="251658244" behindDoc="1" locked="0" layoutInCell="1" allowOverlap="1" wp14:anchorId="2D68B8F7" wp14:editId="32574525">
                  <wp:simplePos x="0" y="0"/>
                  <wp:positionH relativeFrom="column">
                    <wp:posOffset>-653143</wp:posOffset>
                  </wp:positionH>
                  <wp:positionV relativeFrom="paragraph">
                    <wp:posOffset>-190005</wp:posOffset>
                  </wp:positionV>
                  <wp:extent cx="10836275" cy="504000"/>
                  <wp:effectExtent l="0" t="0" r="3175" b="0"/>
                  <wp:wrapNone/>
                  <wp:docPr id="14" name="Rectangle 1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836275" cy="504000"/>
                          </a:xfrm>
                          <a:prstGeom prst="rect">
                            <a:avLst/>
                          </a:prstGeom>
                          <a:solidFill>
                            <a:srgbClr val="AE0025"/>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arto="http://schemas.microsoft.com/office/word/2006/arto">
              <w:pict>
                <v:rect w14:anchorId="117E5922" id="Rectangle 10" o:spid="_x0000_s1026" style="position:absolute;margin-left:-51.45pt;margin-top:-14.95pt;width:853.25pt;height:39.7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" fillcolor="#ae0025" stroked="f" strokeweight="2pt"/>
              </w:pict>
            </mc:Fallback>
          </mc:AlternateContent>
        </w:r>
        <w:r w:rsidRPr="00FD31F2">
          <w:rPr>
            <w:color w:val="FFFFFF" w:themeColor="background1"/>
            <w:sz w:val="18"/>
            <w:szCs w:val="18"/>
          </w:rPr>
          <w:t>© OCR 2020</w:t>
        </w:r>
        <w:r w:rsidRPr="00FD31F2">
          <w:rPr>
            <w:color w:val="FFFFFF" w:themeColor="background1"/>
            <w:sz w:val="18"/>
            <w:szCs w:val="18"/>
          </w:rPr>
          <w:tab/>
        </w:r>
        <w:r w:rsidRPr="00FD31F2">
          <w:rPr>
            <w:color w:val="FFFFFF" w:themeColor="background1"/>
            <w:sz w:val="18"/>
            <w:szCs w:val="18"/>
          </w:rPr>
          <w:fldChar w:fldCharType="begin"/>
        </w:r>
        <w:r w:rsidRPr="00FD31F2">
          <w:rPr>
            <w:color w:val="FFFFFF" w:themeColor="background1"/>
            <w:sz w:val="18"/>
            <w:szCs w:val="18"/>
          </w:rPr>
          <w:instrText xml:space="preserve"> PAGE   \* MERGEFORMAT </w:instrText>
        </w:r>
        <w:r w:rsidRPr="00FD31F2">
          <w:rPr>
            <w:color w:val="FFFFFF" w:themeColor="background1"/>
            <w:sz w:val="18"/>
            <w:szCs w:val="18"/>
          </w:rPr>
          <w:fldChar w:fldCharType="separate"/>
        </w:r>
        <w:r w:rsidRPr="00FD31F2">
          <w:rPr>
            <w:color w:val="FFFFFF" w:themeColor="background1"/>
            <w:sz w:val="18"/>
            <w:szCs w:val="18"/>
          </w:rPr>
          <w:t>1</w:t>
        </w:r>
        <w:r w:rsidRPr="00FD31F2">
          <w:rPr>
            <w:noProof/>
            <w:color w:val="FFFFFF" w:themeColor="background1"/>
            <w:sz w:val="18"/>
            <w:szCs w:val="18"/>
          </w:rPr>
          <w:fldChar w:fldCharType="end"/>
        </w:r>
        <w:r w:rsidRPr="000A3CF2">
          <w:rPr>
            <w:noProof/>
            <w:sz w:val="18"/>
            <w:szCs w:val="18"/>
          </w:rPr>
          <w:tab/>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239599731"/>
      <w:docPartObj>
        <w:docPartGallery w:val="Page Numbers (Bottom of Page)"/>
        <w:docPartUnique/>
      </w:docPartObj>
    </w:sdtPr>
    <w:sdtEndPr>
      <w:rPr>
        <w:noProof/>
      </w:rPr>
    </w:sdtEndPr>
    <w:sdtContent>
      <w:p w14:paraId="7C27FB5A" w14:textId="40D69967" w:rsidR="00595CDB" w:rsidRPr="00F37F1D" w:rsidRDefault="00595CDB" w:rsidP="00993E45">
        <w:pPr>
          <w:tabs>
            <w:tab w:val="center" w:pos="7371"/>
            <w:tab w:val="right" w:pos="14884"/>
          </w:tabs>
          <w:rPr>
            <w:b/>
            <w:sz w:val="18"/>
            <w:szCs w:val="18"/>
          </w:rPr>
        </w:pPr>
        <w:r>
          <w:rPr>
            <w:noProof/>
            <w:color w:val="FFFFFF" w:themeColor="background1"/>
            <w:lang w:eastAsia="en-GB"/>
          </w:rPr>
          <mc:AlternateContent>
            <mc:Choice Requires="wps">
              <w:drawing>
                <wp:anchor distT="0" distB="0" distL="114300" distR="114300" simplePos="0" relativeHeight="251658245" behindDoc="1" locked="0" layoutInCell="1" allowOverlap="1" wp14:anchorId="714DF0D2" wp14:editId="25651805">
                  <wp:simplePos x="0" y="0"/>
                  <wp:positionH relativeFrom="column">
                    <wp:posOffset>-652780</wp:posOffset>
                  </wp:positionH>
                  <wp:positionV relativeFrom="paragraph">
                    <wp:posOffset>-180769</wp:posOffset>
                  </wp:positionV>
                  <wp:extent cx="10836275" cy="504000"/>
                  <wp:effectExtent l="0" t="0" r="3175" b="0"/>
                  <wp:wrapNone/>
                  <wp:docPr id="17" name="Rectangle 1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836275" cy="504000"/>
                          </a:xfrm>
                          <a:prstGeom prst="rect">
                            <a:avLst/>
                          </a:prstGeom>
                          <a:solidFill>
                            <a:srgbClr val="AE0025"/>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arto="http://schemas.microsoft.com/office/word/2006/arto">
              <w:pict>
                <v:rect w14:anchorId="678E5EBB" id="Rectangle 10" o:spid="_x0000_s1026" style="position:absolute;margin-left:-51.4pt;margin-top:-14.25pt;width:853.25pt;height:39.7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" fillcolor="#ae0025" stroked="f" strokeweight="2pt"/>
              </w:pict>
            </mc:Fallback>
          </mc:AlternateContent>
        </w:r>
        <w:r w:rsidRPr="00142758">
          <w:rPr>
            <w:color w:val="FFFFFF" w:themeColor="background1"/>
            <w:sz w:val="18"/>
            <w:szCs w:val="18"/>
          </w:rPr>
          <w:tab/>
        </w:r>
        <w:r w:rsidRPr="00142758">
          <w:rPr>
            <w:color w:val="FFFFFF" w:themeColor="background1"/>
            <w:sz w:val="18"/>
            <w:szCs w:val="18"/>
          </w:rPr>
          <w:fldChar w:fldCharType="begin"/>
        </w:r>
        <w:r w:rsidRPr="00142758">
          <w:rPr>
            <w:color w:val="FFFFFF" w:themeColor="background1"/>
            <w:sz w:val="18"/>
            <w:szCs w:val="18"/>
          </w:rPr>
          <w:instrText xml:space="preserve"> PAGE   \* MERGEFORMAT </w:instrText>
        </w:r>
        <w:r w:rsidRPr="00142758">
          <w:rPr>
            <w:color w:val="FFFFFF" w:themeColor="background1"/>
            <w:sz w:val="18"/>
            <w:szCs w:val="18"/>
          </w:rPr>
          <w:fldChar w:fldCharType="separate"/>
        </w:r>
        <w:r w:rsidRPr="00142758">
          <w:rPr>
            <w:color w:val="FFFFFF" w:themeColor="background1"/>
            <w:sz w:val="18"/>
            <w:szCs w:val="18"/>
          </w:rPr>
          <w:t>1</w:t>
        </w:r>
        <w:r w:rsidRPr="00142758">
          <w:rPr>
            <w:noProof/>
            <w:color w:val="FFFFFF" w:themeColor="background1"/>
            <w:sz w:val="18"/>
            <w:szCs w:val="18"/>
          </w:rPr>
          <w:fldChar w:fldCharType="end"/>
        </w:r>
        <w:r>
          <w:rPr>
            <w:noProof/>
            <w:color w:val="FFFFFF" w:themeColor="background1"/>
            <w:sz w:val="18"/>
            <w:szCs w:val="18"/>
          </w:rPr>
          <w:tab/>
        </w:r>
        <w:r w:rsidRPr="00142758">
          <w:rPr>
            <w:color w:val="FFFFFF" w:themeColor="background1"/>
            <w:sz w:val="18"/>
            <w:szCs w:val="18"/>
          </w:rPr>
          <w:t>© OCR 2020</w:t>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7D9D62" w14:textId="2067E6A3" w:rsidR="00595CDB" w:rsidRPr="00F37F1D" w:rsidRDefault="00595CDB" w:rsidP="00142758">
    <w:pPr>
      <w:tabs>
        <w:tab w:val="center" w:pos="7371"/>
        <w:tab w:val="right" w:pos="14601"/>
      </w:tabs>
      <w:rPr>
        <w:b/>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D2B2B45" w14:textId="77777777" w:rsidR="00D469BF" w:rsidRDefault="00D469BF" w:rsidP="003C4D13">
      <w:r>
        <w:separator/>
      </w:r>
    </w:p>
  </w:footnote>
  <w:footnote w:type="continuationSeparator" w:id="0">
    <w:p w14:paraId="2ACDB215" w14:textId="77777777" w:rsidR="00D469BF" w:rsidRDefault="00D469BF" w:rsidP="003C4D13">
      <w:r>
        <w:continuationSeparator/>
      </w:r>
    </w:p>
  </w:footnote>
  <w:footnote w:type="continuationNotice" w:id="1">
    <w:p w14:paraId="10CDEAA8" w14:textId="77777777" w:rsidR="00D469BF" w:rsidRDefault="00D469BF">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2AEC09" w14:textId="3CDEAA32" w:rsidR="00595CDB" w:rsidRPr="00F37F1D" w:rsidRDefault="00595CDB" w:rsidP="00F37F1D">
    <w:pPr>
      <w:pStyle w:val="Header"/>
      <w:tabs>
        <w:tab w:val="clear" w:pos="4320"/>
        <w:tab w:val="clear" w:pos="8640"/>
        <w:tab w:val="right" w:pos="9498"/>
      </w:tabs>
      <w:rPr>
        <w:szCs w:val="16"/>
      </w:rPr>
    </w:pPr>
    <w:r w:rsidRPr="0085242C">
      <w:rPr>
        <w:szCs w:val="16"/>
      </w:rPr>
      <w:t xml:space="preserve">GCSE (9-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CC6230" w14:textId="6AAFBC2F" w:rsidR="00595CDB" w:rsidRPr="00644606" w:rsidRDefault="00595CDB" w:rsidP="00F37F1D">
    <w:pPr>
      <w:pStyle w:val="Header"/>
      <w:tabs>
        <w:tab w:val="clear" w:pos="4320"/>
        <w:tab w:val="clear" w:pos="8640"/>
        <w:tab w:val="right" w:pos="9498"/>
      </w:tabs>
      <w:rPr>
        <w:szCs w:val="16"/>
      </w:rPr>
    </w:pPr>
    <w:bookmarkStart w:id="0" w:name="_Hlk43455554"/>
    <w:bookmarkStart w:id="1" w:name="_Hlk43455555"/>
    <w:r w:rsidRPr="0085242C">
      <w:rPr>
        <w:szCs w:val="16"/>
      </w:rPr>
      <w:t xml:space="preserve">GCSE (9-1) Mathematics </w:t>
    </w:r>
    <w:r>
      <w:rPr>
        <w:szCs w:val="16"/>
      </w:rPr>
      <w:tab/>
    </w:r>
    <w:r w:rsidRPr="0085242C">
      <w:rPr>
        <w:szCs w:val="16"/>
      </w:rPr>
      <w:t>J560/01 Alternative Paper</w:t>
    </w:r>
    <w:bookmarkEnd w:id="0"/>
    <w:bookmarkEnd w:id="1"/>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2EA57E3" w14:textId="77777777" w:rsidR="00595CDB" w:rsidRDefault="00595CDB">
    <w:pPr>
      <w:pStyle w:val="Header"/>
    </w:pPr>
    <w:r>
      <w:rPr>
        <w:noProof/>
      </w:rPr>
      <mc:AlternateContent>
        <mc:Choice Requires="wps">
          <w:drawing>
            <wp:anchor distT="0" distB="0" distL="114300" distR="114300" simplePos="0" relativeHeight="251658240" behindDoc="0" locked="0" layoutInCell="1" allowOverlap="1" wp14:anchorId="6757A13C" wp14:editId="27D175C2">
              <wp:simplePos x="0" y="0"/>
              <wp:positionH relativeFrom="page">
                <wp:posOffset>504190</wp:posOffset>
              </wp:positionH>
              <wp:positionV relativeFrom="page">
                <wp:posOffset>19658330</wp:posOffset>
              </wp:positionV>
              <wp:extent cx="1663065" cy="277495"/>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5EA8888D" w14:textId="77777777" w:rsidR="00595CDB" w:rsidRPr="00196D9D" w:rsidRDefault="00595CDB" w:rsidP="00196D9D">
                          <w:pPr>
                            <w:pStyle w:val="p1"/>
                            <w:rPr>
                              <w:rFonts w:cs="Arial"/>
                              <w:spacing w:val="-6"/>
                              <w:kern w:val="16"/>
                              <w:sz w:val="16"/>
                              <w:szCs w:val="16"/>
                            </w:rPr>
                          </w:pPr>
                          <w:r w:rsidRPr="00196D9D">
                            <w:rPr>
                              <w:rStyle w:val="s1"/>
                              <w:rFonts w:cs="Arial"/>
                              <w:spacing w:val="-6"/>
                              <w:kern w:val="16"/>
                              <w:sz w:val="16"/>
                              <w:szCs w:val="16"/>
                            </w:rPr>
                            <w:t>1 Hills Road, Cambridge, CB1 2EU</w:t>
                          </w:r>
                        </w:p>
                        <w:p w14:paraId="028B8070" w14:textId="77777777" w:rsidR="00595CDB" w:rsidRPr="00196D9D" w:rsidRDefault="00595CDB" w:rsidP="00196D9D">
                          <w:pPr>
                            <w:pStyle w:val="p1"/>
                            <w:rPr>
                              <w:rFonts w:cs="Arial"/>
                              <w:spacing w:val="-6"/>
                              <w:kern w:val="16"/>
                              <w:sz w:val="16"/>
                              <w:szCs w:val="16"/>
                            </w:rPr>
                          </w:pPr>
                          <w:r w:rsidRPr="00196D9D">
                            <w:rPr>
                              <w:rStyle w:val="s1"/>
                              <w:rFonts w:cs="Arial"/>
                              <w:spacing w:val="-6"/>
                              <w:kern w:val="16"/>
                              <w:sz w:val="16"/>
                              <w:szCs w:val="16"/>
                            </w:rPr>
                            <w:t>cambridgeassessment.org.uk</w:t>
                          </w:r>
                        </w:p>
                        <w:p w14:paraId="3CCAFBCA" w14:textId="77777777" w:rsidR="00595CDB" w:rsidRPr="00E4145A" w:rsidRDefault="00595CDB" w:rsidP="00196D9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757A13C" id="_x0000_t202" coordsize="21600,21600" o:spt="202" path="m,l,21600r21600,l21600,xe">
              <v:stroke joinstyle="miter"/>
              <v:path gradientshapeok="t" o:connecttype="rect"/>
            </v:shapetype>
            <v:shape id="Text Box 8" o:spid="_x0000_s1043" type="#_x0000_t202" style="position:absolute;margin-left:39.7pt;margin-top:1547.9pt;width:130.95pt;height:21.8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" filled="f" stroked="f">
              <v:textbox inset="0,0,0,0">
                <w:txbxContent>
                  <w:p w14:paraId="5EA8888D" w14:textId="77777777" w:rsidR="00595CDB" w:rsidRPr="00196D9D" w:rsidRDefault="00595CDB" w:rsidP="00196D9D">
                    <w:pPr>
                      <w:pStyle w:val="p1"/>
                      <w:rPr>
                        <w:rFonts w:cs="Arial"/>
                        <w:spacing w:val="-6"/>
                        <w:kern w:val="16"/>
                        <w:sz w:val="16"/>
                        <w:szCs w:val="16"/>
                      </w:rPr>
                    </w:pPr>
                    <w:r w:rsidRPr="00196D9D">
                      <w:rPr>
                        <w:rStyle w:val="s1"/>
                        <w:rFonts w:cs="Arial"/>
                        <w:spacing w:val="-6"/>
                        <w:kern w:val="16"/>
                        <w:sz w:val="16"/>
                        <w:szCs w:val="16"/>
                      </w:rPr>
                      <w:t>1 Hills Road, Cambridge, CB1 2EU</w:t>
                    </w:r>
                  </w:p>
                  <w:p w14:paraId="028B8070" w14:textId="77777777" w:rsidR="00595CDB" w:rsidRPr="00196D9D" w:rsidRDefault="00595CDB" w:rsidP="00196D9D">
                    <w:pPr>
                      <w:pStyle w:val="p1"/>
                      <w:rPr>
                        <w:rFonts w:cs="Arial"/>
                        <w:spacing w:val="-6"/>
                        <w:kern w:val="16"/>
                        <w:sz w:val="16"/>
                        <w:szCs w:val="16"/>
                      </w:rPr>
                    </w:pPr>
                    <w:r w:rsidRPr="00196D9D">
                      <w:rPr>
                        <w:rStyle w:val="s1"/>
                        <w:rFonts w:cs="Arial"/>
                        <w:spacing w:val="-6"/>
                        <w:kern w:val="16"/>
                        <w:sz w:val="16"/>
                        <w:szCs w:val="16"/>
                      </w:rPr>
                      <w:t>cambridgeassessment.org.uk</w:t>
                    </w:r>
                  </w:p>
                  <w:p w14:paraId="3CCAFBCA" w14:textId="77777777" w:rsidR="00595CDB" w:rsidRPr="00E4145A" w:rsidRDefault="00595CDB" w:rsidP="00196D9D">
                    <w:pPr>
                      <w:ind w:left="-142" w:firstLine="142"/>
                      <w:rPr>
                        <w:rFonts w:cs="Arial"/>
                        <w:spacing w:val="-4"/>
                        <w:sz w:val="16"/>
                        <w:szCs w:val="16"/>
                      </w:rPr>
                    </w:pPr>
                  </w:p>
                </w:txbxContent>
              </v:textbox>
              <w10:wrap anchorx="page" anchory="page"/>
            </v:shape>
          </w:pict>
        </mc:Fallback>
      </mc:AlternateContent>
    </w:r>
    <w:r>
      <w:rPr>
        <w:noProof/>
      </w:rPr>
      <mc:AlternateContent>
        <mc:Choice Requires="wps">
          <w:drawing>
            <wp:anchor distT="0" distB="0" distL="114300" distR="114300" simplePos="0" relativeHeight="251658241" behindDoc="0" locked="0" layoutInCell="1" allowOverlap="1" wp14:anchorId="299F49BA" wp14:editId="5EDC2B87">
              <wp:simplePos x="0" y="0"/>
              <wp:positionH relativeFrom="page">
                <wp:posOffset>3959860</wp:posOffset>
              </wp:positionH>
              <wp:positionV relativeFrom="page">
                <wp:posOffset>19658330</wp:posOffset>
              </wp:positionV>
              <wp:extent cx="1663065" cy="277495"/>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3B559167" w14:textId="77777777" w:rsidR="00595CDB" w:rsidRPr="00196D9D" w:rsidRDefault="00595CDB" w:rsidP="00196D9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5CB7DFB4" w14:textId="77777777" w:rsidR="00595CDB" w:rsidRPr="00196D9D" w:rsidRDefault="00595CDB" w:rsidP="00196D9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150DDA94" w14:textId="77777777" w:rsidR="00595CDB" w:rsidRPr="00E4145A" w:rsidRDefault="00595CDB" w:rsidP="00196D9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9F49BA" id="Text Box 9" o:spid="_x0000_s1044" type="#_x0000_t202" style="position:absolute;margin-left:311.8pt;margin-top:1547.9pt;width:130.95pt;height:21.85pt;z-index:251658241;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" filled="f" stroked="f">
              <v:textbox inset="0,0,0,0">
                <w:txbxContent>
                  <w:p w14:paraId="3B559167" w14:textId="77777777" w:rsidR="00595CDB" w:rsidRPr="00196D9D" w:rsidRDefault="00595CDB" w:rsidP="00196D9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5CB7DFB4" w14:textId="77777777" w:rsidR="00595CDB" w:rsidRPr="00196D9D" w:rsidRDefault="00595CDB" w:rsidP="00196D9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150DDA94" w14:textId="77777777" w:rsidR="00595CDB" w:rsidRPr="00E4145A" w:rsidRDefault="00595CDB" w:rsidP="00196D9D">
                    <w:pPr>
                      <w:ind w:left="-142" w:firstLine="142"/>
                      <w:rPr>
                        <w:rFonts w:cs="Arial"/>
                        <w:spacing w:val="-4"/>
                        <w:sz w:val="16"/>
                        <w:szCs w:val="16"/>
                      </w:rPr>
                    </w:pPr>
                  </w:p>
                </w:txbxContent>
              </v:textbox>
              <w10:wrap anchorx="page" anchory="page"/>
            </v:shape>
          </w:pict>
        </mc:Fallback>
      </mc:AlternateContent>
    </w:r>
    <w:r>
      <w:rPr>
        <w:noProof/>
      </w:rPr>
      <mc:AlternateContent>
        <mc:Choice Requires="wps">
          <w:drawing>
            <wp:anchor distT="0" distB="0" distL="114300" distR="114300" simplePos="0" relativeHeight="251658242" behindDoc="0" locked="0" layoutInCell="1" allowOverlap="1" wp14:anchorId="3F7EB468" wp14:editId="7ADBD5DD">
              <wp:simplePos x="0" y="0"/>
              <wp:positionH relativeFrom="page">
                <wp:posOffset>7500620</wp:posOffset>
              </wp:positionH>
              <wp:positionV relativeFrom="page">
                <wp:posOffset>19733260</wp:posOffset>
              </wp:positionV>
              <wp:extent cx="3477895" cy="170815"/>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0DD44DDC" w14:textId="77777777" w:rsidR="00595CDB" w:rsidRPr="006311DA" w:rsidRDefault="00595CDB"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4BBAE84" w14:textId="77777777" w:rsidR="00595CDB" w:rsidRPr="006311DA" w:rsidRDefault="00595CDB"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4F22BD44" w14:textId="77777777" w:rsidR="00595CDB" w:rsidRPr="00196D9D" w:rsidRDefault="00595CDB" w:rsidP="00196D9D">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7EB468" id="Text Box 10" o:spid="_x0000_s1045" type="#_x0000_t202" style="position:absolute;margin-left:590.6pt;margin-top:1553.8pt;width:273.85pt;height:13.45pt;z-index:25165824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" filled="f" stroked="f">
              <v:textbox inset="0,0,0,0">
                <w:txbxContent>
                  <w:p w14:paraId="0DD44DDC" w14:textId="77777777" w:rsidR="00595CDB" w:rsidRPr="006311DA" w:rsidRDefault="00595CDB"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4BBAE84" w14:textId="77777777" w:rsidR="00595CDB" w:rsidRPr="006311DA" w:rsidRDefault="00595CDB"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4F22BD44" w14:textId="77777777" w:rsidR="00595CDB" w:rsidRPr="00196D9D" w:rsidRDefault="00595CDB" w:rsidP="00196D9D">
                    <w:pPr>
                      <w:ind w:left="-142" w:firstLine="142"/>
                      <w:rPr>
                        <w:rFonts w:cs="Arial"/>
                        <w:spacing w:val="-4"/>
                        <w:sz w:val="15"/>
                        <w:szCs w:val="16"/>
                      </w:rPr>
                    </w:pP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C108E93" w14:textId="73EAFC09" w:rsidR="00595CDB" w:rsidRPr="0085242C" w:rsidRDefault="00595CDB" w:rsidP="00526DCA">
    <w:pPr>
      <w:pStyle w:val="Header"/>
      <w:tabs>
        <w:tab w:val="clear" w:pos="4320"/>
        <w:tab w:val="clear" w:pos="8640"/>
        <w:tab w:val="right" w:pos="14884"/>
      </w:tabs>
      <w:rPr>
        <w:szCs w:val="16"/>
      </w:rPr>
    </w:pPr>
    <w:r w:rsidRPr="0085242C">
      <w:rPr>
        <w:szCs w:val="16"/>
      </w:rPr>
      <w:t xml:space="preserve">GCSE (9-1) Mathematics </w:t>
    </w:r>
    <w:r w:rsidRPr="0085242C">
      <w:rPr>
        <w:szCs w:val="16"/>
      </w:rPr>
      <w:tab/>
      <w:t xml:space="preserve">J560/01 </w:t>
    </w:r>
    <w:r w:rsidR="00B86EE5">
      <w:rPr>
        <w:szCs w:val="16"/>
      </w:rPr>
      <w:t>Mark Scheme</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96E91B" w14:textId="136BC749" w:rsidR="00595CDB" w:rsidRPr="00644606" w:rsidRDefault="00595CDB" w:rsidP="00F37F1D">
    <w:pPr>
      <w:pStyle w:val="Header"/>
      <w:tabs>
        <w:tab w:val="clear" w:pos="4320"/>
        <w:tab w:val="clear" w:pos="8640"/>
        <w:tab w:val="right" w:pos="9498"/>
      </w:tabs>
      <w:rPr>
        <w:szCs w:val="16"/>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5B05115" w14:textId="200F3E99" w:rsidR="00595CDB" w:rsidRPr="00644606" w:rsidRDefault="00595CDB" w:rsidP="00F37F1D">
    <w:pPr>
      <w:pStyle w:val="Header"/>
      <w:tabs>
        <w:tab w:val="clear" w:pos="4320"/>
        <w:tab w:val="clear" w:pos="8640"/>
        <w:tab w:val="right" w:pos="9498"/>
      </w:tabs>
      <w:rPr>
        <w:szCs w:val="16"/>
      </w:rPr>
    </w:pPr>
    <w:r w:rsidRPr="0085242C">
      <w:rPr>
        <w:szCs w:val="16"/>
      </w:rPr>
      <w:t xml:space="preserve">GCSE (9-1) Mathematics </w:t>
    </w:r>
    <w:r>
      <w:rPr>
        <w:szCs w:val="16"/>
      </w:rPr>
      <w:tab/>
    </w:r>
    <w:r w:rsidRPr="0085242C">
      <w:rPr>
        <w:szCs w:val="16"/>
      </w:rPr>
      <w:t>J560/01 Alternative Paper</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D7998E" w14:textId="255B5A29" w:rsidR="00595CDB" w:rsidRPr="0093079B" w:rsidRDefault="00595CDB" w:rsidP="006B3BE2">
    <w:pPr>
      <w:pStyle w:val="Header"/>
      <w:tabs>
        <w:tab w:val="clear" w:pos="4320"/>
        <w:tab w:val="clear" w:pos="8640"/>
        <w:tab w:val="right" w:pos="14742"/>
      </w:tabs>
      <w:rPr>
        <w:szCs w:val="16"/>
      </w:rPr>
    </w:pPr>
    <w:r w:rsidRPr="0076284E">
      <w:rPr>
        <w:szCs w:val="16"/>
      </w:rPr>
      <w:t>GCSE (9-1) Mathematics</w:t>
    </w:r>
    <w:r>
      <w:rPr>
        <w:szCs w:val="16"/>
      </w:rPr>
      <w:tab/>
      <w:t>J560/01 Alternative Paper</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81F320A" w14:textId="3F43DFCC" w:rsidR="00595CDB" w:rsidRPr="00644606" w:rsidRDefault="00595CDB" w:rsidP="001C6B00">
    <w:pPr>
      <w:pStyle w:val="Header"/>
      <w:tabs>
        <w:tab w:val="clear" w:pos="4320"/>
        <w:tab w:val="clear" w:pos="8640"/>
        <w:tab w:val="right" w:pos="14742"/>
      </w:tabs>
      <w:rPr>
        <w:szCs w:val="16"/>
      </w:rPr>
    </w:pPr>
    <w:r w:rsidRPr="0085242C">
      <w:rPr>
        <w:szCs w:val="16"/>
      </w:rPr>
      <w:t xml:space="preserve">GCSE (9-1) Mathematics </w:t>
    </w:r>
    <w:r>
      <w:rPr>
        <w:szCs w:val="16"/>
      </w:rPr>
      <w:tab/>
    </w:r>
    <w:r w:rsidRPr="0085242C">
      <w:rPr>
        <w:szCs w:val="16"/>
      </w:rPr>
      <w:t xml:space="preserve">J560/01 </w:t>
    </w:r>
    <w:r w:rsidR="00B86EE5">
      <w:rPr>
        <w:szCs w:val="16"/>
      </w:rPr>
      <w:t>Mark Scheme</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15903D" w14:textId="77777777" w:rsidR="00595CDB" w:rsidRPr="00644606" w:rsidRDefault="00595CDB" w:rsidP="001C6B00">
    <w:pPr>
      <w:pStyle w:val="Header"/>
      <w:tabs>
        <w:tab w:val="clear" w:pos="4320"/>
        <w:tab w:val="clear" w:pos="8640"/>
        <w:tab w:val="right" w:pos="14742"/>
      </w:tabs>
      <w:rPr>
        <w:szCs w:val="16"/>
      </w:rPr>
    </w:pPr>
    <w:r w:rsidRPr="0085242C">
      <w:rPr>
        <w:szCs w:val="16"/>
      </w:rPr>
      <w:t xml:space="preserve">GCSE (9-1) Mathematics </w:t>
    </w:r>
    <w:r>
      <w:rPr>
        <w:szCs w:val="16"/>
      </w:rPr>
      <w:tab/>
    </w:r>
    <w:r w:rsidRPr="0085242C">
      <w:rPr>
        <w:szCs w:val="16"/>
      </w:rPr>
      <w:t>J560/01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5C6CC7"/>
    <w:multiLevelType w:val="hybridMultilevel"/>
    <w:tmpl w:val="478C1BDC"/>
    <w:lvl w:ilvl="0" w:tplc="00088B4C">
      <w:start w:val="1"/>
      <w:numFmt w:val="lowerRoman"/>
      <w:lvlText w:val="(%1)"/>
      <w:lvlJc w:val="left"/>
      <w:pPr>
        <w:ind w:left="1854" w:hanging="720"/>
      </w:pPr>
      <w:rPr>
        <w:rFonts w:hint="default"/>
        <w:b/>
      </w:rPr>
    </w:lvl>
    <w:lvl w:ilvl="1" w:tplc="08090019" w:tentative="1">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abstractNum w:abstractNumId="1" w15:restartNumberingAfterBreak="0">
    <w:nsid w:val="0ACF4BE5"/>
    <w:multiLevelType w:val="hybridMultilevel"/>
    <w:tmpl w:val="35986258"/>
    <w:lvl w:ilvl="0" w:tplc="D8EA4B6E">
      <w:start w:val="1"/>
      <w:numFmt w:val="lowerRoman"/>
      <w:lvlText w:val="(%1)"/>
      <w:lvlJc w:val="left"/>
      <w:pPr>
        <w:ind w:left="1287" w:hanging="72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 w15:restartNumberingAfterBreak="0">
    <w:nsid w:val="111F7752"/>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39501C7"/>
    <w:multiLevelType w:val="hybridMultilevel"/>
    <w:tmpl w:val="1D4C3F9C"/>
    <w:lvl w:ilvl="0" w:tplc="C64CE296">
      <w:start w:val="1"/>
      <w:numFmt w:val="lowerLetter"/>
      <w:lvlText w:val="(%1)"/>
      <w:lvlJc w:val="left"/>
      <w:pPr>
        <w:ind w:left="1440" w:hanging="720"/>
      </w:pPr>
      <w:rPr>
        <w:rFonts w:hint="default"/>
        <w:b/>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15:restartNumberingAfterBreak="0">
    <w:nsid w:val="1B5E119F"/>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DFF792A"/>
    <w:multiLevelType w:val="hybridMultilevel"/>
    <w:tmpl w:val="035E804E"/>
    <w:lvl w:ilvl="0" w:tplc="FD8A408E">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1FAB1E18"/>
    <w:multiLevelType w:val="hybridMultilevel"/>
    <w:tmpl w:val="815068BC"/>
    <w:lvl w:ilvl="0" w:tplc="08090019">
      <w:start w:val="1"/>
      <w:numFmt w:val="lowerLetter"/>
      <w:lvlText w:val="%1."/>
      <w:lvlJc w:val="left"/>
      <w:pPr>
        <w:tabs>
          <w:tab w:val="num" w:pos="1080"/>
        </w:tabs>
        <w:ind w:left="1080" w:hanging="360"/>
      </w:pPr>
      <w:rPr>
        <w:rFonts w:cs="Times New Roman" w:hint="default"/>
      </w:rPr>
    </w:lvl>
    <w:lvl w:ilvl="1" w:tplc="FDF2C2D6">
      <w:start w:val="2"/>
      <w:numFmt w:val="bullet"/>
      <w:lvlText w:val="-"/>
      <w:lvlJc w:val="left"/>
      <w:pPr>
        <w:tabs>
          <w:tab w:val="num" w:pos="1800"/>
        </w:tabs>
        <w:ind w:left="1800" w:hanging="360"/>
      </w:pPr>
      <w:rPr>
        <w:rFonts w:ascii="Arial" w:hAnsi="Arial" w:hint="default"/>
        <w:sz w:val="22"/>
      </w:rPr>
    </w:lvl>
    <w:lvl w:ilvl="2" w:tplc="0809001B" w:tentative="1">
      <w:start w:val="1"/>
      <w:numFmt w:val="lowerRoman"/>
      <w:lvlText w:val="%3."/>
      <w:lvlJc w:val="right"/>
      <w:pPr>
        <w:tabs>
          <w:tab w:val="num" w:pos="2520"/>
        </w:tabs>
        <w:ind w:left="2520" w:hanging="180"/>
      </w:pPr>
      <w:rPr>
        <w:rFonts w:cs="Times New Roman"/>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7" w15:restartNumberingAfterBreak="0">
    <w:nsid w:val="21142A18"/>
    <w:multiLevelType w:val="hybridMultilevel"/>
    <w:tmpl w:val="1F9CF33C"/>
    <w:lvl w:ilvl="0" w:tplc="82A439A0">
      <w:start w:val="3"/>
      <w:numFmt w:val="lowerLetter"/>
      <w:lvlText w:val="(%1)"/>
      <w:lvlJc w:val="left"/>
      <w:pPr>
        <w:ind w:left="927"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17422B8"/>
    <w:multiLevelType w:val="hybridMultilevel"/>
    <w:tmpl w:val="6854F7EE"/>
    <w:lvl w:ilvl="0" w:tplc="79FAE81C">
      <w:start w:val="1"/>
      <w:numFmt w:val="bullet"/>
      <w:lvlText w:val="•"/>
      <w:lvlJc w:val="left"/>
      <w:pPr>
        <w:ind w:left="1644" w:hanging="360"/>
      </w:pPr>
      <w:rPr>
        <w:rFonts w:ascii="Arial" w:hAnsi="Arial" w:hint="default"/>
        <w:spacing w:val="-4"/>
        <w:w w:val="100"/>
        <w:sz w:val="20"/>
        <w:szCs w:val="20"/>
      </w:rPr>
    </w:lvl>
    <w:lvl w:ilvl="1" w:tplc="08090003">
      <w:start w:val="1"/>
      <w:numFmt w:val="bullet"/>
      <w:lvlText w:val="o"/>
      <w:lvlJc w:val="left"/>
      <w:pPr>
        <w:ind w:left="2364" w:hanging="360"/>
      </w:pPr>
      <w:rPr>
        <w:rFonts w:ascii="Courier New" w:hAnsi="Courier New" w:cs="Courier New" w:hint="default"/>
      </w:rPr>
    </w:lvl>
    <w:lvl w:ilvl="2" w:tplc="08090005" w:tentative="1">
      <w:start w:val="1"/>
      <w:numFmt w:val="bullet"/>
      <w:lvlText w:val=""/>
      <w:lvlJc w:val="left"/>
      <w:pPr>
        <w:ind w:left="3084" w:hanging="360"/>
      </w:pPr>
      <w:rPr>
        <w:rFonts w:ascii="Wingdings" w:hAnsi="Wingdings" w:hint="default"/>
      </w:rPr>
    </w:lvl>
    <w:lvl w:ilvl="3" w:tplc="08090001" w:tentative="1">
      <w:start w:val="1"/>
      <w:numFmt w:val="bullet"/>
      <w:lvlText w:val=""/>
      <w:lvlJc w:val="left"/>
      <w:pPr>
        <w:ind w:left="3804" w:hanging="360"/>
      </w:pPr>
      <w:rPr>
        <w:rFonts w:ascii="Symbol" w:hAnsi="Symbol" w:hint="default"/>
      </w:rPr>
    </w:lvl>
    <w:lvl w:ilvl="4" w:tplc="08090003" w:tentative="1">
      <w:start w:val="1"/>
      <w:numFmt w:val="bullet"/>
      <w:lvlText w:val="o"/>
      <w:lvlJc w:val="left"/>
      <w:pPr>
        <w:ind w:left="4524" w:hanging="360"/>
      </w:pPr>
      <w:rPr>
        <w:rFonts w:ascii="Courier New" w:hAnsi="Courier New" w:cs="Courier New" w:hint="default"/>
      </w:rPr>
    </w:lvl>
    <w:lvl w:ilvl="5" w:tplc="08090005" w:tentative="1">
      <w:start w:val="1"/>
      <w:numFmt w:val="bullet"/>
      <w:lvlText w:val=""/>
      <w:lvlJc w:val="left"/>
      <w:pPr>
        <w:ind w:left="5244" w:hanging="360"/>
      </w:pPr>
      <w:rPr>
        <w:rFonts w:ascii="Wingdings" w:hAnsi="Wingdings" w:hint="default"/>
      </w:rPr>
    </w:lvl>
    <w:lvl w:ilvl="6" w:tplc="08090001" w:tentative="1">
      <w:start w:val="1"/>
      <w:numFmt w:val="bullet"/>
      <w:lvlText w:val=""/>
      <w:lvlJc w:val="left"/>
      <w:pPr>
        <w:ind w:left="5964" w:hanging="360"/>
      </w:pPr>
      <w:rPr>
        <w:rFonts w:ascii="Symbol" w:hAnsi="Symbol" w:hint="default"/>
      </w:rPr>
    </w:lvl>
    <w:lvl w:ilvl="7" w:tplc="08090003" w:tentative="1">
      <w:start w:val="1"/>
      <w:numFmt w:val="bullet"/>
      <w:lvlText w:val="o"/>
      <w:lvlJc w:val="left"/>
      <w:pPr>
        <w:ind w:left="6684" w:hanging="360"/>
      </w:pPr>
      <w:rPr>
        <w:rFonts w:ascii="Courier New" w:hAnsi="Courier New" w:cs="Courier New" w:hint="default"/>
      </w:rPr>
    </w:lvl>
    <w:lvl w:ilvl="8" w:tplc="08090005" w:tentative="1">
      <w:start w:val="1"/>
      <w:numFmt w:val="bullet"/>
      <w:lvlText w:val=""/>
      <w:lvlJc w:val="left"/>
      <w:pPr>
        <w:ind w:left="7404" w:hanging="360"/>
      </w:pPr>
      <w:rPr>
        <w:rFonts w:ascii="Wingdings" w:hAnsi="Wingdings" w:hint="default"/>
      </w:rPr>
    </w:lvl>
  </w:abstractNum>
  <w:abstractNum w:abstractNumId="9" w15:restartNumberingAfterBreak="0">
    <w:nsid w:val="23A12143"/>
    <w:multiLevelType w:val="hybridMultilevel"/>
    <w:tmpl w:val="388A8700"/>
    <w:lvl w:ilvl="0" w:tplc="E800FCA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25BC4651"/>
    <w:multiLevelType w:val="hybridMultilevel"/>
    <w:tmpl w:val="98BE2BAE"/>
    <w:lvl w:ilvl="0" w:tplc="39281E1E">
      <w:numFmt w:val="bullet"/>
      <w:lvlText w:val="•"/>
      <w:lvlJc w:val="left"/>
      <w:pPr>
        <w:ind w:left="1644" w:hanging="360"/>
      </w:pPr>
      <w:rPr>
        <w:rFonts w:ascii="Arial" w:eastAsia="Arial" w:hAnsi="Arial" w:hint="default"/>
        <w:spacing w:val="-1"/>
        <w:w w:val="100"/>
        <w:sz w:val="20"/>
        <w:szCs w:val="20"/>
      </w:rPr>
    </w:lvl>
    <w:lvl w:ilvl="1" w:tplc="08090003">
      <w:start w:val="1"/>
      <w:numFmt w:val="bullet"/>
      <w:lvlText w:val="o"/>
      <w:lvlJc w:val="left"/>
      <w:pPr>
        <w:ind w:left="2364" w:hanging="360"/>
      </w:pPr>
      <w:rPr>
        <w:rFonts w:ascii="Courier New" w:hAnsi="Courier New" w:cs="Courier New" w:hint="default"/>
      </w:rPr>
    </w:lvl>
    <w:lvl w:ilvl="2" w:tplc="08090005" w:tentative="1">
      <w:start w:val="1"/>
      <w:numFmt w:val="bullet"/>
      <w:lvlText w:val=""/>
      <w:lvlJc w:val="left"/>
      <w:pPr>
        <w:ind w:left="3084" w:hanging="360"/>
      </w:pPr>
      <w:rPr>
        <w:rFonts w:ascii="Wingdings" w:hAnsi="Wingdings" w:hint="default"/>
      </w:rPr>
    </w:lvl>
    <w:lvl w:ilvl="3" w:tplc="08090001" w:tentative="1">
      <w:start w:val="1"/>
      <w:numFmt w:val="bullet"/>
      <w:lvlText w:val=""/>
      <w:lvlJc w:val="left"/>
      <w:pPr>
        <w:ind w:left="3804" w:hanging="360"/>
      </w:pPr>
      <w:rPr>
        <w:rFonts w:ascii="Symbol" w:hAnsi="Symbol" w:hint="default"/>
      </w:rPr>
    </w:lvl>
    <w:lvl w:ilvl="4" w:tplc="08090003" w:tentative="1">
      <w:start w:val="1"/>
      <w:numFmt w:val="bullet"/>
      <w:lvlText w:val="o"/>
      <w:lvlJc w:val="left"/>
      <w:pPr>
        <w:ind w:left="4524" w:hanging="360"/>
      </w:pPr>
      <w:rPr>
        <w:rFonts w:ascii="Courier New" w:hAnsi="Courier New" w:cs="Courier New" w:hint="default"/>
      </w:rPr>
    </w:lvl>
    <w:lvl w:ilvl="5" w:tplc="08090005" w:tentative="1">
      <w:start w:val="1"/>
      <w:numFmt w:val="bullet"/>
      <w:lvlText w:val=""/>
      <w:lvlJc w:val="left"/>
      <w:pPr>
        <w:ind w:left="5244" w:hanging="360"/>
      </w:pPr>
      <w:rPr>
        <w:rFonts w:ascii="Wingdings" w:hAnsi="Wingdings" w:hint="default"/>
      </w:rPr>
    </w:lvl>
    <w:lvl w:ilvl="6" w:tplc="08090001" w:tentative="1">
      <w:start w:val="1"/>
      <w:numFmt w:val="bullet"/>
      <w:lvlText w:val=""/>
      <w:lvlJc w:val="left"/>
      <w:pPr>
        <w:ind w:left="5964" w:hanging="360"/>
      </w:pPr>
      <w:rPr>
        <w:rFonts w:ascii="Symbol" w:hAnsi="Symbol" w:hint="default"/>
      </w:rPr>
    </w:lvl>
    <w:lvl w:ilvl="7" w:tplc="08090003" w:tentative="1">
      <w:start w:val="1"/>
      <w:numFmt w:val="bullet"/>
      <w:lvlText w:val="o"/>
      <w:lvlJc w:val="left"/>
      <w:pPr>
        <w:ind w:left="6684" w:hanging="360"/>
      </w:pPr>
      <w:rPr>
        <w:rFonts w:ascii="Courier New" w:hAnsi="Courier New" w:cs="Courier New" w:hint="default"/>
      </w:rPr>
    </w:lvl>
    <w:lvl w:ilvl="8" w:tplc="08090005" w:tentative="1">
      <w:start w:val="1"/>
      <w:numFmt w:val="bullet"/>
      <w:lvlText w:val=""/>
      <w:lvlJc w:val="left"/>
      <w:pPr>
        <w:ind w:left="7404" w:hanging="360"/>
      </w:pPr>
      <w:rPr>
        <w:rFonts w:ascii="Wingdings" w:hAnsi="Wingdings" w:hint="default"/>
      </w:rPr>
    </w:lvl>
  </w:abstractNum>
  <w:abstractNum w:abstractNumId="11" w15:restartNumberingAfterBreak="0">
    <w:nsid w:val="262225EF"/>
    <w:multiLevelType w:val="hybridMultilevel"/>
    <w:tmpl w:val="96164560"/>
    <w:lvl w:ilvl="0" w:tplc="08090001">
      <w:start w:val="1"/>
      <w:numFmt w:val="bullet"/>
      <w:lvlText w:val=""/>
      <w:lvlJc w:val="left"/>
      <w:pPr>
        <w:ind w:left="1800" w:hanging="360"/>
      </w:pPr>
      <w:rPr>
        <w:rFonts w:ascii="Symbol" w:hAnsi="Symbol" w:hint="default"/>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2" w15:restartNumberingAfterBreak="0">
    <w:nsid w:val="29805520"/>
    <w:multiLevelType w:val="hybridMultilevel"/>
    <w:tmpl w:val="CCA8CE24"/>
    <w:lvl w:ilvl="0" w:tplc="0DEC9A20">
      <w:start w:val="1"/>
      <w:numFmt w:val="bullet"/>
      <w:lvlText w:val=""/>
      <w:lvlJc w:val="left"/>
      <w:pPr>
        <w:ind w:left="1800" w:hanging="360"/>
      </w:pPr>
      <w:rPr>
        <w:rFonts w:ascii="Symbol" w:hAnsi="Symbol" w:hint="default"/>
        <w:spacing w:val="-4"/>
        <w:w w:val="100"/>
        <w:sz w:val="20"/>
        <w:szCs w:val="20"/>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3" w15:restartNumberingAfterBreak="0">
    <w:nsid w:val="2FEB1123"/>
    <w:multiLevelType w:val="hybridMultilevel"/>
    <w:tmpl w:val="5C38583A"/>
    <w:lvl w:ilvl="0" w:tplc="92A65D64">
      <w:start w:val="1"/>
      <w:numFmt w:val="lowerLetter"/>
      <w:lvlText w:val="(%1)"/>
      <w:lvlJc w:val="left"/>
      <w:pPr>
        <w:ind w:left="927" w:hanging="360"/>
      </w:pPr>
      <w:rPr>
        <w:rFonts w:hint="default"/>
        <w:b/>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4" w15:restartNumberingAfterBreak="0">
    <w:nsid w:val="31390D6B"/>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329F2B4C"/>
    <w:multiLevelType w:val="hybridMultilevel"/>
    <w:tmpl w:val="C6762266"/>
    <w:lvl w:ilvl="0" w:tplc="08090019">
      <w:start w:val="1"/>
      <w:numFmt w:val="lowerLetter"/>
      <w:lvlText w:val="%1."/>
      <w:lvlJc w:val="left"/>
      <w:pPr>
        <w:tabs>
          <w:tab w:val="num" w:pos="1080"/>
        </w:tabs>
        <w:ind w:left="1080" w:hanging="360"/>
      </w:pPr>
      <w:rPr>
        <w:rFonts w:cs="Times New Roman" w:hint="default"/>
      </w:rPr>
    </w:lvl>
    <w:lvl w:ilvl="1" w:tplc="1248B142">
      <w:start w:val="2"/>
      <w:numFmt w:val="bullet"/>
      <w:lvlText w:val="-"/>
      <w:lvlJc w:val="left"/>
      <w:pPr>
        <w:tabs>
          <w:tab w:val="num" w:pos="1800"/>
        </w:tabs>
        <w:ind w:left="1800" w:hanging="360"/>
      </w:pPr>
      <w:rPr>
        <w:rFonts w:ascii="Arial" w:eastAsia="Times New Roman" w:hAnsi="Arial" w:hint="default"/>
      </w:rPr>
    </w:lvl>
    <w:lvl w:ilvl="2" w:tplc="0809001B" w:tentative="1">
      <w:start w:val="1"/>
      <w:numFmt w:val="lowerRoman"/>
      <w:lvlText w:val="%3."/>
      <w:lvlJc w:val="right"/>
      <w:pPr>
        <w:tabs>
          <w:tab w:val="num" w:pos="2520"/>
        </w:tabs>
        <w:ind w:left="2520" w:hanging="180"/>
      </w:pPr>
      <w:rPr>
        <w:rFonts w:cs="Times New Roman"/>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16" w15:restartNumberingAfterBreak="0">
    <w:nsid w:val="38EE2E9C"/>
    <w:multiLevelType w:val="hybridMultilevel"/>
    <w:tmpl w:val="B2E4557C"/>
    <w:lvl w:ilvl="0" w:tplc="5378A656">
      <w:start w:val="1"/>
      <w:numFmt w:val="lowerRoman"/>
      <w:lvlText w:val="(%1)"/>
      <w:lvlJc w:val="left"/>
      <w:pPr>
        <w:ind w:left="1854" w:hanging="720"/>
      </w:pPr>
      <w:rPr>
        <w:rFonts w:hint="default"/>
        <w:b/>
        <w:i w:val="0"/>
      </w:rPr>
    </w:lvl>
    <w:lvl w:ilvl="1" w:tplc="08090019" w:tentative="1">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abstractNum w:abstractNumId="17" w15:restartNumberingAfterBreak="0">
    <w:nsid w:val="3CD201F2"/>
    <w:multiLevelType w:val="hybridMultilevel"/>
    <w:tmpl w:val="A43C2662"/>
    <w:lvl w:ilvl="0" w:tplc="184EBBD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3CFE2B3F"/>
    <w:multiLevelType w:val="hybridMultilevel"/>
    <w:tmpl w:val="BD0E5D70"/>
    <w:lvl w:ilvl="0" w:tplc="D2989996">
      <w:start w:val="1"/>
      <w:numFmt w:val="lowerRoman"/>
      <w:lvlText w:val="(%1)"/>
      <w:lvlJc w:val="left"/>
      <w:pPr>
        <w:ind w:left="3600" w:hanging="720"/>
      </w:pPr>
      <w:rPr>
        <w:rFonts w:hint="default"/>
        <w:b/>
      </w:rPr>
    </w:lvl>
    <w:lvl w:ilvl="1" w:tplc="08090019" w:tentative="1">
      <w:start w:val="1"/>
      <w:numFmt w:val="lowerLetter"/>
      <w:lvlText w:val="%2."/>
      <w:lvlJc w:val="left"/>
      <w:pPr>
        <w:ind w:left="3960" w:hanging="360"/>
      </w:pPr>
    </w:lvl>
    <w:lvl w:ilvl="2" w:tplc="0809001B" w:tentative="1">
      <w:start w:val="1"/>
      <w:numFmt w:val="lowerRoman"/>
      <w:lvlText w:val="%3."/>
      <w:lvlJc w:val="right"/>
      <w:pPr>
        <w:ind w:left="4680" w:hanging="180"/>
      </w:pPr>
    </w:lvl>
    <w:lvl w:ilvl="3" w:tplc="0809000F" w:tentative="1">
      <w:start w:val="1"/>
      <w:numFmt w:val="decimal"/>
      <w:lvlText w:val="%4."/>
      <w:lvlJc w:val="left"/>
      <w:pPr>
        <w:ind w:left="5400" w:hanging="360"/>
      </w:pPr>
    </w:lvl>
    <w:lvl w:ilvl="4" w:tplc="08090019" w:tentative="1">
      <w:start w:val="1"/>
      <w:numFmt w:val="lowerLetter"/>
      <w:lvlText w:val="%5."/>
      <w:lvlJc w:val="left"/>
      <w:pPr>
        <w:ind w:left="6120" w:hanging="360"/>
      </w:pPr>
    </w:lvl>
    <w:lvl w:ilvl="5" w:tplc="0809001B" w:tentative="1">
      <w:start w:val="1"/>
      <w:numFmt w:val="lowerRoman"/>
      <w:lvlText w:val="%6."/>
      <w:lvlJc w:val="right"/>
      <w:pPr>
        <w:ind w:left="6840" w:hanging="180"/>
      </w:pPr>
    </w:lvl>
    <w:lvl w:ilvl="6" w:tplc="0809000F" w:tentative="1">
      <w:start w:val="1"/>
      <w:numFmt w:val="decimal"/>
      <w:lvlText w:val="%7."/>
      <w:lvlJc w:val="left"/>
      <w:pPr>
        <w:ind w:left="7560" w:hanging="360"/>
      </w:pPr>
    </w:lvl>
    <w:lvl w:ilvl="7" w:tplc="08090019" w:tentative="1">
      <w:start w:val="1"/>
      <w:numFmt w:val="lowerLetter"/>
      <w:lvlText w:val="%8."/>
      <w:lvlJc w:val="left"/>
      <w:pPr>
        <w:ind w:left="8280" w:hanging="360"/>
      </w:pPr>
    </w:lvl>
    <w:lvl w:ilvl="8" w:tplc="0809001B" w:tentative="1">
      <w:start w:val="1"/>
      <w:numFmt w:val="lowerRoman"/>
      <w:lvlText w:val="%9."/>
      <w:lvlJc w:val="right"/>
      <w:pPr>
        <w:ind w:left="9000" w:hanging="180"/>
      </w:pPr>
    </w:lvl>
  </w:abstractNum>
  <w:abstractNum w:abstractNumId="19" w15:restartNumberingAfterBreak="0">
    <w:nsid w:val="41F105CC"/>
    <w:multiLevelType w:val="hybridMultilevel"/>
    <w:tmpl w:val="483C8E90"/>
    <w:lvl w:ilvl="0" w:tplc="C15EB910">
      <w:start w:val="1"/>
      <w:numFmt w:val="lowerLetter"/>
      <w:lvlText w:val="(%1)"/>
      <w:lvlJc w:val="left"/>
      <w:pPr>
        <w:ind w:left="930" w:hanging="360"/>
      </w:pPr>
      <w:rPr>
        <w:rFonts w:hint="default"/>
        <w:b/>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20" w15:restartNumberingAfterBreak="0">
    <w:nsid w:val="439D1BD9"/>
    <w:multiLevelType w:val="hybridMultilevel"/>
    <w:tmpl w:val="91FCFF48"/>
    <w:lvl w:ilvl="0" w:tplc="96B673A8">
      <w:start w:val="1"/>
      <w:numFmt w:val="lowerLetter"/>
      <w:lvlText w:val="(%1)"/>
      <w:lvlJc w:val="left"/>
      <w:pPr>
        <w:ind w:left="927" w:hanging="360"/>
      </w:pPr>
      <w:rPr>
        <w:rFonts w:hint="default"/>
        <w:b/>
      </w:rPr>
    </w:lvl>
    <w:lvl w:ilvl="1" w:tplc="08090019">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1" w15:restartNumberingAfterBreak="0">
    <w:nsid w:val="45657AA8"/>
    <w:multiLevelType w:val="hybridMultilevel"/>
    <w:tmpl w:val="B108F292"/>
    <w:lvl w:ilvl="0" w:tplc="79FAE81C">
      <w:start w:val="1"/>
      <w:numFmt w:val="bullet"/>
      <w:lvlText w:val="•"/>
      <w:lvlJc w:val="left"/>
      <w:pPr>
        <w:ind w:left="1800" w:hanging="360"/>
      </w:pPr>
      <w:rPr>
        <w:rFonts w:ascii="Arial" w:hAnsi="Arial" w:hint="default"/>
        <w:spacing w:val="-4"/>
        <w:w w:val="100"/>
        <w:sz w:val="20"/>
        <w:szCs w:val="20"/>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22" w15:restartNumberingAfterBreak="0">
    <w:nsid w:val="46B60263"/>
    <w:multiLevelType w:val="hybridMultilevel"/>
    <w:tmpl w:val="639012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476C3E32"/>
    <w:multiLevelType w:val="hybridMultilevel"/>
    <w:tmpl w:val="4C68B0EC"/>
    <w:lvl w:ilvl="0" w:tplc="ED987FFC">
      <w:start w:val="1"/>
      <w:numFmt w:val="lowerLetter"/>
      <w:lvlText w:val="(%1)"/>
      <w:lvlJc w:val="left"/>
      <w:pPr>
        <w:ind w:left="1080" w:hanging="360"/>
      </w:pPr>
      <w:rPr>
        <w:rFonts w:hint="default"/>
        <w:b/>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4"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25" w15:restartNumberingAfterBreak="0">
    <w:nsid w:val="49F3394C"/>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4DD40E1C"/>
    <w:multiLevelType w:val="hybridMultilevel"/>
    <w:tmpl w:val="75606ACE"/>
    <w:lvl w:ilvl="0" w:tplc="C692760E">
      <w:start w:val="1"/>
      <w:numFmt w:val="lowerLetter"/>
      <w:lvlText w:val="(%1)"/>
      <w:lvlJc w:val="left"/>
      <w:pPr>
        <w:ind w:left="1080" w:hanging="360"/>
      </w:pPr>
      <w:rPr>
        <w:rFonts w:hint="default"/>
        <w:b/>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8" w15:restartNumberingAfterBreak="0">
    <w:nsid w:val="50576054"/>
    <w:multiLevelType w:val="hybridMultilevel"/>
    <w:tmpl w:val="5E2AC6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5E865C2"/>
    <w:multiLevelType w:val="hybridMultilevel"/>
    <w:tmpl w:val="0BDA068E"/>
    <w:lvl w:ilvl="0" w:tplc="1424EEB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5C130CAF"/>
    <w:multiLevelType w:val="hybridMultilevel"/>
    <w:tmpl w:val="60DE9000"/>
    <w:lvl w:ilvl="0" w:tplc="6942861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5EFD4D45"/>
    <w:multiLevelType w:val="hybridMultilevel"/>
    <w:tmpl w:val="6DBAFE1E"/>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2160" w:hanging="360"/>
      </w:pPr>
      <w:rPr>
        <w:rFonts w:ascii="Courier New" w:hAnsi="Courier New" w:cs="Courier New" w:hint="default"/>
      </w:rPr>
    </w:lvl>
    <w:lvl w:ilvl="2" w:tplc="08090005">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32" w15:restartNumberingAfterBreak="0">
    <w:nsid w:val="605A246D"/>
    <w:multiLevelType w:val="hybridMultilevel"/>
    <w:tmpl w:val="42CC22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61A6588A"/>
    <w:multiLevelType w:val="hybridMultilevel"/>
    <w:tmpl w:val="CDDE4BAC"/>
    <w:lvl w:ilvl="0" w:tplc="08090001">
      <w:start w:val="1"/>
      <w:numFmt w:val="bullet"/>
      <w:lvlText w:val=""/>
      <w:lvlJc w:val="left"/>
      <w:pPr>
        <w:ind w:left="1644" w:hanging="360"/>
      </w:pPr>
      <w:rPr>
        <w:rFonts w:ascii="Symbol" w:hAnsi="Symbol" w:hint="default"/>
      </w:rPr>
    </w:lvl>
    <w:lvl w:ilvl="1" w:tplc="08090003">
      <w:start w:val="1"/>
      <w:numFmt w:val="bullet"/>
      <w:lvlText w:val="o"/>
      <w:lvlJc w:val="left"/>
      <w:pPr>
        <w:ind w:left="2364" w:hanging="360"/>
      </w:pPr>
      <w:rPr>
        <w:rFonts w:ascii="Courier New" w:hAnsi="Courier New" w:cs="Courier New" w:hint="default"/>
      </w:rPr>
    </w:lvl>
    <w:lvl w:ilvl="2" w:tplc="08090005" w:tentative="1">
      <w:start w:val="1"/>
      <w:numFmt w:val="bullet"/>
      <w:lvlText w:val=""/>
      <w:lvlJc w:val="left"/>
      <w:pPr>
        <w:ind w:left="3084" w:hanging="360"/>
      </w:pPr>
      <w:rPr>
        <w:rFonts w:ascii="Wingdings" w:hAnsi="Wingdings" w:hint="default"/>
      </w:rPr>
    </w:lvl>
    <w:lvl w:ilvl="3" w:tplc="08090001" w:tentative="1">
      <w:start w:val="1"/>
      <w:numFmt w:val="bullet"/>
      <w:lvlText w:val=""/>
      <w:lvlJc w:val="left"/>
      <w:pPr>
        <w:ind w:left="3804" w:hanging="360"/>
      </w:pPr>
      <w:rPr>
        <w:rFonts w:ascii="Symbol" w:hAnsi="Symbol" w:hint="default"/>
      </w:rPr>
    </w:lvl>
    <w:lvl w:ilvl="4" w:tplc="08090003" w:tentative="1">
      <w:start w:val="1"/>
      <w:numFmt w:val="bullet"/>
      <w:lvlText w:val="o"/>
      <w:lvlJc w:val="left"/>
      <w:pPr>
        <w:ind w:left="4524" w:hanging="360"/>
      </w:pPr>
      <w:rPr>
        <w:rFonts w:ascii="Courier New" w:hAnsi="Courier New" w:cs="Courier New" w:hint="default"/>
      </w:rPr>
    </w:lvl>
    <w:lvl w:ilvl="5" w:tplc="08090005" w:tentative="1">
      <w:start w:val="1"/>
      <w:numFmt w:val="bullet"/>
      <w:lvlText w:val=""/>
      <w:lvlJc w:val="left"/>
      <w:pPr>
        <w:ind w:left="5244" w:hanging="360"/>
      </w:pPr>
      <w:rPr>
        <w:rFonts w:ascii="Wingdings" w:hAnsi="Wingdings" w:hint="default"/>
      </w:rPr>
    </w:lvl>
    <w:lvl w:ilvl="6" w:tplc="08090001" w:tentative="1">
      <w:start w:val="1"/>
      <w:numFmt w:val="bullet"/>
      <w:lvlText w:val=""/>
      <w:lvlJc w:val="left"/>
      <w:pPr>
        <w:ind w:left="5964" w:hanging="360"/>
      </w:pPr>
      <w:rPr>
        <w:rFonts w:ascii="Symbol" w:hAnsi="Symbol" w:hint="default"/>
      </w:rPr>
    </w:lvl>
    <w:lvl w:ilvl="7" w:tplc="08090003" w:tentative="1">
      <w:start w:val="1"/>
      <w:numFmt w:val="bullet"/>
      <w:lvlText w:val="o"/>
      <w:lvlJc w:val="left"/>
      <w:pPr>
        <w:ind w:left="6684" w:hanging="360"/>
      </w:pPr>
      <w:rPr>
        <w:rFonts w:ascii="Courier New" w:hAnsi="Courier New" w:cs="Courier New" w:hint="default"/>
      </w:rPr>
    </w:lvl>
    <w:lvl w:ilvl="8" w:tplc="08090005" w:tentative="1">
      <w:start w:val="1"/>
      <w:numFmt w:val="bullet"/>
      <w:lvlText w:val=""/>
      <w:lvlJc w:val="left"/>
      <w:pPr>
        <w:ind w:left="7404" w:hanging="360"/>
      </w:pPr>
      <w:rPr>
        <w:rFonts w:ascii="Wingdings" w:hAnsi="Wingdings" w:hint="default"/>
      </w:rPr>
    </w:lvl>
  </w:abstractNum>
  <w:abstractNum w:abstractNumId="34" w15:restartNumberingAfterBreak="0">
    <w:nsid w:val="66C30CF3"/>
    <w:multiLevelType w:val="hybridMultilevel"/>
    <w:tmpl w:val="8C6806DE"/>
    <w:lvl w:ilvl="0" w:tplc="FD30DE30">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35" w15:restartNumberingAfterBreak="0">
    <w:nsid w:val="66CD0D04"/>
    <w:multiLevelType w:val="hybridMultilevel"/>
    <w:tmpl w:val="F31AD2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6F4163BC"/>
    <w:multiLevelType w:val="hybridMultilevel"/>
    <w:tmpl w:val="1DBAC7EE"/>
    <w:lvl w:ilvl="0" w:tplc="859296B0">
      <w:start w:val="1"/>
      <w:numFmt w:val="lowerRoman"/>
      <w:lvlText w:val="(%1)"/>
      <w:lvlJc w:val="left"/>
      <w:pPr>
        <w:ind w:left="1080" w:hanging="720"/>
      </w:pPr>
      <w:rPr>
        <w:rFonts w:hint="default"/>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70D5652E"/>
    <w:multiLevelType w:val="hybridMultilevel"/>
    <w:tmpl w:val="C566558A"/>
    <w:lvl w:ilvl="0" w:tplc="39281E1E">
      <w:numFmt w:val="bullet"/>
      <w:lvlText w:val="•"/>
      <w:lvlJc w:val="left"/>
      <w:pPr>
        <w:ind w:left="1800" w:hanging="360"/>
      </w:pPr>
      <w:rPr>
        <w:rFonts w:ascii="Arial" w:eastAsia="Arial" w:hAnsi="Arial" w:hint="default"/>
        <w:spacing w:val="-1"/>
        <w:w w:val="100"/>
        <w:sz w:val="20"/>
        <w:szCs w:val="20"/>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38" w15:restartNumberingAfterBreak="0">
    <w:nsid w:val="75F048F0"/>
    <w:multiLevelType w:val="hybridMultilevel"/>
    <w:tmpl w:val="7BCA603A"/>
    <w:lvl w:ilvl="0" w:tplc="069CC9AE">
      <w:start w:val="1"/>
      <w:numFmt w:val="lowerLetter"/>
      <w:lvlText w:val="(%1)"/>
      <w:lvlJc w:val="left"/>
      <w:pPr>
        <w:ind w:left="720" w:hanging="360"/>
      </w:pPr>
      <w:rPr>
        <w:rFonts w:hint="default"/>
        <w:b/>
        <w:strike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76421210"/>
    <w:multiLevelType w:val="hybridMultilevel"/>
    <w:tmpl w:val="693C80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BC0447F"/>
    <w:multiLevelType w:val="hybridMultilevel"/>
    <w:tmpl w:val="FC04D2BA"/>
    <w:lvl w:ilvl="0" w:tplc="AEAA33D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746878010">
    <w:abstractNumId w:val="22"/>
  </w:num>
  <w:num w:numId="2" w16cid:durableId="318119466">
    <w:abstractNumId w:val="32"/>
  </w:num>
  <w:num w:numId="3" w16cid:durableId="458037248">
    <w:abstractNumId w:val="14"/>
  </w:num>
  <w:num w:numId="4" w16cid:durableId="821312215">
    <w:abstractNumId w:val="4"/>
  </w:num>
  <w:num w:numId="5" w16cid:durableId="1244725573">
    <w:abstractNumId w:val="25"/>
  </w:num>
  <w:num w:numId="6" w16cid:durableId="403457175">
    <w:abstractNumId w:val="2"/>
  </w:num>
  <w:num w:numId="7" w16cid:durableId="962231677">
    <w:abstractNumId w:val="28"/>
  </w:num>
  <w:num w:numId="8" w16cid:durableId="1110323282">
    <w:abstractNumId w:val="39"/>
  </w:num>
  <w:num w:numId="9" w16cid:durableId="1180775232">
    <w:abstractNumId w:val="18"/>
  </w:num>
  <w:num w:numId="10" w16cid:durableId="1040714940">
    <w:abstractNumId w:val="36"/>
  </w:num>
  <w:num w:numId="11" w16cid:durableId="95176438">
    <w:abstractNumId w:val="40"/>
  </w:num>
  <w:num w:numId="12" w16cid:durableId="1011833653">
    <w:abstractNumId w:val="1"/>
  </w:num>
  <w:num w:numId="13" w16cid:durableId="24446936">
    <w:abstractNumId w:val="3"/>
  </w:num>
  <w:num w:numId="14" w16cid:durableId="630793886">
    <w:abstractNumId w:val="27"/>
  </w:num>
  <w:num w:numId="15" w16cid:durableId="1861048431">
    <w:abstractNumId w:val="31"/>
  </w:num>
  <w:num w:numId="16" w16cid:durableId="1501508831">
    <w:abstractNumId w:val="35"/>
  </w:num>
  <w:num w:numId="17" w16cid:durableId="607930380">
    <w:abstractNumId w:val="20"/>
  </w:num>
  <w:num w:numId="18" w16cid:durableId="1284534363">
    <w:abstractNumId w:val="0"/>
  </w:num>
  <w:num w:numId="19" w16cid:durableId="511796586">
    <w:abstractNumId w:val="15"/>
  </w:num>
  <w:num w:numId="20" w16cid:durableId="1868250763">
    <w:abstractNumId w:val="24"/>
  </w:num>
  <w:num w:numId="21" w16cid:durableId="672493941">
    <w:abstractNumId w:val="6"/>
  </w:num>
  <w:num w:numId="22" w16cid:durableId="785387700">
    <w:abstractNumId w:val="33"/>
  </w:num>
  <w:num w:numId="23" w16cid:durableId="1162043004">
    <w:abstractNumId w:val="10"/>
  </w:num>
  <w:num w:numId="24" w16cid:durableId="236789798">
    <w:abstractNumId w:val="8"/>
  </w:num>
  <w:num w:numId="25" w16cid:durableId="1984266192">
    <w:abstractNumId w:val="16"/>
  </w:num>
  <w:num w:numId="26" w16cid:durableId="1257981240">
    <w:abstractNumId w:val="5"/>
  </w:num>
  <w:num w:numId="27" w16cid:durableId="1730231626">
    <w:abstractNumId w:val="19"/>
  </w:num>
  <w:num w:numId="28" w16cid:durableId="322902724">
    <w:abstractNumId w:val="29"/>
  </w:num>
  <w:num w:numId="29" w16cid:durableId="1433015543">
    <w:abstractNumId w:val="17"/>
  </w:num>
  <w:num w:numId="30" w16cid:durableId="879173299">
    <w:abstractNumId w:val="13"/>
  </w:num>
  <w:num w:numId="31" w16cid:durableId="786505028">
    <w:abstractNumId w:val="30"/>
  </w:num>
  <w:num w:numId="32" w16cid:durableId="1955823139">
    <w:abstractNumId w:val="38"/>
  </w:num>
  <w:num w:numId="33" w16cid:durableId="800421610">
    <w:abstractNumId w:val="23"/>
  </w:num>
  <w:num w:numId="34" w16cid:durableId="1117875676">
    <w:abstractNumId w:val="11"/>
  </w:num>
  <w:num w:numId="35" w16cid:durableId="1413551705">
    <w:abstractNumId w:val="21"/>
  </w:num>
  <w:num w:numId="36" w16cid:durableId="1497301740">
    <w:abstractNumId w:val="37"/>
  </w:num>
  <w:num w:numId="37" w16cid:durableId="1139302564">
    <w:abstractNumId w:val="12"/>
  </w:num>
  <w:num w:numId="38" w16cid:durableId="838545630">
    <w:abstractNumId w:val="26"/>
  </w:num>
  <w:num w:numId="39" w16cid:durableId="1002047433">
    <w:abstractNumId w:val="34"/>
  </w:num>
  <w:num w:numId="40" w16cid:durableId="1707834520">
    <w:abstractNumId w:val="9"/>
  </w:num>
  <w:num w:numId="41" w16cid:durableId="6465096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567"/>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167C"/>
    <w:rsid w:val="00003805"/>
    <w:rsid w:val="00007C31"/>
    <w:rsid w:val="00017BD8"/>
    <w:rsid w:val="000223AA"/>
    <w:rsid w:val="0002571A"/>
    <w:rsid w:val="000335DB"/>
    <w:rsid w:val="00052D34"/>
    <w:rsid w:val="00071C45"/>
    <w:rsid w:val="000844FB"/>
    <w:rsid w:val="000C2355"/>
    <w:rsid w:val="000C3F63"/>
    <w:rsid w:val="000D55C7"/>
    <w:rsid w:val="000F0B84"/>
    <w:rsid w:val="000F118C"/>
    <w:rsid w:val="000F25EF"/>
    <w:rsid w:val="000F3230"/>
    <w:rsid w:val="000F72AD"/>
    <w:rsid w:val="001054F4"/>
    <w:rsid w:val="001363E2"/>
    <w:rsid w:val="00142758"/>
    <w:rsid w:val="001442B8"/>
    <w:rsid w:val="00144F2D"/>
    <w:rsid w:val="00160E93"/>
    <w:rsid w:val="0019399A"/>
    <w:rsid w:val="0019462D"/>
    <w:rsid w:val="00196D9D"/>
    <w:rsid w:val="001A290C"/>
    <w:rsid w:val="001A4B6D"/>
    <w:rsid w:val="001A56E2"/>
    <w:rsid w:val="001A59DE"/>
    <w:rsid w:val="001B1CA0"/>
    <w:rsid w:val="001C3D13"/>
    <w:rsid w:val="001C3EC2"/>
    <w:rsid w:val="001C6B00"/>
    <w:rsid w:val="001C71D4"/>
    <w:rsid w:val="001F0774"/>
    <w:rsid w:val="00212064"/>
    <w:rsid w:val="00215B94"/>
    <w:rsid w:val="00225A4D"/>
    <w:rsid w:val="002359B7"/>
    <w:rsid w:val="00235A8E"/>
    <w:rsid w:val="00247379"/>
    <w:rsid w:val="00264EF0"/>
    <w:rsid w:val="002702D7"/>
    <w:rsid w:val="00276C13"/>
    <w:rsid w:val="00294FC8"/>
    <w:rsid w:val="002B739F"/>
    <w:rsid w:val="002C1C8D"/>
    <w:rsid w:val="002D30FD"/>
    <w:rsid w:val="002E0AE5"/>
    <w:rsid w:val="003045D7"/>
    <w:rsid w:val="00306C7A"/>
    <w:rsid w:val="00312057"/>
    <w:rsid w:val="00356B7A"/>
    <w:rsid w:val="00396318"/>
    <w:rsid w:val="003B3E2A"/>
    <w:rsid w:val="003C0CC1"/>
    <w:rsid w:val="003C2D9D"/>
    <w:rsid w:val="003C4D13"/>
    <w:rsid w:val="003D0D37"/>
    <w:rsid w:val="003D5E74"/>
    <w:rsid w:val="003E2266"/>
    <w:rsid w:val="003E5EC4"/>
    <w:rsid w:val="003F0174"/>
    <w:rsid w:val="003F0706"/>
    <w:rsid w:val="003F7C4B"/>
    <w:rsid w:val="0040019C"/>
    <w:rsid w:val="00425DA4"/>
    <w:rsid w:val="00431734"/>
    <w:rsid w:val="00444044"/>
    <w:rsid w:val="00445E8E"/>
    <w:rsid w:val="0045346F"/>
    <w:rsid w:val="00481428"/>
    <w:rsid w:val="00485EF3"/>
    <w:rsid w:val="00486A89"/>
    <w:rsid w:val="004873E2"/>
    <w:rsid w:val="00490269"/>
    <w:rsid w:val="00495F84"/>
    <w:rsid w:val="00496090"/>
    <w:rsid w:val="00497A9C"/>
    <w:rsid w:val="004B1AEF"/>
    <w:rsid w:val="004C2791"/>
    <w:rsid w:val="004C3023"/>
    <w:rsid w:val="004D59B8"/>
    <w:rsid w:val="004D70D1"/>
    <w:rsid w:val="004E3454"/>
    <w:rsid w:val="004F662F"/>
    <w:rsid w:val="00504BB7"/>
    <w:rsid w:val="00505FE5"/>
    <w:rsid w:val="00511C04"/>
    <w:rsid w:val="00515FEB"/>
    <w:rsid w:val="00517EFC"/>
    <w:rsid w:val="00526DCA"/>
    <w:rsid w:val="00527E94"/>
    <w:rsid w:val="0055590E"/>
    <w:rsid w:val="005571C9"/>
    <w:rsid w:val="00561811"/>
    <w:rsid w:val="005636B4"/>
    <w:rsid w:val="00585B71"/>
    <w:rsid w:val="00595CDB"/>
    <w:rsid w:val="0059727C"/>
    <w:rsid w:val="005A7474"/>
    <w:rsid w:val="005B30C5"/>
    <w:rsid w:val="005B7123"/>
    <w:rsid w:val="005D284A"/>
    <w:rsid w:val="005D4967"/>
    <w:rsid w:val="005D6783"/>
    <w:rsid w:val="005F3C0F"/>
    <w:rsid w:val="005F4679"/>
    <w:rsid w:val="00624D99"/>
    <w:rsid w:val="00627430"/>
    <w:rsid w:val="006311DA"/>
    <w:rsid w:val="0063268D"/>
    <w:rsid w:val="00635EC8"/>
    <w:rsid w:val="00663AB1"/>
    <w:rsid w:val="0066561C"/>
    <w:rsid w:val="00674D6E"/>
    <w:rsid w:val="00680586"/>
    <w:rsid w:val="0068364F"/>
    <w:rsid w:val="00694B6F"/>
    <w:rsid w:val="006A2565"/>
    <w:rsid w:val="006A508B"/>
    <w:rsid w:val="006A5320"/>
    <w:rsid w:val="006B1A3C"/>
    <w:rsid w:val="006B2F49"/>
    <w:rsid w:val="006B3BE2"/>
    <w:rsid w:val="006C2976"/>
    <w:rsid w:val="006C7E2E"/>
    <w:rsid w:val="006F7F14"/>
    <w:rsid w:val="00707270"/>
    <w:rsid w:val="00720FEC"/>
    <w:rsid w:val="00722866"/>
    <w:rsid w:val="00751490"/>
    <w:rsid w:val="00755764"/>
    <w:rsid w:val="007629F3"/>
    <w:rsid w:val="00766DE7"/>
    <w:rsid w:val="007C653E"/>
    <w:rsid w:val="007C65EA"/>
    <w:rsid w:val="007E0260"/>
    <w:rsid w:val="007E2C8E"/>
    <w:rsid w:val="007F2011"/>
    <w:rsid w:val="0080775C"/>
    <w:rsid w:val="00831E38"/>
    <w:rsid w:val="0083622B"/>
    <w:rsid w:val="00874018"/>
    <w:rsid w:val="0087522B"/>
    <w:rsid w:val="008811B3"/>
    <w:rsid w:val="008B423C"/>
    <w:rsid w:val="008D6D30"/>
    <w:rsid w:val="008E0502"/>
    <w:rsid w:val="008E44F5"/>
    <w:rsid w:val="00902563"/>
    <w:rsid w:val="00910906"/>
    <w:rsid w:val="00924DD2"/>
    <w:rsid w:val="0093079B"/>
    <w:rsid w:val="00932ADC"/>
    <w:rsid w:val="00957771"/>
    <w:rsid w:val="009601F6"/>
    <w:rsid w:val="00961E05"/>
    <w:rsid w:val="009663F3"/>
    <w:rsid w:val="0098773C"/>
    <w:rsid w:val="00990DF8"/>
    <w:rsid w:val="00993E45"/>
    <w:rsid w:val="009A2592"/>
    <w:rsid w:val="009B135C"/>
    <w:rsid w:val="009C5047"/>
    <w:rsid w:val="009D2B04"/>
    <w:rsid w:val="009E59AE"/>
    <w:rsid w:val="00A0143A"/>
    <w:rsid w:val="00A350AE"/>
    <w:rsid w:val="00A40A71"/>
    <w:rsid w:val="00AA7A9F"/>
    <w:rsid w:val="00AB42DC"/>
    <w:rsid w:val="00AE053D"/>
    <w:rsid w:val="00AF167C"/>
    <w:rsid w:val="00AF6EB8"/>
    <w:rsid w:val="00B11D30"/>
    <w:rsid w:val="00B1322E"/>
    <w:rsid w:val="00B37684"/>
    <w:rsid w:val="00B53159"/>
    <w:rsid w:val="00B56932"/>
    <w:rsid w:val="00B600FB"/>
    <w:rsid w:val="00B61A19"/>
    <w:rsid w:val="00B86EE5"/>
    <w:rsid w:val="00B96253"/>
    <w:rsid w:val="00B963B7"/>
    <w:rsid w:val="00B96592"/>
    <w:rsid w:val="00BA66E7"/>
    <w:rsid w:val="00BE193E"/>
    <w:rsid w:val="00BE1D31"/>
    <w:rsid w:val="00BF015E"/>
    <w:rsid w:val="00C408C7"/>
    <w:rsid w:val="00C5088E"/>
    <w:rsid w:val="00C635B7"/>
    <w:rsid w:val="00C73023"/>
    <w:rsid w:val="00C84F87"/>
    <w:rsid w:val="00CB030F"/>
    <w:rsid w:val="00CC69B8"/>
    <w:rsid w:val="00CE1608"/>
    <w:rsid w:val="00CE5EA3"/>
    <w:rsid w:val="00D26CF5"/>
    <w:rsid w:val="00D27D2D"/>
    <w:rsid w:val="00D351AC"/>
    <w:rsid w:val="00D40D25"/>
    <w:rsid w:val="00D469BF"/>
    <w:rsid w:val="00D7113B"/>
    <w:rsid w:val="00D7729D"/>
    <w:rsid w:val="00DC081A"/>
    <w:rsid w:val="00DC0944"/>
    <w:rsid w:val="00DD6C97"/>
    <w:rsid w:val="00DE770C"/>
    <w:rsid w:val="00DF1475"/>
    <w:rsid w:val="00DF2BFF"/>
    <w:rsid w:val="00E1324F"/>
    <w:rsid w:val="00E164FE"/>
    <w:rsid w:val="00E350FE"/>
    <w:rsid w:val="00E47036"/>
    <w:rsid w:val="00E95F16"/>
    <w:rsid w:val="00EA0655"/>
    <w:rsid w:val="00EB225B"/>
    <w:rsid w:val="00EB5E8F"/>
    <w:rsid w:val="00ED2E99"/>
    <w:rsid w:val="00ED4045"/>
    <w:rsid w:val="00EE3710"/>
    <w:rsid w:val="00F00701"/>
    <w:rsid w:val="00F10D7B"/>
    <w:rsid w:val="00F229CE"/>
    <w:rsid w:val="00F34D87"/>
    <w:rsid w:val="00F37F1D"/>
    <w:rsid w:val="00F5046F"/>
    <w:rsid w:val="00F55465"/>
    <w:rsid w:val="00F57E49"/>
    <w:rsid w:val="00F66480"/>
    <w:rsid w:val="00FB0DFB"/>
    <w:rsid w:val="00FC58EE"/>
    <w:rsid w:val="00FD02FD"/>
    <w:rsid w:val="00FD2ADA"/>
    <w:rsid w:val="00FD31F2"/>
    <w:rsid w:val="00FD5730"/>
    <w:rsid w:val="00FF6129"/>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D0F6ECE"/>
  <w14:defaultImageDpi w14:val="300"/>
  <w15:docId w15:val="{947CB3A3-F76D-41A4-ABD5-7AD6A0D871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mbria" w:eastAsia="MS Mincho" w:hAnsi="Cambria"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5E74"/>
    <w:pPr>
      <w:spacing w:line="264" w:lineRule="auto"/>
    </w:pPr>
    <w:rPr>
      <w:rFonts w:ascii="Arial" w:hAnsi="Arial"/>
      <w:sz w:val="22"/>
      <w:szCs w:val="24"/>
      <w:lang w:eastAsia="en-US"/>
    </w:rPr>
  </w:style>
  <w:style w:type="paragraph" w:styleId="Heading1">
    <w:name w:val="heading 1"/>
    <w:basedOn w:val="Normal"/>
    <w:next w:val="Normal"/>
    <w:link w:val="Heading1Char"/>
    <w:uiPriority w:val="9"/>
    <w:qFormat/>
    <w:rsid w:val="00527E94"/>
    <w:pPr>
      <w:keepNext/>
      <w:keepLines/>
      <w:spacing w:before="240" w:after="120"/>
      <w:outlineLvl w:val="0"/>
    </w:pPr>
    <w:rPr>
      <w:rFonts w:eastAsiaTheme="majorEastAsia" w:cstheme="majorBidi"/>
      <w:b/>
      <w:color w:val="000000" w:themeColor="text1"/>
      <w:sz w:val="24"/>
      <w:szCs w:val="32"/>
    </w:rPr>
  </w:style>
  <w:style w:type="paragraph" w:styleId="Heading2">
    <w:name w:val="heading 2"/>
    <w:basedOn w:val="Normal"/>
    <w:next w:val="Normal"/>
    <w:link w:val="Heading2Char"/>
    <w:uiPriority w:val="5"/>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lang w:eastAsia="en-GB"/>
    </w:rPr>
  </w:style>
  <w:style w:type="paragraph" w:styleId="NoSpacing">
    <w:name w:val="No Spacing"/>
    <w:uiPriority w:val="1"/>
    <w:rsid w:val="00527E94"/>
    <w:rPr>
      <w:rFonts w:ascii="Arial" w:hAnsi="Arial"/>
      <w:sz w:val="22"/>
      <w:szCs w:val="24"/>
      <w:lang w:eastAsia="en-US"/>
    </w:rPr>
  </w:style>
  <w:style w:type="character" w:customStyle="1" w:styleId="Heading1Char">
    <w:name w:val="Heading 1 Char"/>
    <w:basedOn w:val="DefaultParagraphFont"/>
    <w:link w:val="Heading1"/>
    <w:uiPriority w:val="9"/>
    <w:rsid w:val="00527E94"/>
    <w:rPr>
      <w:rFonts w:ascii="Arial" w:eastAsiaTheme="majorEastAsia" w:hAnsi="Arial" w:cstheme="majorBidi"/>
      <w:b/>
      <w:color w:val="000000" w:themeColor="text1"/>
      <w:sz w:val="24"/>
      <w:szCs w:val="32"/>
      <w:lang w:eastAsia="en-US"/>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38"/>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D7729D"/>
    <w:rPr>
      <w:color w:val="D31920"/>
    </w:rPr>
  </w:style>
  <w:style w:type="paragraph" w:customStyle="1" w:styleId="Normal8pt">
    <w:name w:val="Normal 8pt"/>
    <w:basedOn w:val="Normal"/>
    <w:qFormat/>
    <w:rsid w:val="003D5E74"/>
    <w:pPr>
      <w:spacing w:after="160" w:line="240" w:lineRule="auto"/>
    </w:pPr>
    <w:rPr>
      <w:rFonts w:eastAsia="Calibri"/>
      <w:lang w:eastAsia="en-GB"/>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ascii="Arial" w:eastAsiaTheme="minorHAnsi" w:hAnsi="Arial"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eastAsia="en-GB" w:bidi="en-GB"/>
    </w:rPr>
  </w:style>
  <w:style w:type="table" w:customStyle="1" w:styleId="TableGrid11">
    <w:name w:val="Table Grid11"/>
    <w:basedOn w:val="TableNormal"/>
    <w:next w:val="TableGrid"/>
    <w:rsid w:val="00212064"/>
    <w:rPr>
      <w:rFonts w:ascii="Arial" w:eastAsiaTheme="minorHAnsi" w:hAnsi="Arial"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ascii="Arial" w:eastAsiaTheme="minorHAnsi" w:hAnsi="Arial"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eastAsia="en-GB"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5571C9"/>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5571C9"/>
    <w:rPr>
      <w:rFonts w:cs="Myriad Pro Light"/>
      <w:color w:val="000000"/>
      <w:sz w:val="16"/>
      <w:szCs w:val="16"/>
    </w:rPr>
  </w:style>
  <w:style w:type="character" w:customStyle="1" w:styleId="A2">
    <w:name w:val="A2"/>
    <w:uiPriority w:val="99"/>
    <w:rsid w:val="005571C9"/>
    <w:rPr>
      <w:rFonts w:cs="Myriad Pro Light"/>
      <w:color w:val="0000FF"/>
      <w:sz w:val="16"/>
      <w:szCs w:val="16"/>
      <w:u w:val="single"/>
    </w:rPr>
  </w:style>
  <w:style w:type="paragraph" w:customStyle="1" w:styleId="Pa3">
    <w:name w:val="Pa3"/>
    <w:basedOn w:val="Normal"/>
    <w:next w:val="Normal"/>
    <w:rsid w:val="005571C9"/>
    <w:pPr>
      <w:suppressAutoHyphens/>
      <w:autoSpaceDE w:val="0"/>
      <w:autoSpaceDN w:val="0"/>
      <w:spacing w:line="121" w:lineRule="atLeast"/>
      <w:textAlignment w:val="baseline"/>
    </w:pPr>
    <w:rPr>
      <w:rFonts w:ascii="Myriad Pro Light" w:eastAsia="Calibri" w:hAnsi="Myriad Pro Light"/>
      <w:sz w:val="24"/>
    </w:rPr>
  </w:style>
  <w:style w:type="paragraph" w:styleId="Revision">
    <w:name w:val="Revision"/>
    <w:hidden/>
    <w:uiPriority w:val="99"/>
    <w:semiHidden/>
    <w:rsid w:val="00EE3710"/>
    <w:rPr>
      <w:rFonts w:ascii="Arial" w:hAnsi="Arial"/>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footer" Target="footer4.xml"/><Relationship Id="rId117" Type="http://schemas.openxmlformats.org/officeDocument/2006/relationships/image" Target="media/image50.wmf"/><Relationship Id="rId21" Type="http://schemas.openxmlformats.org/officeDocument/2006/relationships/image" Target="media/image3.jpeg"/><Relationship Id="rId42" Type="http://schemas.openxmlformats.org/officeDocument/2006/relationships/image" Target="media/image16.wmf"/><Relationship Id="rId47" Type="http://schemas.openxmlformats.org/officeDocument/2006/relationships/header" Target="header8.xml"/><Relationship Id="rId63" Type="http://schemas.openxmlformats.org/officeDocument/2006/relationships/image" Target="media/image23.wmf"/><Relationship Id="rId68" Type="http://schemas.openxmlformats.org/officeDocument/2006/relationships/oleObject" Target="embeddings/oleObject18.bin"/><Relationship Id="rId84" Type="http://schemas.openxmlformats.org/officeDocument/2006/relationships/oleObject" Target="embeddings/oleObject26.bin"/><Relationship Id="rId89" Type="http://schemas.openxmlformats.org/officeDocument/2006/relationships/image" Target="media/image36.wmf"/><Relationship Id="rId112" Type="http://schemas.openxmlformats.org/officeDocument/2006/relationships/oleObject" Target="embeddings/oleObject40.bin"/><Relationship Id="rId133" Type="http://schemas.openxmlformats.org/officeDocument/2006/relationships/hyperlink" Target="mailto:resources.feeback@ocr.org.uk" TargetMode="External"/><Relationship Id="rId138" Type="http://schemas.openxmlformats.org/officeDocument/2006/relationships/fontTable" Target="fontTable.xml"/><Relationship Id="rId16" Type="http://schemas.openxmlformats.org/officeDocument/2006/relationships/footer" Target="footer3.xml"/><Relationship Id="rId107" Type="http://schemas.openxmlformats.org/officeDocument/2006/relationships/image" Target="media/image45.wmf"/><Relationship Id="rId11" Type="http://schemas.openxmlformats.org/officeDocument/2006/relationships/header" Target="header1.xml"/><Relationship Id="rId32" Type="http://schemas.openxmlformats.org/officeDocument/2006/relationships/image" Target="media/image8.png"/><Relationship Id="rId37" Type="http://schemas.openxmlformats.org/officeDocument/2006/relationships/image" Target="media/image12.wmf"/><Relationship Id="rId53" Type="http://schemas.openxmlformats.org/officeDocument/2006/relationships/oleObject" Target="embeddings/oleObject10.bin"/><Relationship Id="rId58" Type="http://schemas.openxmlformats.org/officeDocument/2006/relationships/oleObject" Target="embeddings/oleObject13.bin"/><Relationship Id="rId74" Type="http://schemas.openxmlformats.org/officeDocument/2006/relationships/oleObject" Target="embeddings/oleObject21.bin"/><Relationship Id="rId79" Type="http://schemas.openxmlformats.org/officeDocument/2006/relationships/image" Target="media/image31.wmf"/><Relationship Id="rId102" Type="http://schemas.openxmlformats.org/officeDocument/2006/relationships/oleObject" Target="embeddings/oleObject35.bin"/><Relationship Id="rId123" Type="http://schemas.openxmlformats.org/officeDocument/2006/relationships/image" Target="media/image53.png"/><Relationship Id="rId128" Type="http://schemas.openxmlformats.org/officeDocument/2006/relationships/hyperlink" Target="https://www.ocr.org.uk/qualifications/expression-of-interest/" TargetMode="External"/><Relationship Id="rId5" Type="http://schemas.openxmlformats.org/officeDocument/2006/relationships/numbering" Target="numbering.xml"/><Relationship Id="rId90" Type="http://schemas.openxmlformats.org/officeDocument/2006/relationships/oleObject" Target="embeddings/oleObject29.bin"/><Relationship Id="rId95" Type="http://schemas.openxmlformats.org/officeDocument/2006/relationships/image" Target="media/image39.wmf"/><Relationship Id="rId22" Type="http://schemas.openxmlformats.org/officeDocument/2006/relationships/image" Target="media/image4.wmf"/><Relationship Id="rId27" Type="http://schemas.openxmlformats.org/officeDocument/2006/relationships/image" Target="media/image5.jpg"/><Relationship Id="rId43" Type="http://schemas.openxmlformats.org/officeDocument/2006/relationships/oleObject" Target="embeddings/oleObject7.bin"/><Relationship Id="rId48" Type="http://schemas.openxmlformats.org/officeDocument/2006/relationships/footer" Target="footer5.xml"/><Relationship Id="rId64" Type="http://schemas.openxmlformats.org/officeDocument/2006/relationships/oleObject" Target="embeddings/oleObject16.bin"/><Relationship Id="rId69" Type="http://schemas.openxmlformats.org/officeDocument/2006/relationships/image" Target="media/image26.wmf"/><Relationship Id="rId113" Type="http://schemas.openxmlformats.org/officeDocument/2006/relationships/image" Target="media/image48.wmf"/><Relationship Id="rId118" Type="http://schemas.openxmlformats.org/officeDocument/2006/relationships/oleObject" Target="embeddings/oleObject43.bin"/><Relationship Id="rId134" Type="http://schemas.openxmlformats.org/officeDocument/2006/relationships/hyperlink" Target="https://www.ocr.org.uk/qualifications/expression-of-interest/" TargetMode="External"/><Relationship Id="rId139"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oleObject" Target="embeddings/oleObject8.bin"/><Relationship Id="rId72" Type="http://schemas.openxmlformats.org/officeDocument/2006/relationships/oleObject" Target="embeddings/oleObject20.bin"/><Relationship Id="rId80" Type="http://schemas.openxmlformats.org/officeDocument/2006/relationships/oleObject" Target="embeddings/oleObject24.bin"/><Relationship Id="rId85" Type="http://schemas.openxmlformats.org/officeDocument/2006/relationships/image" Target="media/image34.wmf"/><Relationship Id="rId93" Type="http://schemas.openxmlformats.org/officeDocument/2006/relationships/image" Target="media/image38.wmf"/><Relationship Id="rId98" Type="http://schemas.openxmlformats.org/officeDocument/2006/relationships/oleObject" Target="embeddings/oleObject33.bin"/><Relationship Id="rId121" Type="http://schemas.openxmlformats.org/officeDocument/2006/relationships/image" Target="media/image52.wmf"/><Relationship Id="rId3" Type="http://schemas.openxmlformats.org/officeDocument/2006/relationships/customXml" Target="../customXml/item3.xml"/><Relationship Id="rId12" Type="http://schemas.openxmlformats.org/officeDocument/2006/relationships/header" Target="header2.xml"/><Relationship Id="rId17" Type="http://schemas.openxmlformats.org/officeDocument/2006/relationships/image" Target="media/image1.jpg"/><Relationship Id="rId25" Type="http://schemas.openxmlformats.org/officeDocument/2006/relationships/header" Target="header5.xml"/><Relationship Id="rId33" Type="http://schemas.openxmlformats.org/officeDocument/2006/relationships/image" Target="media/image9.jpg"/><Relationship Id="rId38" Type="http://schemas.openxmlformats.org/officeDocument/2006/relationships/oleObject" Target="embeddings/oleObject6.bin"/><Relationship Id="rId46" Type="http://schemas.openxmlformats.org/officeDocument/2006/relationships/header" Target="header7.xml"/><Relationship Id="rId59" Type="http://schemas.openxmlformats.org/officeDocument/2006/relationships/image" Target="media/image21.wmf"/><Relationship Id="rId67" Type="http://schemas.openxmlformats.org/officeDocument/2006/relationships/image" Target="media/image25.wmf"/><Relationship Id="rId103" Type="http://schemas.openxmlformats.org/officeDocument/2006/relationships/image" Target="media/image43.wmf"/><Relationship Id="rId108" Type="http://schemas.openxmlformats.org/officeDocument/2006/relationships/oleObject" Target="embeddings/oleObject38.bin"/><Relationship Id="rId116" Type="http://schemas.openxmlformats.org/officeDocument/2006/relationships/oleObject" Target="embeddings/oleObject42.bin"/><Relationship Id="rId124" Type="http://schemas.openxmlformats.org/officeDocument/2006/relationships/hyperlink" Target="mailto:resources.feedback@ocr.org.uk?subject=I%20Liked%20the%20resource%20GCSE%20(9-1)%20Practice%20Materials%20MATHEMATICS%20J560/01%20Alternative%20Paper%20and%20Mark%20Scheme%20Summer%202019%20series" TargetMode="External"/><Relationship Id="rId129" Type="http://schemas.openxmlformats.org/officeDocument/2006/relationships/hyperlink" Target="mailto:resources.feedback@ocr.org.uk" TargetMode="External"/><Relationship Id="rId137" Type="http://schemas.openxmlformats.org/officeDocument/2006/relationships/footer" Target="footer7.xml"/><Relationship Id="rId20" Type="http://schemas.openxmlformats.org/officeDocument/2006/relationships/header" Target="header4.xml"/><Relationship Id="rId41" Type="http://schemas.openxmlformats.org/officeDocument/2006/relationships/image" Target="media/image15.jpg"/><Relationship Id="rId54" Type="http://schemas.openxmlformats.org/officeDocument/2006/relationships/oleObject" Target="embeddings/oleObject11.bin"/><Relationship Id="rId62" Type="http://schemas.openxmlformats.org/officeDocument/2006/relationships/oleObject" Target="embeddings/oleObject15.bin"/><Relationship Id="rId70" Type="http://schemas.openxmlformats.org/officeDocument/2006/relationships/oleObject" Target="embeddings/oleObject19.bin"/><Relationship Id="rId75" Type="http://schemas.openxmlformats.org/officeDocument/2006/relationships/image" Target="media/image29.wmf"/><Relationship Id="rId83" Type="http://schemas.openxmlformats.org/officeDocument/2006/relationships/image" Target="media/image33.wmf"/><Relationship Id="rId88" Type="http://schemas.openxmlformats.org/officeDocument/2006/relationships/oleObject" Target="embeddings/oleObject28.bin"/><Relationship Id="rId91" Type="http://schemas.openxmlformats.org/officeDocument/2006/relationships/image" Target="media/image37.wmf"/><Relationship Id="rId96" Type="http://schemas.openxmlformats.org/officeDocument/2006/relationships/oleObject" Target="embeddings/oleObject32.bin"/><Relationship Id="rId111" Type="http://schemas.openxmlformats.org/officeDocument/2006/relationships/image" Target="media/image47.wmf"/><Relationship Id="rId132" Type="http://schemas.openxmlformats.org/officeDocument/2006/relationships/hyperlink" Target="http://www.ocr.org.uk/i-want-to/find-resources/"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3.xml"/><Relationship Id="rId23" Type="http://schemas.openxmlformats.org/officeDocument/2006/relationships/oleObject" Target="embeddings/oleObject1.bin"/><Relationship Id="rId28" Type="http://schemas.openxmlformats.org/officeDocument/2006/relationships/image" Target="media/image6.wmf"/><Relationship Id="rId36" Type="http://schemas.openxmlformats.org/officeDocument/2006/relationships/image" Target="media/image11.jpg"/><Relationship Id="rId49" Type="http://schemas.openxmlformats.org/officeDocument/2006/relationships/footer" Target="footer6.xml"/><Relationship Id="rId57" Type="http://schemas.openxmlformats.org/officeDocument/2006/relationships/image" Target="media/image20.wmf"/><Relationship Id="rId106" Type="http://schemas.openxmlformats.org/officeDocument/2006/relationships/oleObject" Target="embeddings/oleObject37.bin"/><Relationship Id="rId114" Type="http://schemas.openxmlformats.org/officeDocument/2006/relationships/oleObject" Target="embeddings/oleObject41.bin"/><Relationship Id="rId119" Type="http://schemas.openxmlformats.org/officeDocument/2006/relationships/image" Target="media/image51.wmf"/><Relationship Id="rId127" Type="http://schemas.openxmlformats.org/officeDocument/2006/relationships/hyperlink" Target="mailto:resources.feeback@ocr.org.uk" TargetMode="External"/><Relationship Id="rId10" Type="http://schemas.openxmlformats.org/officeDocument/2006/relationships/endnotes" Target="endnotes.xml"/><Relationship Id="rId31" Type="http://schemas.openxmlformats.org/officeDocument/2006/relationships/oleObject" Target="embeddings/oleObject4.bin"/><Relationship Id="rId44" Type="http://schemas.openxmlformats.org/officeDocument/2006/relationships/image" Target="media/image17.jpg"/><Relationship Id="rId52" Type="http://schemas.openxmlformats.org/officeDocument/2006/relationships/oleObject" Target="embeddings/oleObject9.bin"/><Relationship Id="rId60" Type="http://schemas.openxmlformats.org/officeDocument/2006/relationships/oleObject" Target="embeddings/oleObject14.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23.bin"/><Relationship Id="rId81" Type="http://schemas.openxmlformats.org/officeDocument/2006/relationships/image" Target="media/image32.wmf"/><Relationship Id="rId86" Type="http://schemas.openxmlformats.org/officeDocument/2006/relationships/oleObject" Target="embeddings/oleObject27.bin"/><Relationship Id="rId94" Type="http://schemas.openxmlformats.org/officeDocument/2006/relationships/oleObject" Target="embeddings/oleObject31.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45.bin"/><Relationship Id="rId130" Type="http://schemas.openxmlformats.org/officeDocument/2006/relationships/hyperlink" Target="mailto:resources.feedback@ocr.org.uk?subject=I%20Liked%20the%20resource%20GCSE%20(9-1)%20Practice%20Materials%20MATHEMATICS%20J560/01%20Alternative%20Paper%20and%20Mark%20Scheme%20Summer%202019%20series" TargetMode="External"/><Relationship Id="rId135" Type="http://schemas.openxmlformats.org/officeDocument/2006/relationships/hyperlink" Target="mailto:resources.feedback@ocr.org.uk" TargetMode="Externa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1.xml"/><Relationship Id="rId18" Type="http://schemas.openxmlformats.org/officeDocument/2006/relationships/image" Target="media/image2.jpeg"/><Relationship Id="rId39" Type="http://schemas.openxmlformats.org/officeDocument/2006/relationships/image" Target="media/image13.jpg"/><Relationship Id="rId109" Type="http://schemas.openxmlformats.org/officeDocument/2006/relationships/image" Target="media/image46.wmf"/><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image" Target="media/image19.wmf"/><Relationship Id="rId76" Type="http://schemas.openxmlformats.org/officeDocument/2006/relationships/oleObject" Target="embeddings/oleObject22.bin"/><Relationship Id="rId97" Type="http://schemas.openxmlformats.org/officeDocument/2006/relationships/image" Target="media/image40.wmf"/><Relationship Id="rId104" Type="http://schemas.openxmlformats.org/officeDocument/2006/relationships/oleObject" Target="embeddings/oleObject36.bin"/><Relationship Id="rId120" Type="http://schemas.openxmlformats.org/officeDocument/2006/relationships/oleObject" Target="embeddings/oleObject44.bin"/><Relationship Id="rId125" Type="http://schemas.openxmlformats.org/officeDocument/2006/relationships/hyperlink" Target="mailto:resources.feedback@ocr.org.uk?subject=I%20disliked%20the%20resource%20GCSE%20(9-1)%20Practice%20Materials%20MATHEMATICS%20J560/01%20Alternative%20Paper%20and%20Mark%20Scheme%20Summer%202019%20series" TargetMode="External"/><Relationship Id="rId7" Type="http://schemas.openxmlformats.org/officeDocument/2006/relationships/settings" Target="settings.xml"/><Relationship Id="rId71" Type="http://schemas.openxmlformats.org/officeDocument/2006/relationships/image" Target="media/image27.wmf"/><Relationship Id="rId92" Type="http://schemas.openxmlformats.org/officeDocument/2006/relationships/oleObject" Target="embeddings/oleObject30.bin"/><Relationship Id="rId2" Type="http://schemas.openxmlformats.org/officeDocument/2006/relationships/customXml" Target="../customXml/item2.xml"/><Relationship Id="rId29" Type="http://schemas.openxmlformats.org/officeDocument/2006/relationships/oleObject" Target="embeddings/oleObject3.bin"/><Relationship Id="rId24" Type="http://schemas.openxmlformats.org/officeDocument/2006/relationships/oleObject" Target="embeddings/oleObject2.bin"/><Relationship Id="rId40" Type="http://schemas.openxmlformats.org/officeDocument/2006/relationships/image" Target="media/image14.jpg"/><Relationship Id="rId45" Type="http://schemas.openxmlformats.org/officeDocument/2006/relationships/header" Target="header6.xml"/><Relationship Id="rId66" Type="http://schemas.openxmlformats.org/officeDocument/2006/relationships/oleObject" Target="embeddings/oleObject17.bin"/><Relationship Id="rId87" Type="http://schemas.openxmlformats.org/officeDocument/2006/relationships/image" Target="media/image35.wmf"/><Relationship Id="rId110" Type="http://schemas.openxmlformats.org/officeDocument/2006/relationships/oleObject" Target="embeddings/oleObject39.bin"/><Relationship Id="rId115" Type="http://schemas.openxmlformats.org/officeDocument/2006/relationships/image" Target="media/image49.wmf"/><Relationship Id="rId131" Type="http://schemas.openxmlformats.org/officeDocument/2006/relationships/hyperlink" Target="mailto:resources.feedback@ocr.org.uk?subject=I%20disliked%20the%20resource%20GCSE%20(9-1)%20Practice%20Materials%20MATHEMATICS%20J560/01%20Alternative%20Paper%20and%20Mark%20Scheme%20Summer%202019%20series" TargetMode="External"/><Relationship Id="rId136" Type="http://schemas.openxmlformats.org/officeDocument/2006/relationships/header" Target="header9.xml"/><Relationship Id="rId61" Type="http://schemas.openxmlformats.org/officeDocument/2006/relationships/image" Target="media/image22.wmf"/><Relationship Id="rId82" Type="http://schemas.openxmlformats.org/officeDocument/2006/relationships/oleObject" Target="embeddings/oleObject25.bin"/><Relationship Id="rId19" Type="http://schemas.openxmlformats.org/officeDocument/2006/relationships/hyperlink" Target="https://www.ocr.org.uk/qualifications/gcse/mathematics-j560-from-2015/assessment/" TargetMode="External"/><Relationship Id="rId14" Type="http://schemas.openxmlformats.org/officeDocument/2006/relationships/footer" Target="footer2.xml"/><Relationship Id="rId30" Type="http://schemas.openxmlformats.org/officeDocument/2006/relationships/image" Target="media/image7.wmf"/><Relationship Id="rId35" Type="http://schemas.openxmlformats.org/officeDocument/2006/relationships/oleObject" Target="embeddings/oleObject5.bin"/><Relationship Id="rId56" Type="http://schemas.openxmlformats.org/officeDocument/2006/relationships/oleObject" Target="embeddings/oleObject12.bin"/><Relationship Id="rId77" Type="http://schemas.openxmlformats.org/officeDocument/2006/relationships/image" Target="media/image30.wmf"/><Relationship Id="rId100" Type="http://schemas.openxmlformats.org/officeDocument/2006/relationships/oleObject" Target="embeddings/oleObject34.bin"/><Relationship Id="rId105" Type="http://schemas.openxmlformats.org/officeDocument/2006/relationships/image" Target="media/image44.wmf"/><Relationship Id="rId126" Type="http://schemas.openxmlformats.org/officeDocument/2006/relationships/hyperlink" Target="http://www.ocr.org.uk/i-want-to/find-resources/" TargetMode="Externa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ma14="http://schemas.microsoft.com/office/mac/drawingml/2011/main" xmlns=""/>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13089B257F41A4FA9F21AB80F6F92C6" ma:contentTypeVersion="14" ma:contentTypeDescription="Create a new document." ma:contentTypeScope="" ma:versionID="66fea4203261fe4560e24393c5299564">
  <xsd:schema xmlns:xsd="http://www.w3.org/2001/XMLSchema" xmlns:xs="http://www.w3.org/2001/XMLSchema" xmlns:p="http://schemas.microsoft.com/office/2006/metadata/properties" xmlns:ns2="c36314ae-9494-4812-8ca1-ebfee0ea062c" xmlns:ns3="a64829b1-ed52-45e5-9012-b69bfe77c40c" targetNamespace="http://schemas.microsoft.com/office/2006/metadata/properties" ma:root="true" ma:fieldsID="dc14bba469debbcd3428d4368d1fd3e1" ns2:_="" ns3:_="">
    <xsd:import namespace="c36314ae-9494-4812-8ca1-ebfee0ea062c"/>
    <xsd:import namespace="a64829b1-ed52-45e5-9012-b69bfe77c40c"/>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Qualification" minOccurs="0"/>
                <xsd:element ref="ns2:lcf76f155ced4ddcb4097134ff3c332f" minOccurs="0"/>
                <xsd:element ref="ns3:TaxCatchAll" minOccurs="0"/>
                <xsd:element ref="ns2:MediaServiceDateTaken" minOccurs="0"/>
                <xsd:element ref="ns2:MediaServiceGenerationTime" minOccurs="0"/>
                <xsd:element ref="ns2:MediaServiceEventHashCode" minOccurs="0"/>
                <xsd:element ref="ns2:Not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36314ae-9494-4812-8ca1-ebfee0ea062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Qualification" ma:index="13" nillable="true" ma:displayName="Qualification" ma:format="Dropdown" ma:internalName="Qualification">
      <xsd:simpleType>
        <xsd:restriction base="dms:Text">
          <xsd:maxLength value="255"/>
        </xsd:restriction>
      </xsd:simpleType>
    </xsd:element>
    <xsd:element name="lcf76f155ced4ddcb4097134ff3c332f" ma:index="15"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DateTaken" ma:index="17" nillable="true" ma:displayName="MediaServiceDateTaken" ma:hidden="true" ma:indexed="true" ma:internalName="MediaServiceDateTaken"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Notes" ma:index="20" nillable="true" ma:displayName="Notes" ma:description="Location of original" ma:format="Dropdown" ma:internalName="Notes">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6"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2"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Qualification xmlns="c36314ae-9494-4812-8ca1-ebfee0ea062c">GCSE</Qualification>
    <TaxCatchAll xmlns="a64829b1-ed52-45e5-9012-b69bfe77c40c" xsi:nil="true"/>
    <Notes xmlns="c36314ae-9494-4812-8ca1-ebfee0ea062c" xsi:nil="true"/>
    <lcf76f155ced4ddcb4097134ff3c332f xmlns="c36314ae-9494-4812-8ca1-ebfee0ea062c">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35E28884-FBCB-4EF9-ADE4-F1EBE78891E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36314ae-9494-4812-8ca1-ebfee0ea062c"/>
    <ds:schemaRef ds:uri="a64829b1-ed52-45e5-9012-b69bfe77c40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561F704-8655-40A6-8F47-EB6707850443}">
  <ds:schemaRefs>
    <ds:schemaRef ds:uri="http://schemas.microsoft.com/sharepoint/v3/contenttype/forms"/>
  </ds:schemaRefs>
</ds:datastoreItem>
</file>

<file path=customXml/itemProps3.xml><?xml version="1.0" encoding="utf-8"?>
<ds:datastoreItem xmlns:ds="http://schemas.openxmlformats.org/officeDocument/2006/customXml" ds:itemID="{130E38CA-6D78-42B6-9EAB-2BA38333432C}">
  <ds:schemaRefs>
    <ds:schemaRef ds:uri="http://schemas.openxmlformats.org/officeDocument/2006/bibliography"/>
  </ds:schemaRefs>
</ds:datastoreItem>
</file>

<file path=customXml/itemProps4.xml><?xml version="1.0" encoding="utf-8"?>
<ds:datastoreItem xmlns:ds="http://schemas.openxmlformats.org/officeDocument/2006/customXml" ds:itemID="{2E3FA030-87A0-450B-886B-F2DDCFA6B16D}">
  <ds:schemaRefs>
    <ds:schemaRef ds:uri="http://schemas.microsoft.com/office/2006/metadata/properties"/>
    <ds:schemaRef ds:uri="http://schemas.microsoft.com/office/infopath/2007/PartnerControls"/>
    <ds:schemaRef ds:uri="c36314ae-9494-4812-8ca1-ebfee0ea062c"/>
    <ds:schemaRef ds:uri="a64829b1-ed52-45e5-9012-b69bfe77c40c"/>
  </ds:schemaRefs>
</ds:datastoreItem>
</file>

<file path=docProps/app.xml><?xml version="1.0" encoding="utf-8"?>
<Properties xmlns="http://schemas.openxmlformats.org/officeDocument/2006/extended-properties" xmlns:vt="http://schemas.openxmlformats.org/officeDocument/2006/docPropsVTypes">
  <Template>Normal</Template>
  <TotalTime>151</TotalTime>
  <Pages>36</Pages>
  <Words>3627</Words>
  <Characters>20677</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OCR GCSE (9-1) Mathematics Alternative Papers - J560/01</vt:lpstr>
    </vt:vector>
  </TitlesOfParts>
  <Company/>
  <LinksUpToDate>false</LinksUpToDate>
  <CharactersWithSpaces>24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Alternative Papers - J560/01</dc:title>
  <dc:subject>Maths</dc:subject>
  <dc:creator>OCR</dc:creator>
  <cp:keywords>Mathematics; Alternative papers; J560/01;</cp:keywords>
  <dc:description/>
  <cp:lastModifiedBy>Iain McGinty</cp:lastModifiedBy>
  <cp:revision>18</cp:revision>
  <cp:lastPrinted>2017-01-13T18:35:00Z</cp:lastPrinted>
  <dcterms:created xsi:type="dcterms:W3CDTF">2020-07-07T21:32:00Z</dcterms:created>
  <dcterms:modified xsi:type="dcterms:W3CDTF">2024-08-14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13089B257F41A4FA9F21AB80F6F92C6</vt:lpwstr>
  </property>
  <property fmtid="{D5CDD505-2E9C-101B-9397-08002B2CF9AE}" pid="3" name="MediaServiceImageTags">
    <vt:lpwstr/>
  </property>
</Properties>
</file>